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3A3A" w:rsidRPr="00640A3C" w:rsidRDefault="00283A3A" w:rsidP="00640A3C">
      <w:pPr>
        <w:spacing w:after="0" w:line="360" w:lineRule="auto"/>
        <w:jc w:val="center"/>
        <w:rPr>
          <w:rFonts w:ascii="Times New Roman" w:hAnsi="Times New Roman"/>
          <w:b/>
          <w:bCs/>
          <w:sz w:val="24"/>
          <w:szCs w:val="24"/>
          <w:lang w:val="pt-BR"/>
        </w:rPr>
      </w:pPr>
      <w:r w:rsidRPr="00640A3C">
        <w:rPr>
          <w:rFonts w:ascii="Times New Roman" w:hAnsi="Times New Roman"/>
          <w:b/>
          <w:bCs/>
          <w:sz w:val="24"/>
          <w:szCs w:val="24"/>
          <w:lang w:val="pt-BR"/>
        </w:rPr>
        <w:t>HỌC KÌ 2</w:t>
      </w:r>
    </w:p>
    <w:p w:rsidR="00283A3A" w:rsidRPr="00640A3C" w:rsidRDefault="00283A3A" w:rsidP="00640A3C">
      <w:pPr>
        <w:spacing w:after="0" w:line="360" w:lineRule="auto"/>
        <w:jc w:val="center"/>
        <w:rPr>
          <w:rFonts w:ascii="Times New Roman" w:hAnsi="Times New Roman"/>
          <w:b/>
          <w:bCs/>
          <w:sz w:val="24"/>
          <w:szCs w:val="24"/>
          <w:lang w:val="pt-BR"/>
        </w:rPr>
      </w:pPr>
      <w:r w:rsidRPr="00640A3C">
        <w:rPr>
          <w:rFonts w:ascii="Times New Roman" w:hAnsi="Times New Roman"/>
          <w:b/>
          <w:bCs/>
          <w:sz w:val="24"/>
          <w:szCs w:val="24"/>
          <w:lang w:val="pt-BR"/>
        </w:rPr>
        <w:t>CHƯƠNG IV: CÁC ĐỊNH LUẬT BẢO TOÀN</w:t>
      </w:r>
    </w:p>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eastAsia="Times New Roman" w:hAnsi="Times New Roman"/>
          <w:b/>
          <w:sz w:val="24"/>
          <w:szCs w:val="24"/>
          <w:lang w:val="vi-VN"/>
        </w:rPr>
        <w:t>TIẾT</w:t>
      </w:r>
      <w:r w:rsidRPr="00640A3C">
        <w:rPr>
          <w:rFonts w:ascii="Times New Roman" w:eastAsia="Times New Roman" w:hAnsi="Times New Roman"/>
          <w:b/>
          <w:sz w:val="24"/>
          <w:szCs w:val="24"/>
          <w:lang w:val="pt-BR"/>
        </w:rPr>
        <w:t xml:space="preserve"> 37</w:t>
      </w:r>
      <w:r w:rsidR="00E64DB2" w:rsidRPr="00640A3C">
        <w:rPr>
          <w:rFonts w:ascii="Times New Roman" w:eastAsia="Times New Roman" w:hAnsi="Times New Roman"/>
          <w:b/>
          <w:sz w:val="24"/>
          <w:szCs w:val="24"/>
          <w:lang w:val="pt-BR"/>
        </w:rPr>
        <w:t>+38</w:t>
      </w:r>
      <w:r w:rsidRPr="00640A3C">
        <w:rPr>
          <w:rFonts w:ascii="Times New Roman" w:eastAsia="Times New Roman" w:hAnsi="Times New Roman"/>
          <w:b/>
          <w:sz w:val="24"/>
          <w:szCs w:val="24"/>
          <w:lang w:val="vi-VN"/>
        </w:rPr>
        <w:t>:</w:t>
      </w:r>
      <w:r w:rsidRPr="00640A3C">
        <w:rPr>
          <w:rFonts w:ascii="Times New Roman" w:eastAsia="Times New Roman" w:hAnsi="Times New Roman"/>
          <w:b/>
          <w:sz w:val="24"/>
          <w:szCs w:val="24"/>
          <w:lang w:val="pt-BR"/>
        </w:rPr>
        <w:t xml:space="preserve"> </w:t>
      </w:r>
      <w:r w:rsidRPr="00640A3C">
        <w:rPr>
          <w:rFonts w:ascii="Times New Roman" w:hAnsi="Times New Roman"/>
          <w:b/>
          <w:sz w:val="24"/>
          <w:szCs w:val="24"/>
          <w:lang w:val="pt-BR"/>
        </w:rPr>
        <w:t>ĐỘNG LƯỢNG - ĐỊNH LUẬT BẢO TOÀN ĐỘNG LƯỢNG</w:t>
      </w:r>
    </w:p>
    <w:p w:rsidR="00283A3A" w:rsidRPr="00640A3C" w:rsidRDefault="00283A3A"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283A3A" w:rsidRPr="00640A3C" w:rsidRDefault="00283A3A"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sz w:val="24"/>
          <w:szCs w:val="24"/>
          <w:lang w:val="nl-NL"/>
        </w:rPr>
        <w:t>+ Định nghĩa được xung lượng của lực; nêu được bản chất ( tính chất vectơ ) và đơn vị xung lượng của lực.</w: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sz w:val="24"/>
          <w:szCs w:val="24"/>
          <w:lang w:val="nl-NL"/>
        </w:rPr>
        <w:t>+ Phát biểu được định nghĩa, viết được công thức tính, biểu diễn được vectơ động lượng nêu được đơn vị của động lượng.</w: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sz w:val="24"/>
          <w:szCs w:val="24"/>
          <w:lang w:val="nl-NL"/>
        </w:rPr>
        <w:t>+ Nêu được khái niệm hệ cô lập và lấy ví dụ về hệ cô lập.</w: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sz w:val="24"/>
          <w:szCs w:val="24"/>
          <w:lang w:val="nl-NL"/>
        </w:rPr>
        <w:t xml:space="preserve">+ Phát biểu được định luật II Niu-tơn dạng </w:t>
      </w:r>
      <w:r w:rsidRPr="00640A3C">
        <w:rPr>
          <w:rFonts w:ascii="Times New Roman" w:hAnsi="Times New Roman"/>
          <w:position w:val="-10"/>
          <w:sz w:val="24"/>
          <w:szCs w:val="24"/>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9.5pt" o:ole="">
            <v:imagedata r:id="rId8" o:title=""/>
          </v:shape>
          <o:OLEObject Type="Embed" ProgID="Equation.3" ShapeID="_x0000_i1025" DrawAspect="Content" ObjectID="_1692953019" r:id="rId9"/>
        </w:objec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sz w:val="24"/>
          <w:szCs w:val="24"/>
          <w:lang w:val="nl-NL"/>
        </w:rPr>
        <w:t>+ Phát biểu được định luật bảo toàn động lượng đối với hệ cô lập.</w: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sz w:val="24"/>
          <w:szCs w:val="24"/>
          <w:lang w:val="nl-NL"/>
        </w:rPr>
        <w:t>+ Viết được biểu thức của định luật bảo toàn động lượng đối với hệ gồm hai vật.</w:t>
      </w:r>
    </w:p>
    <w:p w:rsidR="00283A3A" w:rsidRPr="00640A3C" w:rsidRDefault="00283A3A"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283A3A" w:rsidRPr="00640A3C" w:rsidRDefault="00283A3A"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283A3A" w:rsidRPr="00640A3C" w:rsidRDefault="00283A3A"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283A3A" w:rsidRPr="00640A3C" w:rsidRDefault="00283A3A"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283A3A" w:rsidRPr="00640A3C" w:rsidRDefault="00283A3A"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283A3A" w:rsidRPr="00640A3C" w:rsidRDefault="00283A3A"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Thí nghiệm minh họa định luật bảo toàn động lượng:</w:t>
      </w:r>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Đệm khí.</w:t>
      </w:r>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Các xe nhỏ chuyển động trên đện khí.</w:t>
      </w:r>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Các lò xo xoắn dài.</w:t>
      </w:r>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Dây buộc.</w:t>
      </w:r>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lastRenderedPageBreak/>
        <w:t>+ Đồng hồ hiện số</w:t>
      </w:r>
    </w:p>
    <w:p w:rsidR="00283A3A" w:rsidRPr="00640A3C" w:rsidRDefault="00283A3A" w:rsidP="00640A3C">
      <w:pPr>
        <w:spacing w:after="0" w:line="360" w:lineRule="auto"/>
        <w:outlineLvl w:val="0"/>
        <w:rPr>
          <w:rFonts w:ascii="Times New Roman" w:hAnsi="Times New Roman"/>
          <w:b/>
          <w:sz w:val="24"/>
          <w:szCs w:val="24"/>
          <w:lang w:val="nl-NL"/>
        </w:rPr>
      </w:pPr>
      <w:r w:rsidRPr="00640A3C">
        <w:rPr>
          <w:rFonts w:ascii="Times New Roman" w:hAnsi="Times New Roman"/>
          <w:b/>
          <w:sz w:val="24"/>
          <w:szCs w:val="24"/>
          <w:lang w:val="nl-NL"/>
        </w:rPr>
        <w:t>2. Học sinh</w:t>
      </w:r>
      <w:bookmarkStart w:id="0" w:name="_GoBack"/>
      <w:bookmarkEnd w:id="0"/>
    </w:p>
    <w:p w:rsidR="00283A3A" w:rsidRPr="00640A3C" w:rsidRDefault="00283A3A"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Ôn lại các định luệt Newton.</w:t>
      </w:r>
    </w:p>
    <w:p w:rsidR="00283A3A" w:rsidRPr="00640A3C" w:rsidRDefault="00283A3A"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283A3A" w:rsidRPr="00640A3C" w:rsidRDefault="00283A3A"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283A3A" w:rsidRPr="00640A3C" w:rsidRDefault="00283A3A"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283A3A" w:rsidRPr="00640A3C" w:rsidRDefault="00283A3A" w:rsidP="00640A3C">
      <w:pPr>
        <w:spacing w:after="0" w:line="360" w:lineRule="auto"/>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 Dẫn dắt bài mới: </w:t>
      </w:r>
      <w:r w:rsidRPr="00640A3C">
        <w:rPr>
          <w:rFonts w:ascii="Times New Roman" w:hAnsi="Times New Roman"/>
          <w:spacing w:val="-2"/>
          <w:sz w:val="24"/>
          <w:szCs w:val="24"/>
          <w:lang w:val="pt-BR"/>
        </w:rPr>
        <w:t>GV: Trong tương tác giữa hai vật có sự biến đổi vận tốc của các vật. Vậy có hệ thức nào liên hệ giữa vận tốc của các vật trước và sau tương tác với khối lượng của chúng không ? Và đại lượng nào đặc trưng cho sụ truyền chuyển động giữa các vật tương tác, trong quá trình tương tác này tuân theo định luật nào?</w:t>
      </w:r>
    </w:p>
    <w:p w:rsidR="00283A3A" w:rsidRPr="00640A3C" w:rsidRDefault="00283A3A"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283A3A" w:rsidRPr="00640A3C" w:rsidRDefault="00283A3A" w:rsidP="00640A3C">
      <w:pPr>
        <w:spacing w:after="0" w:line="360" w:lineRule="auto"/>
        <w:ind w:left="72"/>
        <w:rPr>
          <w:rFonts w:ascii="Times New Roman" w:hAnsi="Times New Roman"/>
          <w:sz w:val="24"/>
          <w:szCs w:val="24"/>
          <w:lang w:val="nl-NL"/>
        </w:rPr>
      </w:pPr>
      <w:r w:rsidRPr="00640A3C">
        <w:rPr>
          <w:rFonts w:ascii="Times New Roman" w:hAnsi="Times New Roman"/>
          <w:b/>
          <w:color w:val="000000"/>
          <w:sz w:val="24"/>
          <w:szCs w:val="24"/>
          <w:lang w:val="nl-NL"/>
        </w:rPr>
        <w:t>Hoạt động 1: Xung của lực</w:t>
      </w:r>
    </w:p>
    <w:p w:rsidR="00283A3A" w:rsidRPr="00640A3C" w:rsidRDefault="00283A3A"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Định nghĩa được xung lượng của lực; nêu được bản chất ( tính chất vectơ ) và đơn vị xung lượng của lực.</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83A3A" w:rsidRPr="00640A3C" w:rsidTr="001B0C0E">
        <w:tc>
          <w:tcPr>
            <w:tcW w:w="5920" w:type="dxa"/>
            <w:shd w:val="clear" w:color="auto" w:fill="auto"/>
          </w:tcPr>
          <w:p w:rsidR="00283A3A" w:rsidRPr="00640A3C" w:rsidRDefault="00283A3A"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283A3A" w:rsidRPr="00640A3C" w:rsidRDefault="00283A3A"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83A3A" w:rsidRPr="00640A3C" w:rsidTr="001B0C0E">
        <w:tc>
          <w:tcPr>
            <w:tcW w:w="5920" w:type="dxa"/>
            <w:shd w:val="clear" w:color="auto" w:fill="auto"/>
          </w:tcPr>
          <w:p w:rsidR="00283A3A" w:rsidRPr="00640A3C" w:rsidRDefault="00283A3A"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color w:val="000000"/>
                <w:sz w:val="24"/>
                <w:szCs w:val="24"/>
                <w:lang w:val="pt-BR"/>
              </w:rPr>
              <w:t xml:space="preserve">VD: </w:t>
            </w:r>
            <w:r w:rsidRPr="00640A3C">
              <w:rPr>
                <w:rFonts w:ascii="Times New Roman" w:hAnsi="Times New Roman"/>
                <w:sz w:val="24"/>
                <w:szCs w:val="24"/>
                <w:lang w:val="pt-BR"/>
              </w:rPr>
              <w:t>Hai viên bi ve đang chuyển động nhanh va vào nhau đổi hướng chuyển động.</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Thời gian tác dụng? Độ lớn lực tác dụng?</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 Kết quả của lực tác dụng đối với bi ve?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và phân tích khái niệm xung lượng của lực</w:t>
            </w:r>
          </w:p>
          <w:p w:rsidR="00283A3A" w:rsidRPr="00640A3C" w:rsidRDefault="00283A3A"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Pr="00640A3C">
              <w:rPr>
                <w:rFonts w:ascii="Times New Roman" w:hAnsi="Times New Roman"/>
                <w:sz w:val="24"/>
                <w:szCs w:val="24"/>
                <w:lang w:val="pt-BR"/>
              </w:rPr>
              <w:t>Một HS lên bảng chữa, các học sinh khác làm vào vở</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 Động lượng.</w:t>
            </w:r>
          </w:p>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1- Xung cùa lực</w:t>
            </w:r>
          </w:p>
          <w:p w:rsidR="00283A3A" w:rsidRPr="00640A3C" w:rsidRDefault="00283A3A" w:rsidP="00640A3C">
            <w:pPr>
              <w:spacing w:after="0" w:line="360" w:lineRule="auto"/>
              <w:rPr>
                <w:rFonts w:ascii="Times New Roman" w:hAnsi="Times New Roman"/>
                <w:b/>
                <w:sz w:val="24"/>
                <w:szCs w:val="24"/>
              </w:rPr>
            </w:pPr>
            <w:r w:rsidRPr="00640A3C">
              <w:rPr>
                <w:rFonts w:ascii="Times New Roman" w:hAnsi="Times New Roman"/>
                <w:b/>
                <w:sz w:val="24"/>
                <w:szCs w:val="24"/>
              </w:rPr>
              <w:t>a)Ví dụ</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b/>
                <w:sz w:val="24"/>
                <w:szCs w:val="24"/>
              </w:rPr>
              <w:t>b) Định nghĩa</w:t>
            </w:r>
            <w:r w:rsidRPr="00640A3C">
              <w:rPr>
                <w:rFonts w:ascii="Times New Roman" w:hAnsi="Times New Roman"/>
                <w:sz w:val="24"/>
                <w:szCs w:val="24"/>
              </w:rPr>
              <w:t>:</w:t>
            </w:r>
          </w:p>
          <w:p w:rsidR="00283A3A" w:rsidRPr="00640A3C" w:rsidRDefault="00283A3A"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Khi một lực </w:t>
            </w:r>
            <w:r w:rsidRPr="00640A3C">
              <w:rPr>
                <w:rFonts w:ascii="Times New Roman" w:hAnsi="Times New Roman"/>
                <w:position w:val="-4"/>
                <w:sz w:val="24"/>
                <w:szCs w:val="24"/>
              </w:rPr>
              <w:object w:dxaOrig="260" w:dyaOrig="300">
                <v:shape id="_x0000_i1026" type="#_x0000_t75" style="width:12.75pt;height:15pt" o:ole="">
                  <v:imagedata r:id="rId10" o:title=""/>
                </v:shape>
                <o:OLEObject Type="Embed" ProgID="Equation.3" ShapeID="_x0000_i1026" DrawAspect="Content" ObjectID="_1692953020" r:id="rId11"/>
              </w:object>
            </w:r>
            <w:r w:rsidRPr="00640A3C">
              <w:rPr>
                <w:rFonts w:ascii="Times New Roman" w:hAnsi="Times New Roman"/>
                <w:sz w:val="24"/>
                <w:szCs w:val="24"/>
              </w:rPr>
              <w:t xml:space="preserve"> tác dụng lên một vật trong khoảng thời gian </w:t>
            </w:r>
            <w:r w:rsidRPr="00640A3C">
              <w:rPr>
                <w:rFonts w:ascii="Times New Roman" w:hAnsi="Times New Roman"/>
                <w:sz w:val="24"/>
                <w:szCs w:val="24"/>
              </w:rPr>
              <w:sym w:font="Symbol" w:char="F044"/>
            </w:r>
            <w:r w:rsidRPr="00640A3C">
              <w:rPr>
                <w:rFonts w:ascii="Times New Roman" w:hAnsi="Times New Roman"/>
                <w:sz w:val="24"/>
                <w:szCs w:val="24"/>
              </w:rPr>
              <w:t xml:space="preserve">t thì tích </w:t>
            </w:r>
            <w:r w:rsidRPr="00640A3C">
              <w:rPr>
                <w:rFonts w:ascii="Times New Roman" w:hAnsi="Times New Roman"/>
                <w:position w:val="-6"/>
                <w:sz w:val="24"/>
                <w:szCs w:val="24"/>
              </w:rPr>
              <w:object w:dxaOrig="460" w:dyaOrig="340">
                <v:shape id="_x0000_i1027" type="#_x0000_t75" style="width:23.25pt;height:18pt" o:ole="">
                  <v:imagedata r:id="rId12" o:title=""/>
                </v:shape>
                <o:OLEObject Type="Embed" ProgID="Equation.3" ShapeID="_x0000_i1027" DrawAspect="Content" ObjectID="_1692953021" r:id="rId13"/>
              </w:object>
            </w:r>
            <w:r w:rsidRPr="00640A3C">
              <w:rPr>
                <w:rFonts w:ascii="Times New Roman" w:hAnsi="Times New Roman"/>
                <w:sz w:val="24"/>
                <w:szCs w:val="24"/>
              </w:rPr>
              <w:t xml:space="preserve"> được định nghĩa là xung lượng của lực </w:t>
            </w:r>
            <w:r w:rsidRPr="00640A3C">
              <w:rPr>
                <w:rFonts w:ascii="Times New Roman" w:hAnsi="Times New Roman"/>
                <w:position w:val="-4"/>
                <w:sz w:val="24"/>
                <w:szCs w:val="24"/>
              </w:rPr>
              <w:object w:dxaOrig="260" w:dyaOrig="300">
                <v:shape id="_x0000_i1028" type="#_x0000_t75" style="width:12.75pt;height:15pt" o:ole="">
                  <v:imagedata r:id="rId10" o:title=""/>
                </v:shape>
                <o:OLEObject Type="Embed" ProgID="Equation.3" ShapeID="_x0000_i1028" DrawAspect="Content" ObjectID="_1692953022" r:id="rId14"/>
              </w:object>
            </w:r>
            <w:r w:rsidRPr="00640A3C">
              <w:rPr>
                <w:rFonts w:ascii="Times New Roman" w:hAnsi="Times New Roman"/>
                <w:sz w:val="24"/>
                <w:szCs w:val="24"/>
              </w:rPr>
              <w:t xml:space="preserve"> trong khoảng thời gian </w:t>
            </w:r>
            <w:r w:rsidRPr="00640A3C">
              <w:rPr>
                <w:rFonts w:ascii="Times New Roman" w:hAnsi="Times New Roman"/>
                <w:sz w:val="24"/>
                <w:szCs w:val="24"/>
              </w:rPr>
              <w:sym w:font="Symbol" w:char="F044"/>
            </w:r>
            <w:r w:rsidRPr="00640A3C">
              <w:rPr>
                <w:rFonts w:ascii="Times New Roman" w:hAnsi="Times New Roman"/>
                <w:sz w:val="24"/>
                <w:szCs w:val="24"/>
              </w:rPr>
              <w:t>t.</w:t>
            </w:r>
          </w:p>
          <w:p w:rsidR="00283A3A" w:rsidRPr="00640A3C" w:rsidRDefault="00283A3A"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rPr>
              <w:t>- Đơn vị: N.s</w:t>
            </w:r>
          </w:p>
        </w:tc>
      </w:tr>
    </w:tbl>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Hoạt động 2:  Động lượng</w:t>
      </w:r>
    </w:p>
    <w:p w:rsidR="00283A3A" w:rsidRPr="00640A3C" w:rsidRDefault="00283A3A"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lastRenderedPageBreak/>
        <w:t>a) Mục đích:</w:t>
      </w:r>
      <w:r w:rsidRPr="00640A3C">
        <w:rPr>
          <w:rFonts w:ascii="Times New Roman" w:hAnsi="Times New Roman"/>
          <w:color w:val="000000"/>
          <w:sz w:val="24"/>
          <w:szCs w:val="24"/>
        </w:rPr>
        <w:t xml:space="preserve"> </w:t>
      </w:r>
      <w:r w:rsidRPr="00640A3C">
        <w:rPr>
          <w:rFonts w:ascii="Times New Roman" w:hAnsi="Times New Roman"/>
          <w:sz w:val="24"/>
          <w:szCs w:val="24"/>
        </w:rPr>
        <w:t>Phát biểu được định nghĩa, viết được công thức tính, biểu diễn được vectơ động lượng nêu được đơn vị của động lượng.</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quan sát SGK để tìm hiểu nội dung kiến thức theo yêu cầu của GV.</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83A3A" w:rsidRPr="00640A3C" w:rsidTr="001B0C0E">
        <w:tc>
          <w:tcPr>
            <w:tcW w:w="5920" w:type="dxa"/>
            <w:shd w:val="clear" w:color="auto" w:fill="auto"/>
          </w:tcPr>
          <w:p w:rsidR="00283A3A" w:rsidRPr="00640A3C" w:rsidRDefault="00283A3A"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283A3A" w:rsidRPr="00640A3C" w:rsidRDefault="00283A3A"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83A3A" w:rsidRPr="00640A3C" w:rsidTr="001B0C0E">
        <w:tc>
          <w:tcPr>
            <w:tcW w:w="5920" w:type="dxa"/>
            <w:shd w:val="clear" w:color="auto" w:fill="auto"/>
          </w:tcPr>
          <w:p w:rsidR="00283A3A" w:rsidRPr="00640A3C" w:rsidRDefault="00283A3A"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bài toán xác định tác dụng của xung lượng của lực.</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Gợi ý: xác định biểu thức tính gia tốc của vật và áp dụng định luật II Newton cho vật.</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iới thiệu khái niệm động lượng</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Động lượng của một vật là đại lượng thế nào?</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Hướng dẫn: Viết lại biểu thức 23.1 bằng cách sử dụng biểu thức động lượng.</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Mở rộng: phương trình 23.3b là một cách diễn đạt khác của định luật II Newton</w:t>
            </w:r>
          </w:p>
          <w:p w:rsidR="00283A3A" w:rsidRPr="00640A3C" w:rsidRDefault="00283A3A"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Pr="00640A3C">
              <w:rPr>
                <w:rFonts w:ascii="Times New Roman" w:hAnsi="Times New Roman"/>
                <w:sz w:val="24"/>
                <w:szCs w:val="24"/>
                <w:lang w:val="pt-BR"/>
              </w:rPr>
              <w:t>Một HS lên bảng chữa, các học sinh khác làm vào vở</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Động lượng.</w:t>
            </w:r>
          </w:p>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 xml:space="preserve">a) Khái niện biểu thức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Động lượng của một vật khối lượng m đang chuyển động với vận tốc </w:t>
            </w:r>
            <w:r w:rsidRPr="00640A3C">
              <w:rPr>
                <w:rFonts w:ascii="Times New Roman" w:hAnsi="Times New Roman"/>
                <w:position w:val="-6"/>
                <w:sz w:val="24"/>
                <w:szCs w:val="24"/>
              </w:rPr>
              <w:object w:dxaOrig="200" w:dyaOrig="279">
                <v:shape id="_x0000_i1029" type="#_x0000_t75" style="width:9.75pt;height:14.25pt" o:ole="">
                  <v:imagedata r:id="rId15" o:title=""/>
                </v:shape>
                <o:OLEObject Type="Embed" ProgID="Equation.3" ShapeID="_x0000_i1029" DrawAspect="Content" ObjectID="_1692953023" r:id="rId16"/>
              </w:object>
            </w:r>
            <w:r w:rsidRPr="00640A3C">
              <w:rPr>
                <w:rFonts w:ascii="Times New Roman" w:hAnsi="Times New Roman"/>
                <w:sz w:val="24"/>
                <w:szCs w:val="24"/>
                <w:lang w:val="pt-BR"/>
              </w:rPr>
              <w:t xml:space="preserve"> là đại lượng xác định bởi biểu thức: </w:t>
            </w:r>
          </w:p>
          <w:p w:rsidR="00283A3A" w:rsidRPr="00640A3C" w:rsidRDefault="00283A3A" w:rsidP="00640A3C">
            <w:pPr>
              <w:spacing w:after="0" w:line="360" w:lineRule="auto"/>
              <w:jc w:val="both"/>
              <w:rPr>
                <w:rFonts w:ascii="Times New Roman" w:hAnsi="Times New Roman"/>
                <w:sz w:val="24"/>
                <w:szCs w:val="24"/>
              </w:rPr>
            </w:pPr>
            <w:r w:rsidRPr="00640A3C">
              <w:rPr>
                <w:rFonts w:ascii="Times New Roman" w:hAnsi="Times New Roman"/>
                <w:position w:val="-10"/>
                <w:sz w:val="24"/>
                <w:szCs w:val="24"/>
              </w:rPr>
              <w:object w:dxaOrig="780" w:dyaOrig="320">
                <v:shape id="_x0000_i1030" type="#_x0000_t75" style="width:39.75pt;height:15pt" o:ole="">
                  <v:imagedata r:id="rId17" o:title=""/>
                </v:shape>
                <o:OLEObject Type="Embed" ProgID="Equation.3" ShapeID="_x0000_i1030" DrawAspect="Content" ObjectID="_1692953024" r:id="rId18"/>
              </w:object>
            </w:r>
          </w:p>
          <w:p w:rsidR="00283A3A" w:rsidRPr="00640A3C" w:rsidRDefault="00283A3A" w:rsidP="00640A3C">
            <w:pPr>
              <w:spacing w:after="0" w:line="360" w:lineRule="auto"/>
              <w:jc w:val="both"/>
              <w:rPr>
                <w:rFonts w:ascii="Times New Roman" w:hAnsi="Times New Roman"/>
                <w:sz w:val="24"/>
                <w:szCs w:val="24"/>
              </w:rPr>
            </w:pPr>
            <w:r w:rsidRPr="00640A3C">
              <w:rPr>
                <w:rFonts w:ascii="Times New Roman" w:hAnsi="Times New Roman"/>
                <w:sz w:val="24"/>
                <w:szCs w:val="24"/>
              </w:rPr>
              <w:t>- Động lượng là một vectơ cùng hướng với vận tốc của vật.</w:t>
            </w:r>
          </w:p>
          <w:p w:rsidR="00283A3A" w:rsidRPr="00640A3C" w:rsidRDefault="00283A3A"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Đơn vị động lượng: kg.m/s </w:t>
            </w:r>
          </w:p>
          <w:p w:rsidR="00283A3A" w:rsidRPr="00640A3C" w:rsidRDefault="00283A3A" w:rsidP="00640A3C">
            <w:pPr>
              <w:spacing w:after="0" w:line="360" w:lineRule="auto"/>
              <w:rPr>
                <w:rFonts w:ascii="Times New Roman" w:hAnsi="Times New Roman"/>
                <w:b/>
                <w:sz w:val="24"/>
                <w:szCs w:val="24"/>
              </w:rPr>
            </w:pPr>
            <w:r w:rsidRPr="00640A3C">
              <w:rPr>
                <w:rFonts w:ascii="Times New Roman" w:hAnsi="Times New Roman"/>
                <w:b/>
                <w:sz w:val="24"/>
                <w:szCs w:val="24"/>
              </w:rPr>
              <w:t>b) Cách diễn đạt khác của định luật II Niu-t ơn.</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 Độ biến thiên động lượng của một vật trong khoảng thời gian nào đó bằng xung lượng của tổng các lực tác dụng lên vật trong khoảng thời gian đó.</w:t>
            </w:r>
          </w:p>
          <w:p w:rsidR="00283A3A" w:rsidRPr="00640A3C" w:rsidRDefault="00283A3A" w:rsidP="00640A3C">
            <w:pPr>
              <w:spacing w:after="0" w:line="360" w:lineRule="auto"/>
              <w:jc w:val="center"/>
              <w:rPr>
                <w:rFonts w:ascii="Times New Roman" w:hAnsi="Times New Roman"/>
                <w:sz w:val="24"/>
                <w:szCs w:val="24"/>
              </w:rPr>
            </w:pPr>
            <w:r w:rsidRPr="00640A3C">
              <w:rPr>
                <w:rFonts w:ascii="Times New Roman" w:hAnsi="Times New Roman"/>
                <w:position w:val="-10"/>
                <w:sz w:val="24"/>
                <w:szCs w:val="24"/>
              </w:rPr>
              <w:object w:dxaOrig="1400" w:dyaOrig="380">
                <v:shape id="_x0000_i1031" type="#_x0000_t75" style="width:70.5pt;height:19.5pt" o:ole="">
                  <v:imagedata r:id="rId19" o:title=""/>
                </v:shape>
                <o:OLEObject Type="Embed" ProgID="Equation.3" ShapeID="_x0000_i1031" DrawAspect="Content" ObjectID="_1692953025" r:id="rId20"/>
              </w:object>
            </w:r>
          </w:p>
          <w:p w:rsidR="00283A3A" w:rsidRPr="00640A3C" w:rsidRDefault="00283A3A"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 xml:space="preserve">Hay </w:t>
            </w:r>
            <w:r w:rsidRPr="00640A3C">
              <w:rPr>
                <w:rFonts w:ascii="Times New Roman" w:hAnsi="Times New Roman"/>
                <w:position w:val="-10"/>
                <w:sz w:val="24"/>
                <w:szCs w:val="24"/>
              </w:rPr>
              <w:object w:dxaOrig="980" w:dyaOrig="380">
                <v:shape id="_x0000_i1032" type="#_x0000_t75" style="width:48.75pt;height:19.5pt" o:ole="">
                  <v:imagedata r:id="rId21" o:title=""/>
                </v:shape>
                <o:OLEObject Type="Embed" ProgID="Equation.3" ShapeID="_x0000_i1032" DrawAspect="Content" ObjectID="_1692953026" r:id="rId22"/>
              </w:object>
            </w:r>
          </w:p>
        </w:tc>
      </w:tr>
    </w:tbl>
    <w:p w:rsidR="00283A3A" w:rsidRPr="00640A3C" w:rsidRDefault="00283A3A" w:rsidP="00640A3C">
      <w:pPr>
        <w:spacing w:after="0" w:line="360" w:lineRule="auto"/>
        <w:jc w:val="both"/>
        <w:rPr>
          <w:rFonts w:ascii="Times New Roman" w:hAnsi="Times New Roman"/>
          <w:b/>
          <w:sz w:val="24"/>
          <w:szCs w:val="24"/>
          <w:lang w:val="pt-BR"/>
        </w:rPr>
      </w:pPr>
    </w:p>
    <w:p w:rsidR="00283A3A" w:rsidRPr="00640A3C" w:rsidRDefault="00283A3A"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 xml:space="preserve">* Tiết 2: </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Định luật bảo toàn động  lượng.</w:t>
      </w:r>
    </w:p>
    <w:p w:rsidR="00283A3A" w:rsidRPr="00640A3C" w:rsidRDefault="00283A3A"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Nêu và phân tích bài toán va chạm mềm</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83A3A" w:rsidRPr="00640A3C" w:rsidTr="001B0C0E">
        <w:tc>
          <w:tcPr>
            <w:tcW w:w="5920" w:type="dxa"/>
            <w:shd w:val="clear" w:color="auto" w:fill="auto"/>
          </w:tcPr>
          <w:p w:rsidR="00283A3A" w:rsidRPr="00640A3C" w:rsidRDefault="00283A3A"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283A3A" w:rsidRPr="00640A3C" w:rsidRDefault="00283A3A"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83A3A" w:rsidRPr="00640A3C" w:rsidTr="001B0C0E">
        <w:tc>
          <w:tcPr>
            <w:tcW w:w="5920" w:type="dxa"/>
            <w:shd w:val="clear" w:color="auto" w:fill="auto"/>
          </w:tcPr>
          <w:p w:rsidR="00283A3A" w:rsidRPr="00640A3C" w:rsidRDefault="00283A3A"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lastRenderedPageBreak/>
              <w:t>B1: Chuyển giao nhiệm vụ:</w:t>
            </w:r>
            <w:r w:rsidRPr="00640A3C">
              <w:rPr>
                <w:rFonts w:ascii="Times New Roman" w:hAnsi="Times New Roman"/>
                <w:color w:val="000000"/>
                <w:sz w:val="24"/>
                <w:szCs w:val="24"/>
                <w:lang w:val="pt-BR"/>
              </w:rPr>
              <w:t xml:space="preserve"> </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và phân tích khái niện về hệ cô lập.</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và phân tích bài toán xét hệ cô lập gồm hai vật.</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Gợi ý: Sử dụng phương trình 23.3b.</w:t>
            </w:r>
          </w:p>
          <w:p w:rsidR="00283A3A" w:rsidRPr="00640A3C" w:rsidRDefault="00283A3A" w:rsidP="00640A3C">
            <w:pPr>
              <w:tabs>
                <w:tab w:val="left" w:pos="495"/>
              </w:tabs>
              <w:spacing w:after="0" w:line="360" w:lineRule="auto"/>
              <w:rPr>
                <w:rFonts w:ascii="Times New Roman" w:hAnsi="Times New Roman"/>
                <w:sz w:val="24"/>
                <w:szCs w:val="24"/>
                <w:lang w:val="pt-BR"/>
              </w:rPr>
            </w:pPr>
            <w:r w:rsidRPr="00640A3C">
              <w:rPr>
                <w:rFonts w:ascii="Times New Roman" w:hAnsi="Times New Roman"/>
                <w:sz w:val="24"/>
                <w:szCs w:val="24"/>
                <w:lang w:val="pt-BR"/>
              </w:rPr>
              <w:t>- Phát biểu định luật bảo tòan động lượng</w:t>
            </w:r>
          </w:p>
          <w:p w:rsidR="00283A3A" w:rsidRPr="00640A3C" w:rsidRDefault="00283A3A"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283A3A" w:rsidRPr="00640A3C" w:rsidRDefault="00283A3A" w:rsidP="00640A3C">
            <w:pPr>
              <w:tabs>
                <w:tab w:val="left" w:pos="495"/>
              </w:tabs>
              <w:spacing w:after="0" w:line="360" w:lineRule="auto"/>
              <w:rPr>
                <w:rFonts w:ascii="Times New Roman" w:hAnsi="Times New Roman"/>
                <w:b/>
                <w:sz w:val="24"/>
                <w:szCs w:val="24"/>
                <w:lang w:val="pt-BR"/>
              </w:rPr>
            </w:pPr>
            <w:r w:rsidRPr="00640A3C">
              <w:rPr>
                <w:rFonts w:ascii="Times New Roman" w:hAnsi="Times New Roman"/>
                <w:b/>
                <w:color w:val="000000"/>
                <w:sz w:val="24"/>
                <w:szCs w:val="24"/>
                <w:lang w:val="pt-BR"/>
              </w:rPr>
              <w:t xml:space="preserve">B4: </w:t>
            </w:r>
            <w:r w:rsidR="00EF089C" w:rsidRPr="00640A3C">
              <w:rPr>
                <w:rFonts w:ascii="Times New Roman" w:hAnsi="Times New Roman"/>
                <w:b/>
                <w:color w:val="000000"/>
                <w:sz w:val="24"/>
                <w:szCs w:val="24"/>
                <w:lang w:val="pt-BR"/>
              </w:rPr>
              <w:t xml:space="preserve">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83A3A" w:rsidRPr="00640A3C" w:rsidRDefault="00EF089C"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I.</w:t>
            </w:r>
            <w:r w:rsidR="00283A3A" w:rsidRPr="00640A3C">
              <w:rPr>
                <w:rFonts w:ascii="Times New Roman" w:hAnsi="Times New Roman"/>
                <w:b/>
                <w:sz w:val="24"/>
                <w:szCs w:val="24"/>
                <w:lang w:val="pt-BR"/>
              </w:rPr>
              <w:t xml:space="preserve"> Định luật bảo toàn động  lượng.</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b/>
                <w:sz w:val="24"/>
                <w:szCs w:val="24"/>
                <w:lang w:val="pt-BR"/>
              </w:rPr>
              <w:t>1) Hệ cô lập</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Một hệ nhiều vật được gọi là cô lập khi không có ngoại lực tác dụng lên hệ hoặc nếu có thì các ngoại lực ấy cân bằng nhau</w:t>
            </w:r>
          </w:p>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Định luật bảo toàn động lượng:</w:t>
            </w:r>
          </w:p>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sz w:val="24"/>
                <w:szCs w:val="24"/>
                <w:lang w:val="pt-BR"/>
              </w:rPr>
              <w:t>Động lượng của một hệ cô lập là một đại lượng bảo toàn</w:t>
            </w:r>
          </w:p>
        </w:tc>
      </w:tr>
    </w:tbl>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lang w:val="pt-BR"/>
        </w:rPr>
      </w:pP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4: </w:t>
      </w:r>
      <w:r w:rsidRPr="00640A3C">
        <w:rPr>
          <w:rFonts w:ascii="Times New Roman" w:hAnsi="Times New Roman"/>
          <w:b/>
          <w:sz w:val="24"/>
          <w:szCs w:val="24"/>
          <w:lang w:val="pt-BR"/>
        </w:rPr>
        <w:t>Va chạm mềm</w:t>
      </w:r>
    </w:p>
    <w:p w:rsidR="00283A3A" w:rsidRPr="00640A3C" w:rsidRDefault="00283A3A"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Nêu và phân tích bài toán va chạm mềm</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83A3A" w:rsidRPr="00640A3C" w:rsidTr="001B0C0E">
        <w:tc>
          <w:tcPr>
            <w:tcW w:w="5920" w:type="dxa"/>
            <w:shd w:val="clear" w:color="auto" w:fill="auto"/>
          </w:tcPr>
          <w:p w:rsidR="00283A3A" w:rsidRPr="00640A3C" w:rsidRDefault="00283A3A"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283A3A" w:rsidRPr="00640A3C" w:rsidRDefault="00283A3A"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83A3A" w:rsidRPr="00640A3C" w:rsidTr="001B0C0E">
        <w:tc>
          <w:tcPr>
            <w:tcW w:w="5920" w:type="dxa"/>
            <w:shd w:val="clear" w:color="auto" w:fill="auto"/>
          </w:tcPr>
          <w:p w:rsidR="00283A3A" w:rsidRPr="00640A3C" w:rsidRDefault="00283A3A"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và phân tích bài toán va chạm mềm.</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ợi ý: áp dụng định luật bảo toàn động lượng cho hệ cô lập</w:t>
            </w:r>
          </w:p>
          <w:p w:rsidR="00283A3A" w:rsidRPr="00640A3C" w:rsidRDefault="00283A3A"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HS đọc sgk. Xác định tính chất của hệ vật, xác định vận tốc của hai vật sau va chạm</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Pr="00640A3C">
              <w:rPr>
                <w:rFonts w:ascii="Times New Roman" w:hAnsi="Times New Roman"/>
                <w:sz w:val="24"/>
                <w:szCs w:val="24"/>
                <w:lang w:val="pt-BR"/>
              </w:rPr>
              <w:t>Một HS lên bảng chữa, các học sinh khác làm vào vở</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3) Va chạm mềm</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Một vật khối lượng m</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 xml:space="preserve"> chuyển động trên mặt phẳng nhẵn với vận tốc </w:t>
            </w:r>
            <w:r w:rsidRPr="00640A3C">
              <w:rPr>
                <w:rFonts w:ascii="Times New Roman" w:hAnsi="Times New Roman"/>
                <w:position w:val="-10"/>
                <w:sz w:val="24"/>
                <w:szCs w:val="24"/>
              </w:rPr>
              <w:object w:dxaOrig="220" w:dyaOrig="340">
                <v:shape id="_x0000_i1033" type="#_x0000_t75" style="width:11.25pt;height:18pt" o:ole="">
                  <v:imagedata r:id="rId23" o:title=""/>
                </v:shape>
                <o:OLEObject Type="Embed" ProgID="Equation.3" ShapeID="_x0000_i1033" DrawAspect="Content" ObjectID="_1692953027" r:id="rId24"/>
              </w:object>
            </w:r>
            <w:r w:rsidRPr="00640A3C">
              <w:rPr>
                <w:rFonts w:ascii="Times New Roman" w:hAnsi="Times New Roman"/>
                <w:sz w:val="24"/>
                <w:szCs w:val="24"/>
                <w:lang w:val="pt-BR"/>
              </w:rPr>
              <w:t>, đến va chạm với một vật khối lượng m</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 xml:space="preserve"> đang nằm yên  trên mặt phẳng ngang ấy. Biết rằng, sau va chạm, hai vật dính vào nhau và chuyển động với vận tốc</w:t>
            </w:r>
            <w:r w:rsidRPr="00640A3C">
              <w:rPr>
                <w:rFonts w:ascii="Times New Roman" w:hAnsi="Times New Roman"/>
                <w:position w:val="-6"/>
                <w:sz w:val="24"/>
                <w:szCs w:val="24"/>
              </w:rPr>
              <w:object w:dxaOrig="200" w:dyaOrig="279">
                <v:shape id="_x0000_i1034" type="#_x0000_t75" style="width:9.75pt;height:14.25pt" o:ole="">
                  <v:imagedata r:id="rId25" o:title=""/>
                </v:shape>
                <o:OLEObject Type="Embed" ProgID="Equation.3" ShapeID="_x0000_i1034" DrawAspect="Content" ObjectID="_1692953028" r:id="rId26"/>
              </w:object>
            </w:r>
            <w:r w:rsidRPr="00640A3C">
              <w:rPr>
                <w:rFonts w:ascii="Times New Roman" w:hAnsi="Times New Roman"/>
                <w:sz w:val="24"/>
                <w:szCs w:val="24"/>
                <w:lang w:val="pt-BR"/>
              </w:rPr>
              <w:t xml:space="preserve">. Xác định </w:t>
            </w:r>
            <w:r w:rsidRPr="00640A3C">
              <w:rPr>
                <w:rFonts w:ascii="Times New Roman" w:hAnsi="Times New Roman"/>
                <w:position w:val="-6"/>
                <w:sz w:val="24"/>
                <w:szCs w:val="24"/>
              </w:rPr>
              <w:object w:dxaOrig="200" w:dyaOrig="279">
                <v:shape id="_x0000_i1035" type="#_x0000_t75" style="width:9.75pt;height:14.25pt" o:ole="">
                  <v:imagedata r:id="rId27" o:title=""/>
                </v:shape>
                <o:OLEObject Type="Embed" ProgID="Equation.3" ShapeID="_x0000_i1035" DrawAspect="Content" ObjectID="_1692953029" r:id="rId28"/>
              </w:object>
            </w:r>
            <w:r w:rsidRPr="00640A3C">
              <w:rPr>
                <w:rFonts w:ascii="Times New Roman" w:hAnsi="Times New Roman"/>
                <w:sz w:val="24"/>
                <w:szCs w:val="24"/>
                <w:lang w:val="pt-BR"/>
              </w:rPr>
              <w:t>.</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Hệ m</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 m</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 xml:space="preserve"> là hệ cô lập. Áp dụng ĐLBTĐL:</w:t>
            </w:r>
          </w:p>
          <w:p w:rsidR="00283A3A" w:rsidRPr="00640A3C" w:rsidRDefault="00283A3A" w:rsidP="00640A3C">
            <w:pPr>
              <w:spacing w:after="0" w:line="360" w:lineRule="auto"/>
              <w:jc w:val="center"/>
              <w:rPr>
                <w:rFonts w:ascii="Times New Roman" w:hAnsi="Times New Roman"/>
                <w:sz w:val="24"/>
                <w:szCs w:val="24"/>
              </w:rPr>
            </w:pPr>
            <w:r w:rsidRPr="00640A3C">
              <w:rPr>
                <w:rFonts w:ascii="Times New Roman" w:hAnsi="Times New Roman"/>
                <w:position w:val="-10"/>
                <w:sz w:val="24"/>
                <w:szCs w:val="24"/>
              </w:rPr>
              <w:object w:dxaOrig="1760" w:dyaOrig="340">
                <v:shape id="_x0000_i1036" type="#_x0000_t75" style="width:87pt;height:18pt" o:ole="">
                  <v:imagedata r:id="rId29" o:title=""/>
                </v:shape>
                <o:OLEObject Type="Embed" ProgID="Equation.3" ShapeID="_x0000_i1036" DrawAspect="Content" ObjectID="_1692953030" r:id="rId30"/>
              </w:object>
            </w:r>
          </w:p>
          <w:p w:rsidR="00283A3A" w:rsidRPr="00640A3C" w:rsidRDefault="00283A3A" w:rsidP="00640A3C">
            <w:pPr>
              <w:spacing w:after="0" w:line="360" w:lineRule="auto"/>
              <w:jc w:val="both"/>
              <w:rPr>
                <w:rFonts w:ascii="Times New Roman" w:hAnsi="Times New Roman"/>
                <w:b/>
                <w:sz w:val="24"/>
                <w:szCs w:val="24"/>
                <w:lang w:val="vi-VN"/>
              </w:rPr>
            </w:pPr>
            <w:r w:rsidRPr="00640A3C">
              <w:rPr>
                <w:rFonts w:ascii="Times New Roman" w:hAnsi="Times New Roman"/>
                <w:position w:val="-30"/>
                <w:sz w:val="24"/>
                <w:szCs w:val="24"/>
              </w:rPr>
              <w:object w:dxaOrig="1240" w:dyaOrig="680">
                <v:shape id="_x0000_i1037" type="#_x0000_t75" style="width:62.25pt;height:33.75pt" o:ole="">
                  <v:imagedata r:id="rId31" o:title=""/>
                </v:shape>
                <o:OLEObject Type="Embed" ProgID="Equation.3" ShapeID="_x0000_i1037" DrawAspect="Content" ObjectID="_1692953031" r:id="rId32"/>
              </w:object>
            </w:r>
          </w:p>
        </w:tc>
      </w:tr>
    </w:tbl>
    <w:p w:rsidR="00283A3A" w:rsidRPr="00640A3C" w:rsidRDefault="00283A3A" w:rsidP="00640A3C">
      <w:pPr>
        <w:spacing w:after="0" w:line="360" w:lineRule="auto"/>
        <w:jc w:val="both"/>
        <w:rPr>
          <w:rFonts w:ascii="Times New Roman" w:hAnsi="Times New Roman"/>
          <w:b/>
          <w:sz w:val="24"/>
          <w:szCs w:val="24"/>
          <w:lang w:val="pt-BR"/>
        </w:rPr>
      </w:pP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Hoạt độ</w:t>
      </w:r>
      <w:r w:rsidR="00EF089C" w:rsidRPr="00640A3C">
        <w:rPr>
          <w:rFonts w:ascii="Times New Roman" w:hAnsi="Times New Roman"/>
          <w:b/>
          <w:color w:val="000000"/>
          <w:sz w:val="24"/>
          <w:szCs w:val="24"/>
          <w:lang w:val="pt-BR"/>
        </w:rPr>
        <w:t>ng 5:</w:t>
      </w:r>
      <w:r w:rsidRPr="00640A3C">
        <w:rPr>
          <w:rFonts w:ascii="Times New Roman" w:hAnsi="Times New Roman"/>
          <w:b/>
          <w:color w:val="000000"/>
          <w:sz w:val="24"/>
          <w:szCs w:val="24"/>
          <w:lang w:val="pt-BR"/>
        </w:rPr>
        <w:t xml:space="preserve">  </w:t>
      </w:r>
      <w:r w:rsidR="00EF089C" w:rsidRPr="00640A3C">
        <w:rPr>
          <w:rFonts w:ascii="Times New Roman" w:hAnsi="Times New Roman"/>
          <w:b/>
          <w:color w:val="000000"/>
          <w:sz w:val="24"/>
          <w:szCs w:val="24"/>
          <w:lang w:val="pt-BR"/>
        </w:rPr>
        <w:t>Chuyển động bằng phản lực</w:t>
      </w:r>
    </w:p>
    <w:p w:rsidR="00283A3A" w:rsidRPr="00640A3C" w:rsidRDefault="00283A3A"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00EF089C" w:rsidRPr="00640A3C">
        <w:rPr>
          <w:rFonts w:ascii="Times New Roman" w:hAnsi="Times New Roman"/>
          <w:color w:val="000000"/>
          <w:sz w:val="24"/>
          <w:szCs w:val="24"/>
          <w:lang w:val="pt-BR"/>
        </w:rPr>
        <w:t>Chứng</w:t>
      </w:r>
      <w:r w:rsidR="00EF089C" w:rsidRPr="00640A3C">
        <w:rPr>
          <w:rFonts w:ascii="Times New Roman" w:hAnsi="Times New Roman"/>
          <w:sz w:val="24"/>
          <w:szCs w:val="24"/>
          <w:lang w:val="pt-BR"/>
        </w:rPr>
        <w:t xml:space="preserve"> minh được tên lửa chuyển động về phía trước ngược với hướng khí phụt ra</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223"/>
      </w:tblGrid>
      <w:tr w:rsidR="00283A3A" w:rsidRPr="00640A3C" w:rsidTr="001B0C0E">
        <w:tc>
          <w:tcPr>
            <w:tcW w:w="5353" w:type="dxa"/>
            <w:shd w:val="clear" w:color="auto" w:fill="auto"/>
          </w:tcPr>
          <w:p w:rsidR="00283A3A" w:rsidRPr="00640A3C" w:rsidRDefault="00283A3A"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4223" w:type="dxa"/>
            <w:shd w:val="clear" w:color="auto" w:fill="auto"/>
          </w:tcPr>
          <w:p w:rsidR="00283A3A" w:rsidRPr="00640A3C" w:rsidRDefault="00283A3A"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83A3A" w:rsidRPr="00640A3C" w:rsidTr="001B0C0E">
        <w:tc>
          <w:tcPr>
            <w:tcW w:w="5353" w:type="dxa"/>
            <w:shd w:val="clear" w:color="auto" w:fill="auto"/>
          </w:tcPr>
          <w:p w:rsidR="00283A3A" w:rsidRPr="00640A3C" w:rsidRDefault="00283A3A"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Nêu bài toán chuyển động của tên lửa.</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Hướng dẫn: Xét hệ tên lửa và khí là hệ cô lập.</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Hướng dẫn: hệ súng và đạn ban đầu đứng yên</w:t>
            </w:r>
          </w:p>
          <w:p w:rsidR="00283A3A" w:rsidRPr="00640A3C" w:rsidRDefault="00283A3A"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83A3A" w:rsidRPr="00640A3C" w:rsidRDefault="00283A3A"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Pr="00640A3C">
              <w:rPr>
                <w:rFonts w:ascii="Times New Roman" w:hAnsi="Times New Roman"/>
                <w:sz w:val="24"/>
                <w:szCs w:val="24"/>
                <w:lang w:val="pt-BR"/>
              </w:rPr>
              <w:t>Một HS lên bảng chữa, các học sinh khác làm vào vở</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4223" w:type="dxa"/>
            <w:shd w:val="clear" w:color="auto" w:fill="auto"/>
          </w:tcPr>
          <w:p w:rsidR="00283A3A" w:rsidRPr="00640A3C" w:rsidRDefault="00283A3A"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4) Chuyển động bằng phản lực.</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Giả sử ban đầu tên lửa đứng yên</w:t>
            </w:r>
            <w:r w:rsidRPr="00640A3C">
              <w:rPr>
                <w:rFonts w:ascii="Times New Roman" w:hAnsi="Times New Roman"/>
                <w:position w:val="-10"/>
                <w:sz w:val="24"/>
                <w:szCs w:val="24"/>
              </w:rPr>
              <w:object w:dxaOrig="880" w:dyaOrig="320">
                <v:shape id="_x0000_i1038" type="#_x0000_t75" style="width:43.5pt;height:15pt" o:ole="">
                  <v:imagedata r:id="rId33" o:title=""/>
                </v:shape>
                <o:OLEObject Type="Embed" ProgID="Equation.3" ShapeID="_x0000_i1038" DrawAspect="Content" ObjectID="_1692953032" r:id="rId34"/>
              </w:object>
            </w:r>
            <w:r w:rsidRPr="00640A3C">
              <w:rPr>
                <w:rFonts w:ascii="Times New Roman" w:hAnsi="Times New Roman"/>
                <w:sz w:val="24"/>
                <w:szCs w:val="24"/>
                <w:lang w:val="pt-BR"/>
              </w:rPr>
              <w:t>.</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Sau khi lượng khí khối lượng m phụt ra phía sau với vận tốc </w:t>
            </w:r>
            <w:r w:rsidRPr="00640A3C">
              <w:rPr>
                <w:rFonts w:ascii="Times New Roman" w:hAnsi="Times New Roman"/>
                <w:position w:val="-6"/>
                <w:sz w:val="24"/>
                <w:szCs w:val="24"/>
              </w:rPr>
              <w:object w:dxaOrig="200" w:dyaOrig="279">
                <v:shape id="_x0000_i1039" type="#_x0000_t75" style="width:9.75pt;height:14.25pt" o:ole="">
                  <v:imagedata r:id="rId27" o:title=""/>
                </v:shape>
                <o:OLEObject Type="Embed" ProgID="Equation.3" ShapeID="_x0000_i1039" DrawAspect="Content" ObjectID="_1692953033" r:id="rId35"/>
              </w:object>
            </w:r>
            <w:r w:rsidRPr="00640A3C">
              <w:rPr>
                <w:rFonts w:ascii="Times New Roman" w:hAnsi="Times New Roman"/>
                <w:sz w:val="24"/>
                <w:szCs w:val="24"/>
                <w:lang w:val="pt-BR"/>
              </w:rPr>
              <w:t xml:space="preserve"> thì tên lửa khối lượng M chuyển động với vận tốc </w:t>
            </w:r>
            <w:r w:rsidRPr="00640A3C">
              <w:rPr>
                <w:rFonts w:ascii="Times New Roman" w:hAnsi="Times New Roman"/>
                <w:position w:val="-6"/>
                <w:sz w:val="24"/>
                <w:szCs w:val="24"/>
              </w:rPr>
              <w:object w:dxaOrig="240" w:dyaOrig="340">
                <v:shape id="_x0000_i1040" type="#_x0000_t75" style="width:11.25pt;height:18pt" o:ole="">
                  <v:imagedata r:id="rId36" o:title=""/>
                </v:shape>
                <o:OLEObject Type="Embed" ProgID="Equation.3" ShapeID="_x0000_i1040" DrawAspect="Content" ObjectID="_1692953034" r:id="rId37"/>
              </w:object>
            </w:r>
            <w:r w:rsidRPr="00640A3C">
              <w:rPr>
                <w:rFonts w:ascii="Times New Roman" w:hAnsi="Times New Roman"/>
                <w:sz w:val="24"/>
                <w:szCs w:val="24"/>
                <w:lang w:val="pt-BR"/>
              </w:rPr>
              <w:t>.</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position w:val="-10"/>
                <w:sz w:val="24"/>
                <w:szCs w:val="24"/>
              </w:rPr>
              <w:object w:dxaOrig="1700" w:dyaOrig="380">
                <v:shape id="_x0000_i1041" type="#_x0000_t75" style="width:84.75pt;height:19.5pt" o:ole="">
                  <v:imagedata r:id="rId38" o:title=""/>
                </v:shape>
                <o:OLEObject Type="Embed" ProgID="Equation.3" ShapeID="_x0000_i1041" DrawAspect="Content" ObjectID="_1692953035" r:id="rId39"/>
              </w:object>
            </w:r>
            <w:r w:rsidRPr="00640A3C">
              <w:rPr>
                <w:rFonts w:ascii="Times New Roman" w:hAnsi="Times New Roman"/>
                <w:sz w:val="24"/>
                <w:szCs w:val="24"/>
                <w:lang w:val="pt-BR"/>
              </w:rPr>
              <w:t>.</w:t>
            </w:r>
          </w:p>
          <w:p w:rsidR="00283A3A" w:rsidRPr="00640A3C" w:rsidRDefault="00283A3A"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Xem tên lửa là một hệ cô lập.</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Ta áp dụng ĐLBTĐL:</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position w:val="-44"/>
                <w:sz w:val="24"/>
                <w:szCs w:val="24"/>
              </w:rPr>
              <w:object w:dxaOrig="1640" w:dyaOrig="999">
                <v:shape id="_x0000_i1042" type="#_x0000_t75" style="width:81.75pt;height:51pt" o:ole="">
                  <v:imagedata r:id="rId40" o:title=""/>
                </v:shape>
                <o:OLEObject Type="Embed" ProgID="Equation.3" ShapeID="_x0000_i1042" DrawAspect="Content" ObjectID="_1692953036" r:id="rId41"/>
              </w:object>
            </w:r>
          </w:p>
          <w:p w:rsidR="00283A3A" w:rsidRPr="00640A3C" w:rsidRDefault="00283A3A"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Điều này chứng tỏ rằng tên lửa chuyển động về phía trước ngược với hướng khí phụt ra</w:t>
            </w:r>
          </w:p>
        </w:tc>
      </w:tr>
    </w:tbl>
    <w:p w:rsidR="00283A3A" w:rsidRPr="00640A3C" w:rsidRDefault="00283A3A" w:rsidP="00640A3C">
      <w:pPr>
        <w:spacing w:after="0" w:line="360" w:lineRule="auto"/>
        <w:jc w:val="both"/>
        <w:rPr>
          <w:rFonts w:ascii="Times New Roman" w:hAnsi="Times New Roman"/>
          <w:b/>
          <w:sz w:val="24"/>
          <w:szCs w:val="24"/>
          <w:lang w:val="pt-BR"/>
        </w:rPr>
      </w:pPr>
    </w:p>
    <w:p w:rsidR="00283A3A" w:rsidRPr="00640A3C" w:rsidRDefault="00283A3A"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283A3A" w:rsidRPr="00640A3C" w:rsidRDefault="00283A3A"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283A3A" w:rsidRPr="00640A3C" w:rsidRDefault="00283A3A" w:rsidP="00640A3C">
      <w:pPr>
        <w:spacing w:after="0" w:line="360" w:lineRule="auto"/>
        <w:rPr>
          <w:rFonts w:ascii="Times New Roman" w:hAnsi="Times New Roman"/>
          <w:sz w:val="24"/>
          <w:szCs w:val="24"/>
          <w:lang w:val="vi-VN"/>
        </w:rPr>
      </w:pPr>
      <w:r w:rsidRPr="00640A3C">
        <w:rPr>
          <w:rFonts w:ascii="Times New Roman" w:hAnsi="Times New Roman"/>
          <w:b/>
          <w:sz w:val="24"/>
          <w:szCs w:val="24"/>
          <w:lang w:val="vi-VN"/>
        </w:rPr>
        <w:t>Câu.1:</w:t>
      </w:r>
      <w:r w:rsidRPr="00640A3C">
        <w:rPr>
          <w:rFonts w:ascii="Times New Roman" w:hAnsi="Times New Roman"/>
          <w:sz w:val="24"/>
          <w:szCs w:val="24"/>
          <w:lang w:val="vi-VN"/>
        </w:rPr>
        <w:t xml:space="preserve"> Động lượng của một vật khối lượng m đang chuyển động với vận tốc </w:t>
      </w:r>
      <w:r w:rsidRPr="00640A3C">
        <w:rPr>
          <w:rFonts w:ascii="Times New Roman" w:hAnsi="Times New Roman"/>
          <w:position w:val="-6"/>
          <w:sz w:val="24"/>
          <w:szCs w:val="24"/>
        </w:rPr>
        <w:object w:dxaOrig="200" w:dyaOrig="279">
          <v:shape id="_x0000_i1043" type="#_x0000_t75" style="width:9.75pt;height:13.5pt" o:ole="">
            <v:imagedata r:id="rId42" o:title=""/>
          </v:shape>
          <o:OLEObject Type="Embed" ProgID="Equation.3" ShapeID="_x0000_i1043" DrawAspect="Content" ObjectID="_1692953037" r:id="rId43"/>
        </w:object>
      </w:r>
      <w:r w:rsidRPr="00640A3C">
        <w:rPr>
          <w:rFonts w:ascii="Times New Roman" w:hAnsi="Times New Roman"/>
          <w:sz w:val="24"/>
          <w:szCs w:val="24"/>
          <w:lang w:val="vi-VN"/>
        </w:rPr>
        <w:t xml:space="preserve"> là đại lượng được xác định bởi công thức nào sau đây?</w:t>
      </w:r>
    </w:p>
    <w:p w:rsidR="00283A3A" w:rsidRPr="00640A3C" w:rsidRDefault="00283A3A" w:rsidP="00640A3C">
      <w:pPr>
        <w:spacing w:after="0" w:line="360" w:lineRule="auto"/>
        <w:rPr>
          <w:rFonts w:ascii="Times New Roman" w:hAnsi="Times New Roman"/>
          <w:sz w:val="24"/>
          <w:szCs w:val="24"/>
          <w:lang w:val="vi-VN"/>
        </w:rPr>
      </w:pPr>
      <w:r w:rsidRPr="00640A3C">
        <w:rPr>
          <w:rFonts w:ascii="Times New Roman" w:hAnsi="Times New Roman"/>
          <w:color w:val="FF0000"/>
          <w:sz w:val="24"/>
          <w:szCs w:val="24"/>
          <w:lang w:val="vi-VN"/>
        </w:rPr>
        <w:t>A</w:t>
      </w:r>
      <w:r w:rsidRPr="00640A3C">
        <w:rPr>
          <w:rFonts w:ascii="Times New Roman" w:hAnsi="Times New Roman"/>
          <w:sz w:val="24"/>
          <w:szCs w:val="24"/>
          <w:lang w:val="vi-VN"/>
        </w:rPr>
        <w:t xml:space="preserve">. </w:t>
      </w:r>
      <w:r w:rsidRPr="00640A3C">
        <w:rPr>
          <w:rFonts w:ascii="Times New Roman" w:hAnsi="Times New Roman"/>
          <w:position w:val="-10"/>
          <w:sz w:val="24"/>
          <w:szCs w:val="24"/>
        </w:rPr>
        <w:object w:dxaOrig="820" w:dyaOrig="320">
          <v:shape id="_x0000_i1044" type="#_x0000_t75" style="width:40.5pt;height:15pt" o:ole="">
            <v:imagedata r:id="rId44" o:title=""/>
          </v:shape>
          <o:OLEObject Type="Embed" ProgID="Equation.3" ShapeID="_x0000_i1044" DrawAspect="Content" ObjectID="_1692953038" r:id="rId45"/>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B. </w:t>
      </w:r>
      <w:r w:rsidRPr="00640A3C">
        <w:rPr>
          <w:rFonts w:ascii="Times New Roman" w:hAnsi="Times New Roman"/>
          <w:position w:val="-10"/>
          <w:sz w:val="24"/>
          <w:szCs w:val="24"/>
        </w:rPr>
        <w:object w:dxaOrig="800" w:dyaOrig="260">
          <v:shape id="_x0000_i1045" type="#_x0000_t75" style="width:39.75pt;height:13.5pt" o:ole="">
            <v:imagedata r:id="rId46" o:title=""/>
          </v:shape>
          <o:OLEObject Type="Embed" ProgID="Equation.3" ShapeID="_x0000_i1045" DrawAspect="Content" ObjectID="_1692953039" r:id="rId47"/>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C. </w:t>
      </w:r>
      <w:r w:rsidRPr="00640A3C">
        <w:rPr>
          <w:rFonts w:ascii="Times New Roman" w:hAnsi="Times New Roman"/>
          <w:position w:val="-10"/>
          <w:sz w:val="24"/>
          <w:szCs w:val="24"/>
        </w:rPr>
        <w:object w:dxaOrig="820" w:dyaOrig="260">
          <v:shape id="_x0000_i1046" type="#_x0000_t75" style="width:40.5pt;height:13.5pt" o:ole="">
            <v:imagedata r:id="rId48" o:title=""/>
          </v:shape>
          <o:OLEObject Type="Embed" ProgID="Equation.3" ShapeID="_x0000_i1046" DrawAspect="Content" ObjectID="_1692953040" r:id="rId49"/>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D. </w:t>
      </w:r>
      <w:r w:rsidRPr="00640A3C">
        <w:rPr>
          <w:rFonts w:ascii="Times New Roman" w:hAnsi="Times New Roman"/>
          <w:position w:val="-10"/>
          <w:sz w:val="24"/>
          <w:szCs w:val="24"/>
        </w:rPr>
        <w:object w:dxaOrig="820" w:dyaOrig="320">
          <v:shape id="_x0000_i1047" type="#_x0000_t75" style="width:40.5pt;height:15pt" o:ole="">
            <v:imagedata r:id="rId50" o:title=""/>
          </v:shape>
          <o:OLEObject Type="Embed" ProgID="Equation.3" ShapeID="_x0000_i1047" DrawAspect="Content" ObjectID="_1692953041" r:id="rId51"/>
        </w:object>
      </w:r>
      <w:r w:rsidRPr="00640A3C">
        <w:rPr>
          <w:rFonts w:ascii="Times New Roman" w:hAnsi="Times New Roman"/>
          <w:sz w:val="24"/>
          <w:szCs w:val="24"/>
          <w:lang w:val="vi-VN"/>
        </w:rPr>
        <w:t>.</w:t>
      </w:r>
    </w:p>
    <w:p w:rsidR="00283A3A" w:rsidRPr="00640A3C" w:rsidRDefault="00283A3A"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Phát biểu nào sau đây không đúng?</w:t>
      </w:r>
    </w:p>
    <w:p w:rsidR="00283A3A" w:rsidRPr="00640A3C" w:rsidRDefault="00283A3A" w:rsidP="00640A3C">
      <w:pPr>
        <w:pStyle w:val="NormalWeb"/>
        <w:spacing w:before="0" w:beforeAutospacing="0" w:after="0" w:afterAutospacing="0" w:line="360" w:lineRule="auto"/>
        <w:ind w:left="48" w:right="48"/>
        <w:jc w:val="both"/>
        <w:rPr>
          <w:lang w:val="vi-VN"/>
        </w:rPr>
      </w:pPr>
      <w:r w:rsidRPr="00640A3C">
        <w:rPr>
          <w:lang w:val="vi-VN"/>
        </w:rPr>
        <w:lastRenderedPageBreak/>
        <w:t>    A. Động lượng của một vật bằng tích khối lượng và vận tốc của vật.</w:t>
      </w:r>
    </w:p>
    <w:p w:rsidR="00283A3A" w:rsidRPr="00640A3C" w:rsidRDefault="00283A3A" w:rsidP="00640A3C">
      <w:pPr>
        <w:pStyle w:val="NormalWeb"/>
        <w:spacing w:before="0" w:beforeAutospacing="0" w:after="0" w:afterAutospacing="0" w:line="360" w:lineRule="auto"/>
        <w:ind w:left="48" w:right="48"/>
        <w:jc w:val="both"/>
        <w:rPr>
          <w:lang w:val="vi-VN"/>
        </w:rPr>
      </w:pPr>
      <w:r w:rsidRPr="00640A3C">
        <w:rPr>
          <w:lang w:val="vi-VN"/>
        </w:rPr>
        <w:t>    B. Động lượng của một vật là một đại lượng vectơ.</w:t>
      </w:r>
    </w:p>
    <w:p w:rsidR="00283A3A" w:rsidRPr="00640A3C" w:rsidRDefault="00283A3A" w:rsidP="00640A3C">
      <w:pPr>
        <w:pStyle w:val="NormalWeb"/>
        <w:spacing w:before="0" w:beforeAutospacing="0" w:after="0" w:afterAutospacing="0" w:line="360" w:lineRule="auto"/>
        <w:ind w:left="48" w:right="48"/>
        <w:jc w:val="both"/>
        <w:rPr>
          <w:lang w:val="vi-VN"/>
        </w:rPr>
      </w:pPr>
      <w:r w:rsidRPr="00640A3C">
        <w:rPr>
          <w:lang w:val="vi-VN"/>
        </w:rPr>
        <w:t>    C. Động lượng của một vật có đơn vị của năng lượng.</w:t>
      </w:r>
    </w:p>
    <w:p w:rsidR="00283A3A" w:rsidRPr="00640A3C" w:rsidRDefault="00283A3A" w:rsidP="00640A3C">
      <w:pPr>
        <w:pStyle w:val="NormalWeb"/>
        <w:spacing w:before="0" w:beforeAutospacing="0" w:after="0" w:afterAutospacing="0" w:line="360" w:lineRule="auto"/>
        <w:ind w:left="48" w:right="48"/>
        <w:jc w:val="both"/>
        <w:rPr>
          <w:lang w:val="vi-VN"/>
        </w:rPr>
      </w:pPr>
      <w:r w:rsidRPr="00640A3C">
        <w:rPr>
          <w:lang w:val="vi-VN"/>
        </w:rPr>
        <w:t>    D. Động lượng của một vật phụ thuộc vào khối lượng và vận tốc của vật.</w:t>
      </w:r>
    </w:p>
    <w:p w:rsidR="00283A3A" w:rsidRPr="00640A3C" w:rsidRDefault="00283A3A"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Một vật khối lượng 500 g chuyển động thẳng dọc trục Ox với vận tốc 18 km/h. Động lượng của vật bằng</w:t>
      </w:r>
    </w:p>
    <w:p w:rsidR="00283A3A" w:rsidRPr="00640A3C" w:rsidRDefault="00283A3A" w:rsidP="00640A3C">
      <w:pPr>
        <w:pStyle w:val="NormalWeb"/>
        <w:spacing w:before="0" w:beforeAutospacing="0" w:after="0" w:afterAutospacing="0" w:line="360" w:lineRule="auto"/>
        <w:ind w:left="48" w:right="48"/>
        <w:jc w:val="both"/>
      </w:pPr>
      <w:r w:rsidRPr="00640A3C">
        <w:rPr>
          <w:lang w:val="vi-VN"/>
        </w:rPr>
        <w:t xml:space="preserve">    </w:t>
      </w:r>
      <w:r w:rsidRPr="00640A3C">
        <w:t>A. 9 kg.m/s.</w:t>
      </w:r>
    </w:p>
    <w:p w:rsidR="00283A3A" w:rsidRPr="00640A3C" w:rsidRDefault="00283A3A" w:rsidP="00640A3C">
      <w:pPr>
        <w:pStyle w:val="NormalWeb"/>
        <w:spacing w:before="0" w:beforeAutospacing="0" w:after="0" w:afterAutospacing="0" w:line="360" w:lineRule="auto"/>
        <w:ind w:left="48" w:right="48"/>
        <w:jc w:val="both"/>
      </w:pPr>
      <w:r w:rsidRPr="00640A3C">
        <w:t>    B. 2,5 kg.m/s.</w:t>
      </w:r>
    </w:p>
    <w:p w:rsidR="00283A3A" w:rsidRPr="00640A3C" w:rsidRDefault="00283A3A" w:rsidP="00640A3C">
      <w:pPr>
        <w:pStyle w:val="NormalWeb"/>
        <w:spacing w:before="0" w:beforeAutospacing="0" w:after="0" w:afterAutospacing="0" w:line="360" w:lineRule="auto"/>
        <w:ind w:left="48" w:right="48"/>
        <w:jc w:val="both"/>
      </w:pPr>
      <w:r w:rsidRPr="00640A3C">
        <w:t>    C. 6 kg.m/s.</w:t>
      </w:r>
    </w:p>
    <w:p w:rsidR="00283A3A" w:rsidRPr="00640A3C" w:rsidRDefault="00283A3A" w:rsidP="00640A3C">
      <w:pPr>
        <w:pStyle w:val="NormalWeb"/>
        <w:spacing w:before="0" w:beforeAutospacing="0" w:after="0" w:afterAutospacing="0" w:line="360" w:lineRule="auto"/>
        <w:ind w:left="48" w:right="48"/>
        <w:jc w:val="both"/>
      </w:pPr>
      <w:r w:rsidRPr="00640A3C">
        <w:t>    D. 4,5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4:</w:t>
      </w:r>
      <w:r w:rsidRPr="00640A3C">
        <w:rPr>
          <w:rFonts w:ascii="Times New Roman" w:hAnsi="Times New Roman"/>
          <w:sz w:val="24"/>
          <w:szCs w:val="24"/>
        </w:rPr>
        <w:t> Trong quá trình nào sau đây, động lượng của vật không thay đổi?</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Vật chuyển động tròn đều.</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Vật được ném ngang.</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Vật đang rơi tự do.</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Vật chuyển động thẳng đều.</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b/>
          <w:sz w:val="24"/>
          <w:szCs w:val="24"/>
        </w:rPr>
        <w:t xml:space="preserve">Câu.5: </w:t>
      </w:r>
      <w:r w:rsidRPr="00640A3C">
        <w:rPr>
          <w:rFonts w:ascii="Times New Roman" w:hAnsi="Times New Roman"/>
          <w:sz w:val="24"/>
          <w:szCs w:val="24"/>
        </w:rPr>
        <w:t>Động lượng của vật liên hệ chặt chẽ nhất với</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color w:val="FF0000"/>
          <w:sz w:val="24"/>
          <w:szCs w:val="24"/>
        </w:rPr>
        <w:t>A</w:t>
      </w:r>
      <w:r w:rsidRPr="00640A3C">
        <w:rPr>
          <w:rFonts w:ascii="Times New Roman" w:hAnsi="Times New Roman"/>
          <w:sz w:val="24"/>
          <w:szCs w:val="24"/>
        </w:rPr>
        <w:t>. động năng.</w:t>
      </w:r>
      <w:r w:rsidRPr="00640A3C">
        <w:rPr>
          <w:rFonts w:ascii="Times New Roman" w:hAnsi="Times New Roman"/>
          <w:sz w:val="24"/>
          <w:szCs w:val="24"/>
        </w:rPr>
        <w:tab/>
      </w:r>
      <w:r w:rsidRPr="00640A3C">
        <w:rPr>
          <w:rFonts w:ascii="Times New Roman" w:hAnsi="Times New Roman"/>
          <w:sz w:val="24"/>
          <w:szCs w:val="24"/>
        </w:rPr>
        <w:tab/>
        <w:t>B. thế năng.</w:t>
      </w:r>
      <w:r w:rsidRPr="00640A3C">
        <w:rPr>
          <w:rFonts w:ascii="Times New Roman" w:hAnsi="Times New Roman"/>
          <w:sz w:val="24"/>
          <w:szCs w:val="24"/>
        </w:rPr>
        <w:tab/>
      </w:r>
      <w:r w:rsidRPr="00640A3C">
        <w:rPr>
          <w:rFonts w:ascii="Times New Roman" w:hAnsi="Times New Roman"/>
          <w:sz w:val="24"/>
          <w:szCs w:val="24"/>
        </w:rPr>
        <w:tab/>
        <w:t>C. quãng đường đi được.</w:t>
      </w:r>
      <w:r w:rsidRPr="00640A3C">
        <w:rPr>
          <w:rFonts w:ascii="Times New Roman" w:hAnsi="Times New Roman"/>
          <w:sz w:val="24"/>
          <w:szCs w:val="24"/>
        </w:rPr>
        <w:tab/>
      </w:r>
      <w:r w:rsidRPr="00640A3C">
        <w:rPr>
          <w:rFonts w:ascii="Times New Roman" w:hAnsi="Times New Roman"/>
          <w:sz w:val="24"/>
          <w:szCs w:val="24"/>
        </w:rPr>
        <w:tab/>
        <w:t>D. công suất.</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6:</w:t>
      </w:r>
      <w:r w:rsidRPr="00640A3C">
        <w:rPr>
          <w:rFonts w:ascii="Times New Roman" w:hAnsi="Times New Roman"/>
          <w:sz w:val="24"/>
          <w:szCs w:val="24"/>
        </w:rPr>
        <w:t> Một chất điểm chuyển động không vận tốc đầu dưới tác dụng của lực không đổi F = 0,1 N. Động lượng chất điểm ở thời điểm t = 3 s kể từ lúc bắt đầu chuyển động là</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30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3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0,3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0,03 kg.m/s.</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b/>
          <w:sz w:val="24"/>
          <w:szCs w:val="24"/>
        </w:rPr>
        <w:t>Câu 7</w:t>
      </w:r>
      <w:r w:rsidRPr="00640A3C">
        <w:rPr>
          <w:rFonts w:ascii="Times New Roman" w:hAnsi="Times New Roman"/>
          <w:sz w:val="24"/>
          <w:szCs w:val="24"/>
        </w:rPr>
        <w:t>: Một hòn đá có khối lượng 5 kg, bay với vận tốc 72km/h. Động lượng của hòn đá là:</w:t>
      </w:r>
    </w:p>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A. p = 360 kgm/s.</w:t>
      </w:r>
      <w:r w:rsidRPr="00640A3C">
        <w:rPr>
          <w:rFonts w:ascii="Times New Roman" w:hAnsi="Times New Roman"/>
          <w:sz w:val="24"/>
          <w:szCs w:val="24"/>
        </w:rPr>
        <w:tab/>
      </w:r>
      <w:r w:rsidRPr="00640A3C">
        <w:rPr>
          <w:rFonts w:ascii="Times New Roman" w:hAnsi="Times New Roman"/>
          <w:sz w:val="24"/>
          <w:szCs w:val="24"/>
        </w:rPr>
        <w:tab/>
        <w:t>B. p = 360 N.s.</w:t>
      </w:r>
      <w:r w:rsidRPr="00640A3C">
        <w:rPr>
          <w:rFonts w:ascii="Times New Roman" w:hAnsi="Times New Roman"/>
          <w:sz w:val="24"/>
          <w:szCs w:val="24"/>
        </w:rPr>
        <w:tab/>
      </w:r>
      <w:r w:rsidRPr="00640A3C">
        <w:rPr>
          <w:rFonts w:ascii="Times New Roman" w:hAnsi="Times New Roman"/>
          <w:color w:val="FF0000"/>
          <w:sz w:val="24"/>
          <w:szCs w:val="24"/>
        </w:rPr>
        <w:t>C</w:t>
      </w:r>
      <w:r w:rsidRPr="00640A3C">
        <w:rPr>
          <w:rFonts w:ascii="Times New Roman" w:hAnsi="Times New Roman"/>
          <w:sz w:val="24"/>
          <w:szCs w:val="24"/>
        </w:rPr>
        <w:t xml:space="preserve">. p = 100 kg.m/s  </w:t>
      </w:r>
      <w:r w:rsidRPr="00640A3C">
        <w:rPr>
          <w:rFonts w:ascii="Times New Roman" w:hAnsi="Times New Roman"/>
          <w:sz w:val="24"/>
          <w:szCs w:val="24"/>
        </w:rPr>
        <w:tab/>
      </w:r>
      <w:r w:rsidRPr="00640A3C">
        <w:rPr>
          <w:rFonts w:ascii="Times New Roman" w:hAnsi="Times New Roman"/>
          <w:sz w:val="24"/>
          <w:szCs w:val="24"/>
        </w:rPr>
        <w:tab/>
        <w:t>D. p = 100 kg.km/h.</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8:</w:t>
      </w:r>
      <w:r w:rsidRPr="00640A3C">
        <w:rPr>
          <w:rFonts w:ascii="Times New Roman" w:hAnsi="Times New Roman"/>
          <w:sz w:val="24"/>
          <w:szCs w:val="24"/>
        </w:rPr>
        <w:t> Một vật 3 kg rơi tự do rơi xuống đất trong khoảng thời gian 2 s. Độ biến thiên động lượng của vật trong khoảng thời gian đó là (lấy g = 9,8 m/s</w:t>
      </w:r>
      <w:r w:rsidRPr="00640A3C">
        <w:rPr>
          <w:rFonts w:ascii="Times New Roman" w:hAnsi="Times New Roman"/>
          <w:sz w:val="24"/>
          <w:szCs w:val="24"/>
          <w:vertAlign w:val="superscript"/>
        </w:rPr>
        <w:t>2</w:t>
      </w:r>
      <w:r w:rsidRPr="00640A3C">
        <w:rPr>
          <w:rFonts w:ascii="Times New Roman" w:hAnsi="Times New Roman"/>
          <w:sz w:val="24"/>
          <w:szCs w:val="24"/>
        </w:rPr>
        <w:t>).</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60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61,5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57,5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58,8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9:</w:t>
      </w:r>
      <w:r w:rsidRPr="00640A3C">
        <w:rPr>
          <w:rFonts w:ascii="Times New Roman" w:hAnsi="Times New Roman"/>
          <w:sz w:val="24"/>
          <w:szCs w:val="24"/>
        </w:rPr>
        <w:t> Một quả bóng khối lượng 250 g bay tới đập vuông góc vào tường với tốc độ v</w:t>
      </w:r>
      <w:r w:rsidRPr="00640A3C">
        <w:rPr>
          <w:rFonts w:ascii="Times New Roman" w:hAnsi="Times New Roman"/>
          <w:sz w:val="24"/>
          <w:szCs w:val="24"/>
          <w:vertAlign w:val="subscript"/>
        </w:rPr>
        <w:t>1</w:t>
      </w:r>
      <w:r w:rsidRPr="00640A3C">
        <w:rPr>
          <w:rFonts w:ascii="Times New Roman" w:hAnsi="Times New Roman"/>
          <w:sz w:val="24"/>
          <w:szCs w:val="24"/>
        </w:rPr>
        <w:t> = 5 m/s và bật ngược trở lại với tốc độ v</w:t>
      </w:r>
      <w:r w:rsidRPr="00640A3C">
        <w:rPr>
          <w:rFonts w:ascii="Times New Roman" w:hAnsi="Times New Roman"/>
          <w:sz w:val="24"/>
          <w:szCs w:val="24"/>
          <w:vertAlign w:val="subscript"/>
        </w:rPr>
        <w:t>2</w:t>
      </w:r>
      <w:r w:rsidRPr="00640A3C">
        <w:rPr>
          <w:rFonts w:ascii="Times New Roman" w:hAnsi="Times New Roman"/>
          <w:sz w:val="24"/>
          <w:szCs w:val="24"/>
        </w:rPr>
        <w:t> = 3 m/s. Động lượng của vật đã thay đổi một lượng bằng</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lastRenderedPageBreak/>
        <w:t>    A. 2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5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1,25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0,75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10:</w:t>
      </w:r>
      <w:r w:rsidRPr="00640A3C">
        <w:rPr>
          <w:rFonts w:ascii="Times New Roman" w:hAnsi="Times New Roman"/>
          <w:sz w:val="24"/>
          <w:szCs w:val="24"/>
        </w:rPr>
        <w:t> Một vật khối lượng 1 kg chuyển động tròn đều với tốc độ 10 m/s. Độ biến thiên động lượng của vật sau 1/4 chu kì kể từ lúc bắt đầu chuyển động bằng</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20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0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10√2 kg.m/s.</w:t>
      </w:r>
    </w:p>
    <w:p w:rsidR="00283A3A" w:rsidRPr="00640A3C" w:rsidRDefault="00283A3A"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5√2 kg.m/s.</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283A3A" w:rsidRPr="00640A3C" w:rsidRDefault="00283A3A" w:rsidP="00640A3C">
      <w:pPr>
        <w:spacing w:after="0" w:line="360" w:lineRule="auto"/>
        <w:ind w:left="48" w:right="48"/>
        <w:jc w:val="center"/>
        <w:rPr>
          <w:rFonts w:ascii="Times New Roman" w:hAnsi="Times New Roman"/>
          <w:sz w:val="24"/>
          <w:szCs w:val="24"/>
        </w:rPr>
      </w:pPr>
      <w:r w:rsidRPr="00640A3C">
        <w:rPr>
          <w:rFonts w:ascii="Times New Roman" w:hAnsi="Times New Roman"/>
          <w:b/>
          <w:bCs/>
          <w:sz w:val="24"/>
          <w:szCs w:val="24"/>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01"/>
        <w:gridCol w:w="516"/>
        <w:gridCol w:w="501"/>
        <w:gridCol w:w="516"/>
        <w:gridCol w:w="501"/>
        <w:gridCol w:w="516"/>
        <w:gridCol w:w="501"/>
        <w:gridCol w:w="623"/>
      </w:tblGrid>
      <w:tr w:rsidR="00283A3A" w:rsidRPr="00640A3C" w:rsidTr="009E2E25">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283A3A" w:rsidRPr="00640A3C" w:rsidTr="009E2E25">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83A3A" w:rsidRPr="00640A3C" w:rsidRDefault="00283A3A" w:rsidP="00640A3C">
            <w:pPr>
              <w:spacing w:after="0" w:line="360" w:lineRule="auto"/>
              <w:rPr>
                <w:rFonts w:ascii="Times New Roman" w:hAnsi="Times New Roman"/>
                <w:sz w:val="24"/>
                <w:szCs w:val="24"/>
              </w:rPr>
            </w:pPr>
            <w:r w:rsidRPr="00640A3C">
              <w:rPr>
                <w:rFonts w:ascii="Times New Roman" w:hAnsi="Times New Roman"/>
                <w:sz w:val="24"/>
                <w:szCs w:val="24"/>
              </w:rPr>
              <w:t>C</w:t>
            </w:r>
          </w:p>
        </w:tc>
      </w:tr>
    </w:tbl>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283A3A" w:rsidRPr="00640A3C" w:rsidRDefault="00283A3A"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283A3A" w:rsidRPr="00640A3C" w:rsidRDefault="00283A3A"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283A3A" w:rsidRPr="00640A3C" w:rsidRDefault="00283A3A"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283A3A" w:rsidRPr="00640A3C" w:rsidRDefault="00283A3A"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sz w:val="24"/>
          <w:szCs w:val="24"/>
          <w:lang w:val="vi-VN"/>
        </w:rPr>
        <w:t>Một vật có khối lượng 1kg rơi tự do xuống đấ trong khoảng thời gian 0,5 giây. Độ biến thiên động lượng của vật trong khoảng thời gian đó là bao nhiêu? Cho g = 9,8 m/s</w:t>
      </w:r>
      <w:r w:rsidRPr="00640A3C">
        <w:rPr>
          <w:rFonts w:ascii="Times New Roman" w:hAnsi="Times New Roman"/>
          <w:sz w:val="24"/>
          <w:szCs w:val="24"/>
          <w:vertAlign w:val="superscript"/>
          <w:lang w:val="vi-VN"/>
        </w:rPr>
        <w:t>2</w:t>
      </w:r>
      <w:r w:rsidRPr="00640A3C">
        <w:rPr>
          <w:rFonts w:ascii="Times New Roman" w:hAnsi="Times New Roman"/>
          <w:sz w:val="24"/>
          <w:szCs w:val="24"/>
          <w:lang w:val="vi-VN"/>
        </w:rPr>
        <w:t>. Một vật có khối lượng 1kg rơi tự do xuống đấ trong khoảng thời gian 0,5 giây. Độ biến thiên động lượng của vật trong khoảng thời gian đó là bao nhiêu? Cho g = 9,8 m/s</w:t>
      </w:r>
      <w:r w:rsidRPr="00640A3C">
        <w:rPr>
          <w:rFonts w:ascii="Times New Roman" w:hAnsi="Times New Roman"/>
          <w:sz w:val="24"/>
          <w:szCs w:val="24"/>
          <w:vertAlign w:val="superscript"/>
          <w:lang w:val="vi-VN"/>
        </w:rPr>
        <w:t>2</w:t>
      </w:r>
      <w:r w:rsidRPr="00640A3C">
        <w:rPr>
          <w:rFonts w:ascii="Times New Roman" w:hAnsi="Times New Roman"/>
          <w:sz w:val="24"/>
          <w:szCs w:val="24"/>
          <w:lang w:val="vi-VN"/>
        </w:rPr>
        <w:t>.</w:t>
      </w:r>
    </w:p>
    <w:p w:rsidR="00283A3A" w:rsidRPr="00640A3C" w:rsidRDefault="00283A3A"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283A3A" w:rsidRPr="00640A3C" w:rsidRDefault="00283A3A" w:rsidP="00640A3C">
      <w:pPr>
        <w:spacing w:after="0" w:line="360" w:lineRule="auto"/>
        <w:ind w:left="48" w:right="48"/>
        <w:jc w:val="both"/>
        <w:rPr>
          <w:rFonts w:ascii="Times New Roman" w:hAnsi="Times New Roman"/>
          <w:color w:val="000000"/>
          <w:sz w:val="24"/>
          <w:szCs w:val="24"/>
          <w:lang w:val="vi-VN"/>
        </w:rPr>
      </w:pPr>
      <w:r w:rsidRPr="00640A3C">
        <w:rPr>
          <w:rFonts w:ascii="Times New Roman" w:hAnsi="Times New Roman"/>
          <w:color w:val="000000"/>
          <w:sz w:val="24"/>
          <w:szCs w:val="24"/>
          <w:lang w:val="vi-VN"/>
        </w:rPr>
        <w:t xml:space="preserve">Đáp án: </w:t>
      </w:r>
      <w:r w:rsidRPr="00640A3C">
        <w:rPr>
          <w:rFonts w:ascii="Times New Roman" w:hAnsi="Times New Roman"/>
          <w:sz w:val="24"/>
          <w:szCs w:val="24"/>
          <w:lang w:val="vi-VN"/>
        </w:rPr>
        <w:t>4,9 kg. m/s</w:t>
      </w:r>
    </w:p>
    <w:p w:rsidR="00283A3A" w:rsidRPr="00640A3C" w:rsidRDefault="00283A3A"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283A3A" w:rsidRPr="00640A3C" w:rsidRDefault="00283A3A"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283A3A" w:rsidRPr="00640A3C" w:rsidRDefault="00283A3A"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283A3A" w:rsidRPr="00640A3C" w:rsidRDefault="00283A3A"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283A3A" w:rsidRPr="00640A3C" w:rsidRDefault="00283A3A"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283A3A" w:rsidRPr="00640A3C" w:rsidRDefault="00283A3A"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 </w:t>
      </w:r>
    </w:p>
    <w:p w:rsidR="00E64DB2" w:rsidRPr="00640A3C" w:rsidRDefault="00E64DB2"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 xml:space="preserve">TIẾT 39: </w:t>
      </w:r>
      <w:r w:rsidRPr="00640A3C">
        <w:rPr>
          <w:rFonts w:ascii="Times New Roman" w:hAnsi="Times New Roman"/>
          <w:b/>
          <w:sz w:val="24"/>
          <w:szCs w:val="24"/>
          <w:lang w:val="vi-VN"/>
        </w:rPr>
        <w:t>CÔNG VÀ CÔNG SUẤT</w:t>
      </w:r>
    </w:p>
    <w:p w:rsidR="00E64DB2" w:rsidRPr="00640A3C" w:rsidRDefault="00E64DB2"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lastRenderedPageBreak/>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E64DB2" w:rsidRPr="00640A3C" w:rsidRDefault="00E64DB2"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E64DB2" w:rsidRPr="00640A3C" w:rsidRDefault="00E64DB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Phát biểu được định nghĩa công của một lực. Biết cách tính công của một lực trong trường hợp đơn  giản (lực không đởi, chuyển dời thẳng).</w:t>
      </w:r>
    </w:p>
    <w:p w:rsidR="00E64DB2" w:rsidRPr="00640A3C" w:rsidRDefault="00E64DB2" w:rsidP="00640A3C">
      <w:pPr>
        <w:tabs>
          <w:tab w:val="left" w:pos="342"/>
        </w:tabs>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và ý nghĩa của công suất.</w:t>
      </w:r>
    </w:p>
    <w:p w:rsidR="00E64DB2" w:rsidRPr="00640A3C" w:rsidRDefault="00E64DB2"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E64DB2" w:rsidRPr="00640A3C" w:rsidRDefault="00E64DB2"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E64DB2" w:rsidRPr="00640A3C" w:rsidRDefault="00E64DB2"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E64DB2" w:rsidRPr="00640A3C" w:rsidRDefault="00E64DB2"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b/>
          <w:sz w:val="24"/>
          <w:szCs w:val="24"/>
          <w:lang w:val="nl-NL"/>
        </w:rPr>
        <w:t xml:space="preserve">1. GV: </w:t>
      </w:r>
      <w:r w:rsidRPr="00640A3C">
        <w:rPr>
          <w:rFonts w:ascii="Times New Roman" w:hAnsi="Times New Roman"/>
          <w:sz w:val="24"/>
          <w:szCs w:val="24"/>
          <w:lang w:val="nl-NL"/>
        </w:rPr>
        <w:t>Giáo án, sgk, thước kẻ, đồ dùng dạy học,…</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b/>
          <w:sz w:val="24"/>
          <w:szCs w:val="24"/>
          <w:lang w:val="nl-NL"/>
        </w:rPr>
        <w:t>2. HS:</w:t>
      </w:r>
      <w:r w:rsidRPr="00640A3C">
        <w:rPr>
          <w:rFonts w:ascii="Times New Roman" w:hAnsi="Times New Roman"/>
          <w:sz w:val="24"/>
          <w:szCs w:val="24"/>
          <w:lang w:val="nl-NL"/>
        </w:rPr>
        <w:t xml:space="preserve"> Ôn tập các kiến thức: + Khái niệm công đã học ở lớp 8</w:t>
      </w:r>
    </w:p>
    <w:p w:rsidR="00E64DB2" w:rsidRPr="00640A3C" w:rsidRDefault="00E64DB2" w:rsidP="00640A3C">
      <w:pPr>
        <w:spacing w:after="0" w:line="360" w:lineRule="auto"/>
        <w:outlineLvl w:val="0"/>
        <w:rPr>
          <w:rFonts w:ascii="Times New Roman" w:hAnsi="Times New Roman"/>
          <w:sz w:val="24"/>
          <w:szCs w:val="24"/>
          <w:lang w:val="nl-NL"/>
        </w:rPr>
      </w:pPr>
      <w:r w:rsidRPr="00640A3C">
        <w:rPr>
          <w:rFonts w:ascii="Times New Roman" w:hAnsi="Times New Roman"/>
          <w:sz w:val="24"/>
          <w:szCs w:val="24"/>
          <w:lang w:val="nl-NL"/>
        </w:rPr>
        <w:t>+ Quy tắc phân tích một lực thành hai lực thành phần có phương đồng quy.</w:t>
      </w:r>
    </w:p>
    <w:p w:rsidR="00E64DB2" w:rsidRPr="00640A3C" w:rsidRDefault="00E64DB2"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E64DB2" w:rsidRPr="00640A3C" w:rsidRDefault="00E64DB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E64DB2" w:rsidRPr="00640A3C" w:rsidRDefault="00E64DB2"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GV đánh giá kết quả của HS, trên cơ sở đó dẫn dắt HS vào bài học mới:</w:t>
      </w:r>
    </w:p>
    <w:p w:rsidR="00E64DB2" w:rsidRPr="00640A3C" w:rsidRDefault="00E64DB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Nhắc lại hai trường hợp HS đã được học: lực cùng hướng và vuông góc với hướng dịch chuyển. Khi nào có công cơ học. Bài học hôm ….</w:t>
      </w:r>
    </w:p>
    <w:p w:rsidR="00E64DB2" w:rsidRPr="00640A3C" w:rsidRDefault="00E64DB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Hoạt động 1: Công</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 xml:space="preserve">Định nghĩa được công cơ học trong trường hợp tổng quát A = Fs cos </w:t>
      </w:r>
      <w:r w:rsidRPr="00640A3C">
        <w:rPr>
          <w:rFonts w:ascii="Times New Roman" w:hAnsi="Times New Roman"/>
          <w:sz w:val="24"/>
          <w:szCs w:val="24"/>
        </w:rPr>
        <w:t>α</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64DB2" w:rsidRPr="00640A3C" w:rsidTr="001B0C0E">
        <w:tc>
          <w:tcPr>
            <w:tcW w:w="5920" w:type="dxa"/>
            <w:shd w:val="clear" w:color="auto" w:fill="auto"/>
          </w:tcPr>
          <w:p w:rsidR="00E64DB2" w:rsidRPr="00640A3C" w:rsidRDefault="00E64DB2"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E64DB2" w:rsidRPr="00640A3C" w:rsidRDefault="00E64DB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64DB2" w:rsidRPr="00640A3C" w:rsidTr="001B0C0E">
        <w:tc>
          <w:tcPr>
            <w:tcW w:w="5920" w:type="dxa"/>
            <w:shd w:val="clear" w:color="auto" w:fill="auto"/>
          </w:tcPr>
          <w:p w:rsidR="00E64DB2" w:rsidRPr="00640A3C" w:rsidRDefault="00E64DB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Khi nào có công cơ học?</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hận xét câu trả lời.</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hắc lại hai trường hợp HS đã được học: lực cùng hướng và vuông góc với hướng dịch chuyển</w:t>
            </w:r>
          </w:p>
          <w:p w:rsidR="00E64DB2" w:rsidRPr="00640A3C" w:rsidRDefault="00E64DB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64DB2" w:rsidRPr="00640A3C" w:rsidRDefault="00E64DB2"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 Công</w:t>
            </w:r>
          </w:p>
          <w:p w:rsidR="00E64DB2" w:rsidRPr="00640A3C" w:rsidRDefault="00E64DB2"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1.  Khái niệm về công</w:t>
            </w:r>
          </w:p>
          <w:p w:rsidR="00E64DB2" w:rsidRPr="00640A3C" w:rsidRDefault="00E64DB2"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lang w:val="pt-BR"/>
              </w:rPr>
              <w:t>Một lực sinh công khi nó tác dụng lên một vật và điểm đặt của lực chuyển dời</w:t>
            </w:r>
          </w:p>
        </w:tc>
      </w:tr>
    </w:tbl>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pt-BR"/>
        </w:rPr>
      </w:pP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Định nghĩa công trong trường hợp tổng quát</w:t>
      </w:r>
      <w:r w:rsidRPr="00640A3C">
        <w:rPr>
          <w:rFonts w:ascii="Times New Roman" w:hAnsi="Times New Roman"/>
          <w:b/>
          <w:color w:val="000000"/>
          <w:sz w:val="24"/>
          <w:szCs w:val="24"/>
          <w:lang w:val="pt-BR"/>
        </w:rPr>
        <w:t xml:space="preserve"> </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Phân biệt được công của lực phát động với công của lực cản.</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64DB2" w:rsidRPr="00640A3C" w:rsidTr="001B0C0E">
        <w:tc>
          <w:tcPr>
            <w:tcW w:w="5920" w:type="dxa"/>
            <w:shd w:val="clear" w:color="auto" w:fill="auto"/>
          </w:tcPr>
          <w:p w:rsidR="00E64DB2" w:rsidRPr="00640A3C" w:rsidRDefault="00E64DB2"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E64DB2" w:rsidRPr="00640A3C" w:rsidRDefault="00E64DB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64DB2" w:rsidRPr="00640A3C" w:rsidTr="001B0C0E">
        <w:tc>
          <w:tcPr>
            <w:tcW w:w="5920" w:type="dxa"/>
            <w:shd w:val="clear" w:color="auto" w:fill="auto"/>
          </w:tcPr>
          <w:p w:rsidR="00E64DB2" w:rsidRPr="00640A3C" w:rsidRDefault="00E64DB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và phân tích bài toán tính công trong trường hợp tổng quát.</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Hướng dẫn: thành phần tạo ra chuyển động không mong muốn.</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Hướng dẩn: sử dụng công thức đã biết: A = F.s</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hận xét công thức tính công tổng quát.</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Công của lực </w:t>
            </w:r>
            <w:r w:rsidRPr="00640A3C">
              <w:rPr>
                <w:rFonts w:ascii="Times New Roman" w:hAnsi="Times New Roman"/>
                <w:position w:val="-4"/>
                <w:sz w:val="24"/>
                <w:szCs w:val="24"/>
              </w:rPr>
              <w:object w:dxaOrig="260" w:dyaOrig="320">
                <v:shape id="_x0000_i1048" type="#_x0000_t75" style="width:12.75pt;height:15pt" o:ole="">
                  <v:imagedata r:id="rId52" o:title=""/>
                </v:shape>
                <o:OLEObject Type="Embed" ProgID="Equation.3" ShapeID="_x0000_i1048" DrawAspect="Content" ObjectID="_1692953042" r:id="rId53"/>
              </w:object>
            </w:r>
            <w:r w:rsidRPr="00640A3C">
              <w:rPr>
                <w:rFonts w:ascii="Times New Roman" w:hAnsi="Times New Roman"/>
                <w:sz w:val="24"/>
                <w:szCs w:val="24"/>
                <w:lang w:val="pt-BR"/>
              </w:rPr>
              <w:t xml:space="preserve"> phụ thuộc vào những yếu tố nào? Và phụ thuộc thế nào?</w:t>
            </w:r>
          </w:p>
          <w:p w:rsidR="00E64DB2" w:rsidRPr="00640A3C" w:rsidRDefault="00E64DB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lastRenderedPageBreak/>
              <w:t>+ GV: quan sát và trợ giúp nếu cần</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64DB2" w:rsidRPr="00640A3C" w:rsidRDefault="00E64DB2"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lastRenderedPageBreak/>
              <w:t>2. Định nghĩa công trong trường hợp tổng quát:</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Nếu lực không đổi </w:t>
            </w:r>
            <w:r w:rsidRPr="00640A3C">
              <w:rPr>
                <w:rFonts w:ascii="Times New Roman" w:hAnsi="Times New Roman"/>
                <w:sz w:val="24"/>
                <w:szCs w:val="24"/>
              </w:rPr>
              <w:fldChar w:fldCharType="begin"/>
            </w:r>
            <w:r w:rsidRPr="00640A3C">
              <w:rPr>
                <w:rFonts w:ascii="Times New Roman" w:hAnsi="Times New Roman"/>
                <w:sz w:val="24"/>
                <w:szCs w:val="24"/>
                <w:lang w:val="pt-BR"/>
              </w:rPr>
              <w:instrText>eq \o(F,</w:instrText>
            </w:r>
            <w:r w:rsidRPr="00640A3C">
              <w:rPr>
                <w:rFonts w:ascii="Times New Roman" w:hAnsi="Times New Roman"/>
                <w:sz w:val="24"/>
                <w:szCs w:val="24"/>
              </w:rPr>
              <w:fldChar w:fldCharType="begin"/>
            </w:r>
            <w:r w:rsidRPr="00640A3C">
              <w:rPr>
                <w:rFonts w:ascii="Times New Roman" w:hAnsi="Times New Roman"/>
                <w:sz w:val="24"/>
                <w:szCs w:val="24"/>
                <w:lang w:val="pt-BR"/>
              </w:rPr>
              <w:instrText>eq \s\up6(</w:instrText>
            </w:r>
            <w:r w:rsidRPr="00640A3C">
              <w:rPr>
                <w:rFonts w:ascii="Times New Roman" w:hAnsi="Times New Roman"/>
                <w:b/>
                <w:sz w:val="24"/>
                <w:szCs w:val="24"/>
                <w:lang w:val="pt-BR"/>
              </w:rPr>
              <w:instrText>→</w:instrText>
            </w:r>
            <w:r w:rsidRPr="00640A3C">
              <w:rPr>
                <w:rFonts w:ascii="Times New Roman" w:hAnsi="Times New Roman"/>
                <w:sz w:val="24"/>
                <w:szCs w:val="24"/>
                <w:lang w:val="pt-BR"/>
              </w:rPr>
              <w:instrText>)</w:instrText>
            </w:r>
            <w:r w:rsidRPr="00640A3C">
              <w:rPr>
                <w:rFonts w:ascii="Times New Roman" w:hAnsi="Times New Roman"/>
                <w:sz w:val="24"/>
                <w:szCs w:val="24"/>
              </w:rPr>
              <w:fldChar w:fldCharType="end"/>
            </w:r>
            <w:r w:rsidRPr="00640A3C">
              <w:rPr>
                <w:rFonts w:ascii="Times New Roman" w:hAnsi="Times New Roman"/>
                <w:sz w:val="24"/>
                <w:szCs w:val="24"/>
                <w:lang w:val="pt-BR"/>
              </w:rPr>
              <w:instrText>)</w:instrText>
            </w:r>
            <w:r w:rsidRPr="00640A3C">
              <w:rPr>
                <w:rFonts w:ascii="Times New Roman" w:hAnsi="Times New Roman"/>
                <w:sz w:val="24"/>
                <w:szCs w:val="24"/>
              </w:rPr>
              <w:fldChar w:fldCharType="end"/>
            </w:r>
            <w:r w:rsidRPr="00640A3C">
              <w:rPr>
                <w:rFonts w:ascii="Times New Roman" w:hAnsi="Times New Roman"/>
                <w:sz w:val="24"/>
                <w:szCs w:val="24"/>
                <w:lang w:val="pt-BR"/>
              </w:rPr>
              <w:t xml:space="preserve"> có điểm đặt chuyển dời một đoạn s theo hướng hợp với hướng của lực góc </w:t>
            </w:r>
            <w:r w:rsidRPr="00640A3C">
              <w:rPr>
                <w:rFonts w:ascii="Times New Roman" w:hAnsi="Times New Roman"/>
                <w:sz w:val="24"/>
                <w:szCs w:val="24"/>
              </w:rPr>
              <w:sym w:font="Symbol" w:char="F061"/>
            </w:r>
            <w:r w:rsidRPr="00640A3C">
              <w:rPr>
                <w:rFonts w:ascii="Times New Roman" w:hAnsi="Times New Roman"/>
                <w:sz w:val="24"/>
                <w:szCs w:val="24"/>
                <w:lang w:val="pt-BR"/>
              </w:rPr>
              <w:t xml:space="preserve"> thì công của lực </w:t>
            </w:r>
            <w:r w:rsidRPr="00640A3C">
              <w:rPr>
                <w:rFonts w:ascii="Times New Roman" w:hAnsi="Times New Roman"/>
                <w:sz w:val="24"/>
                <w:szCs w:val="24"/>
              </w:rPr>
              <w:fldChar w:fldCharType="begin"/>
            </w:r>
            <w:r w:rsidRPr="00640A3C">
              <w:rPr>
                <w:rFonts w:ascii="Times New Roman" w:hAnsi="Times New Roman"/>
                <w:sz w:val="24"/>
                <w:szCs w:val="24"/>
                <w:lang w:val="pt-BR"/>
              </w:rPr>
              <w:instrText>eq \o(F,</w:instrText>
            </w:r>
            <w:r w:rsidRPr="00640A3C">
              <w:rPr>
                <w:rFonts w:ascii="Times New Roman" w:hAnsi="Times New Roman"/>
                <w:sz w:val="24"/>
                <w:szCs w:val="24"/>
              </w:rPr>
              <w:fldChar w:fldCharType="begin"/>
            </w:r>
            <w:r w:rsidRPr="00640A3C">
              <w:rPr>
                <w:rFonts w:ascii="Times New Roman" w:hAnsi="Times New Roman"/>
                <w:sz w:val="24"/>
                <w:szCs w:val="24"/>
                <w:lang w:val="pt-BR"/>
              </w:rPr>
              <w:instrText>eq \s\up6(</w:instrText>
            </w:r>
            <w:r w:rsidRPr="00640A3C">
              <w:rPr>
                <w:rFonts w:ascii="Times New Roman" w:hAnsi="Times New Roman"/>
                <w:b/>
                <w:sz w:val="24"/>
                <w:szCs w:val="24"/>
                <w:lang w:val="pt-BR"/>
              </w:rPr>
              <w:instrText>→</w:instrText>
            </w:r>
            <w:r w:rsidRPr="00640A3C">
              <w:rPr>
                <w:rFonts w:ascii="Times New Roman" w:hAnsi="Times New Roman"/>
                <w:sz w:val="24"/>
                <w:szCs w:val="24"/>
                <w:lang w:val="pt-BR"/>
              </w:rPr>
              <w:instrText>)</w:instrText>
            </w:r>
            <w:r w:rsidRPr="00640A3C">
              <w:rPr>
                <w:rFonts w:ascii="Times New Roman" w:hAnsi="Times New Roman"/>
                <w:sz w:val="24"/>
                <w:szCs w:val="24"/>
              </w:rPr>
              <w:fldChar w:fldCharType="end"/>
            </w:r>
            <w:r w:rsidRPr="00640A3C">
              <w:rPr>
                <w:rFonts w:ascii="Times New Roman" w:hAnsi="Times New Roman"/>
                <w:sz w:val="24"/>
                <w:szCs w:val="24"/>
                <w:lang w:val="pt-BR"/>
              </w:rPr>
              <w:instrText>)</w:instrText>
            </w:r>
            <w:r w:rsidRPr="00640A3C">
              <w:rPr>
                <w:rFonts w:ascii="Times New Roman" w:hAnsi="Times New Roman"/>
                <w:sz w:val="24"/>
                <w:szCs w:val="24"/>
              </w:rPr>
              <w:fldChar w:fldCharType="end"/>
            </w:r>
            <w:r w:rsidRPr="00640A3C">
              <w:rPr>
                <w:rFonts w:ascii="Times New Roman" w:hAnsi="Times New Roman"/>
                <w:sz w:val="24"/>
                <w:szCs w:val="24"/>
                <w:lang w:val="pt-BR"/>
              </w:rPr>
              <w:t xml:space="preserve"> được tính theo công thức </w:t>
            </w:r>
          </w:p>
          <w:p w:rsidR="00E64DB2" w:rsidRPr="00640A3C" w:rsidRDefault="00E64DB2" w:rsidP="00640A3C">
            <w:pPr>
              <w:spacing w:after="0" w:line="360" w:lineRule="auto"/>
              <w:jc w:val="center"/>
              <w:rPr>
                <w:rFonts w:ascii="Times New Roman" w:hAnsi="Times New Roman"/>
                <w:sz w:val="24"/>
                <w:szCs w:val="24"/>
                <w:lang w:val="pt-BR"/>
              </w:rPr>
            </w:pPr>
            <w:r w:rsidRPr="00640A3C">
              <w:rPr>
                <w:rFonts w:ascii="Times New Roman" w:hAnsi="Times New Roman"/>
                <w:sz w:val="24"/>
                <w:szCs w:val="24"/>
                <w:lang w:val="pt-BR"/>
              </w:rPr>
              <w:t xml:space="preserve">A= F.S.cos </w:t>
            </w:r>
            <w:r w:rsidRPr="00640A3C">
              <w:rPr>
                <w:rFonts w:ascii="Times New Roman" w:hAnsi="Times New Roman"/>
                <w:sz w:val="24"/>
                <w:szCs w:val="24"/>
              </w:rPr>
              <w:sym w:font="Symbol" w:char="F061"/>
            </w:r>
            <w:r w:rsidRPr="00640A3C">
              <w:rPr>
                <w:rFonts w:ascii="Times New Roman" w:hAnsi="Times New Roman"/>
                <w:sz w:val="24"/>
                <w:szCs w:val="24"/>
                <w:lang w:val="pt-BR"/>
              </w:rPr>
              <w:t>.</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 Biện luận: </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a) </w:t>
            </w:r>
            <w:r w:rsidRPr="00640A3C">
              <w:rPr>
                <w:rFonts w:ascii="Times New Roman" w:hAnsi="Times New Roman"/>
                <w:sz w:val="24"/>
                <w:szCs w:val="24"/>
              </w:rPr>
              <w:sym w:font="Symbol" w:char="F061"/>
            </w:r>
            <w:r w:rsidRPr="00640A3C">
              <w:rPr>
                <w:rFonts w:ascii="Times New Roman" w:hAnsi="Times New Roman"/>
                <w:sz w:val="24"/>
                <w:szCs w:val="24"/>
                <w:lang w:val="pt-BR"/>
              </w:rPr>
              <w:t xml:space="preserve"> &lt; 90</w:t>
            </w:r>
            <w:r w:rsidRPr="00640A3C">
              <w:rPr>
                <w:rFonts w:ascii="Times New Roman" w:hAnsi="Times New Roman"/>
                <w:sz w:val="24"/>
                <w:szCs w:val="24"/>
                <w:vertAlign w:val="superscript"/>
                <w:lang w:val="pt-BR"/>
              </w:rPr>
              <w:t>0</w:t>
            </w:r>
            <w:r w:rsidRPr="00640A3C">
              <w:rPr>
                <w:rFonts w:ascii="Times New Roman" w:hAnsi="Times New Roman"/>
                <w:sz w:val="24"/>
                <w:szCs w:val="24"/>
                <w:lang w:val="pt-BR"/>
              </w:rPr>
              <w:t xml:space="preserve"> </w:t>
            </w:r>
            <w:r w:rsidRPr="00640A3C">
              <w:rPr>
                <w:rFonts w:ascii="Times New Roman" w:hAnsi="Times New Roman"/>
                <w:sz w:val="24"/>
                <w:szCs w:val="24"/>
              </w:rPr>
              <w:sym w:font="Symbol" w:char="F0DE"/>
            </w:r>
            <w:r w:rsidRPr="00640A3C">
              <w:rPr>
                <w:rFonts w:ascii="Times New Roman" w:hAnsi="Times New Roman"/>
                <w:sz w:val="24"/>
                <w:szCs w:val="24"/>
                <w:lang w:val="pt-BR"/>
              </w:rPr>
              <w:t xml:space="preserve"> A &gt; 0: A là công phát </w:t>
            </w:r>
            <w:r w:rsidRPr="00640A3C">
              <w:rPr>
                <w:rFonts w:ascii="Times New Roman" w:hAnsi="Times New Roman"/>
                <w:sz w:val="24"/>
                <w:szCs w:val="24"/>
                <w:lang w:val="pt-BR"/>
              </w:rPr>
              <w:lastRenderedPageBreak/>
              <w:t>động</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b) </w:t>
            </w:r>
            <w:r w:rsidRPr="00640A3C">
              <w:rPr>
                <w:rFonts w:ascii="Times New Roman" w:hAnsi="Times New Roman"/>
                <w:sz w:val="24"/>
                <w:szCs w:val="24"/>
              </w:rPr>
              <w:sym w:font="Symbol" w:char="F061"/>
            </w:r>
            <w:r w:rsidRPr="00640A3C">
              <w:rPr>
                <w:rFonts w:ascii="Times New Roman" w:hAnsi="Times New Roman"/>
                <w:sz w:val="24"/>
                <w:szCs w:val="24"/>
                <w:lang w:val="pt-BR"/>
              </w:rPr>
              <w:t xml:space="preserve"> = 90</w:t>
            </w:r>
            <w:r w:rsidRPr="00640A3C">
              <w:rPr>
                <w:rFonts w:ascii="Times New Roman" w:hAnsi="Times New Roman"/>
                <w:sz w:val="24"/>
                <w:szCs w:val="24"/>
                <w:vertAlign w:val="superscript"/>
                <w:lang w:val="pt-BR"/>
              </w:rPr>
              <w:t>0</w:t>
            </w:r>
            <w:r w:rsidRPr="00640A3C">
              <w:rPr>
                <w:rFonts w:ascii="Times New Roman" w:hAnsi="Times New Roman"/>
                <w:sz w:val="24"/>
                <w:szCs w:val="24"/>
                <w:lang w:val="pt-BR"/>
              </w:rPr>
              <w:t xml:space="preserve"> </w:t>
            </w:r>
            <w:r w:rsidRPr="00640A3C">
              <w:rPr>
                <w:rFonts w:ascii="Times New Roman" w:hAnsi="Times New Roman"/>
                <w:sz w:val="24"/>
                <w:szCs w:val="24"/>
              </w:rPr>
              <w:sym w:font="Symbol" w:char="F0DE"/>
            </w:r>
            <w:r w:rsidRPr="00640A3C">
              <w:rPr>
                <w:rFonts w:ascii="Times New Roman" w:hAnsi="Times New Roman"/>
                <w:sz w:val="24"/>
                <w:szCs w:val="24"/>
                <w:lang w:val="pt-BR"/>
              </w:rPr>
              <w:t xml:space="preserve"> A = 0: điểm đặt của lực chuyển dời theo phương vuông góc với lực</w:t>
            </w:r>
          </w:p>
          <w:p w:rsidR="00E64DB2" w:rsidRPr="00640A3C" w:rsidRDefault="00E64DB2"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 xml:space="preserve">c) </w:t>
            </w:r>
            <w:r w:rsidRPr="00640A3C">
              <w:rPr>
                <w:rFonts w:ascii="Times New Roman" w:hAnsi="Times New Roman"/>
                <w:sz w:val="24"/>
                <w:szCs w:val="24"/>
              </w:rPr>
              <w:sym w:font="Symbol" w:char="F061"/>
            </w:r>
            <w:r w:rsidRPr="00640A3C">
              <w:rPr>
                <w:rFonts w:ascii="Times New Roman" w:hAnsi="Times New Roman"/>
                <w:sz w:val="24"/>
                <w:szCs w:val="24"/>
                <w:lang w:val="fr-FR"/>
              </w:rPr>
              <w:t xml:space="preserve"> &gt; 90</w:t>
            </w:r>
            <w:r w:rsidRPr="00640A3C">
              <w:rPr>
                <w:rFonts w:ascii="Times New Roman" w:hAnsi="Times New Roman"/>
                <w:sz w:val="24"/>
                <w:szCs w:val="24"/>
                <w:vertAlign w:val="superscript"/>
                <w:lang w:val="fr-FR"/>
              </w:rPr>
              <w:t>0</w:t>
            </w:r>
            <w:r w:rsidRPr="00640A3C">
              <w:rPr>
                <w:rFonts w:ascii="Times New Roman" w:hAnsi="Times New Roman"/>
                <w:sz w:val="24"/>
                <w:szCs w:val="24"/>
                <w:lang w:val="fr-FR"/>
              </w:rPr>
              <w:t xml:space="preserve"> </w:t>
            </w:r>
            <w:r w:rsidRPr="00640A3C">
              <w:rPr>
                <w:rFonts w:ascii="Times New Roman" w:hAnsi="Times New Roman"/>
                <w:sz w:val="24"/>
                <w:szCs w:val="24"/>
              </w:rPr>
              <w:sym w:font="Symbol" w:char="F0DE"/>
            </w:r>
            <w:r w:rsidRPr="00640A3C">
              <w:rPr>
                <w:rFonts w:ascii="Times New Roman" w:hAnsi="Times New Roman"/>
                <w:sz w:val="24"/>
                <w:szCs w:val="24"/>
                <w:lang w:val="fr-FR"/>
              </w:rPr>
              <w:t xml:space="preserve"> A &lt; 0: A là công cản trở chuyển động</w:t>
            </w:r>
          </w:p>
          <w:p w:rsidR="00E64DB2" w:rsidRPr="00640A3C" w:rsidRDefault="00E64DB2" w:rsidP="00640A3C">
            <w:pPr>
              <w:spacing w:after="0" w:line="360" w:lineRule="auto"/>
              <w:jc w:val="both"/>
              <w:rPr>
                <w:rFonts w:ascii="Times New Roman" w:hAnsi="Times New Roman"/>
                <w:b/>
                <w:sz w:val="24"/>
                <w:szCs w:val="24"/>
                <w:lang w:val="fr-FR"/>
              </w:rPr>
            </w:pPr>
          </w:p>
        </w:tc>
      </w:tr>
    </w:tbl>
    <w:p w:rsidR="00E64DB2" w:rsidRPr="00640A3C" w:rsidRDefault="00E64DB2" w:rsidP="00640A3C">
      <w:pPr>
        <w:spacing w:after="0" w:line="360" w:lineRule="auto"/>
        <w:jc w:val="both"/>
        <w:rPr>
          <w:rFonts w:ascii="Times New Roman" w:hAnsi="Times New Roman"/>
          <w:b/>
          <w:sz w:val="24"/>
          <w:szCs w:val="24"/>
          <w:lang w:val="pt-BR"/>
        </w:rPr>
      </w:pP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sz w:val="24"/>
          <w:szCs w:val="24"/>
          <w:lang w:val="pt-BR"/>
        </w:rPr>
        <w:t>Vận dụng công thức tính công</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 xml:space="preserve">Làm được các bài tập </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64DB2" w:rsidRPr="00640A3C" w:rsidTr="001B0C0E">
        <w:tc>
          <w:tcPr>
            <w:tcW w:w="5920" w:type="dxa"/>
            <w:shd w:val="clear" w:color="auto" w:fill="auto"/>
          </w:tcPr>
          <w:p w:rsidR="00E64DB2" w:rsidRPr="00640A3C" w:rsidRDefault="00E64DB2"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E64DB2" w:rsidRPr="00640A3C" w:rsidRDefault="00E64DB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64DB2" w:rsidRPr="00640A3C" w:rsidTr="001B0C0E">
        <w:tc>
          <w:tcPr>
            <w:tcW w:w="5920" w:type="dxa"/>
            <w:shd w:val="clear" w:color="auto" w:fill="auto"/>
          </w:tcPr>
          <w:p w:rsidR="00E64DB2" w:rsidRPr="00640A3C" w:rsidRDefault="00E64DB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Yêu cầu HS làm bài tập với nội dung:</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Bài 1: Một ô tô chuyển động lên dốc, mặt dốc nghiêng góc </w:t>
            </w:r>
            <w:r w:rsidRPr="00640A3C">
              <w:rPr>
                <w:rFonts w:ascii="Times New Roman" w:hAnsi="Times New Roman"/>
                <w:sz w:val="24"/>
                <w:szCs w:val="24"/>
              </w:rPr>
              <w:t>β</w:t>
            </w:r>
            <w:r w:rsidRPr="00640A3C">
              <w:rPr>
                <w:rFonts w:ascii="Times New Roman" w:hAnsi="Times New Roman"/>
                <w:sz w:val="24"/>
                <w:szCs w:val="24"/>
                <w:lang w:val="pt-BR"/>
              </w:rPr>
              <w:t xml:space="preserve"> so với mặt phẳng nằm ngang, chiều dài dốc l. Hệ số ma sát giữa ô tô và mặt dốc là k (hình vẽ)</w:t>
            </w:r>
          </w:p>
          <w:p w:rsidR="00E64DB2" w:rsidRPr="00640A3C" w:rsidRDefault="00E64DB2" w:rsidP="00640A3C">
            <w:pPr>
              <w:spacing w:after="0" w:line="360" w:lineRule="auto"/>
              <w:jc w:val="both"/>
              <w:rPr>
                <w:rFonts w:ascii="Times New Roman" w:hAnsi="Times New Roman"/>
                <w:sz w:val="24"/>
                <w:szCs w:val="24"/>
                <w:lang w:val="pt-BR"/>
              </w:rPr>
            </w:pPr>
          </w:p>
          <w:p w:rsidR="00E64DB2" w:rsidRPr="00640A3C" w:rsidRDefault="00D93CAA" w:rsidP="00640A3C">
            <w:pPr>
              <w:spacing w:after="0" w:line="360" w:lineRule="auto"/>
              <w:jc w:val="both"/>
              <w:rPr>
                <w:rFonts w:ascii="Times New Roman" w:hAnsi="Times New Roman"/>
                <w:sz w:val="24"/>
                <w:szCs w:val="24"/>
                <w:lang w:val="pt-BR"/>
              </w:rPr>
            </w:pPr>
            <w:r>
              <w:rPr>
                <w:noProof/>
                <w:sz w:val="24"/>
                <w:szCs w:val="24"/>
              </w:rPr>
              <mc:AlternateContent>
                <mc:Choice Requires="wpg">
                  <w:drawing>
                    <wp:anchor distT="0" distB="0" distL="114300" distR="114300" simplePos="0" relativeHeight="251652096" behindDoc="0" locked="0" layoutInCell="1" allowOverlap="1">
                      <wp:simplePos x="0" y="0"/>
                      <wp:positionH relativeFrom="column">
                        <wp:posOffset>635</wp:posOffset>
                      </wp:positionH>
                      <wp:positionV relativeFrom="paragraph">
                        <wp:posOffset>64135</wp:posOffset>
                      </wp:positionV>
                      <wp:extent cx="2009140" cy="1428750"/>
                      <wp:effectExtent l="0" t="0" r="29210" b="0"/>
                      <wp:wrapNone/>
                      <wp:docPr id="644" name="Group 1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428750"/>
                                <a:chOff x="6035" y="10427"/>
                                <a:chExt cx="3164" cy="2251"/>
                              </a:xfrm>
                            </wpg:grpSpPr>
                            <wps:wsp>
                              <wps:cNvPr id="645" name="Line 1423"/>
                              <wps:cNvCnPr/>
                              <wps:spPr bwMode="auto">
                                <a:xfrm flipH="1">
                                  <a:off x="6050" y="12327"/>
                                  <a:ext cx="3149" cy="0"/>
                                </a:xfrm>
                                <a:prstGeom prst="line">
                                  <a:avLst/>
                                </a:prstGeom>
                                <a:noFill/>
                                <a:ln w="9525">
                                  <a:solidFill>
                                    <a:srgbClr val="000000"/>
                                  </a:solidFill>
                                  <a:round/>
                                  <a:headEnd/>
                                  <a:tailEnd/>
                                </a:ln>
                              </wps:spPr>
                              <wps:bodyPr/>
                            </wps:wsp>
                            <wps:wsp>
                              <wps:cNvPr id="646" name="Line 1424"/>
                              <wps:cNvCnPr/>
                              <wps:spPr bwMode="auto">
                                <a:xfrm flipH="1">
                                  <a:off x="6035" y="11158"/>
                                  <a:ext cx="3097" cy="1159"/>
                                </a:xfrm>
                                <a:prstGeom prst="line">
                                  <a:avLst/>
                                </a:prstGeom>
                                <a:noFill/>
                                <a:ln w="9525">
                                  <a:solidFill>
                                    <a:srgbClr val="000000"/>
                                  </a:solidFill>
                                  <a:round/>
                                  <a:headEnd/>
                                  <a:tailEnd/>
                                </a:ln>
                              </wps:spPr>
                              <wps:bodyPr/>
                            </wps:wsp>
                            <wps:wsp>
                              <wps:cNvPr id="647" name="Rectangle 1425"/>
                              <wps:cNvSpPr>
                                <a:spLocks noChangeArrowheads="1"/>
                              </wps:cNvSpPr>
                              <wps:spPr bwMode="auto">
                                <a:xfrm rot="20269629" flipH="1">
                                  <a:off x="7301" y="11192"/>
                                  <a:ext cx="704"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48" name="Line 1426"/>
                              <wps:cNvCnPr/>
                              <wps:spPr bwMode="auto">
                                <a:xfrm>
                                  <a:off x="7652" y="11397"/>
                                  <a:ext cx="0" cy="720"/>
                                </a:xfrm>
                                <a:prstGeom prst="line">
                                  <a:avLst/>
                                </a:prstGeom>
                                <a:noFill/>
                                <a:ln w="9525">
                                  <a:solidFill>
                                    <a:srgbClr val="000000"/>
                                  </a:solidFill>
                                  <a:round/>
                                  <a:headEnd/>
                                  <a:tailEnd type="triangle" w="med" len="med"/>
                                </a:ln>
                              </wps:spPr>
                              <wps:bodyPr/>
                            </wps:wsp>
                            <wps:wsp>
                              <wps:cNvPr id="649" name="Text Box 1427"/>
                              <wps:cNvSpPr txBox="1">
                                <a:spLocks noChangeArrowheads="1"/>
                              </wps:cNvSpPr>
                              <wps:spPr bwMode="auto">
                                <a:xfrm>
                                  <a:off x="6973" y="10427"/>
                                  <a:ext cx="574" cy="736"/>
                                </a:xfrm>
                                <a:prstGeom prst="rect">
                                  <a:avLst/>
                                </a:prstGeom>
                                <a:noFill/>
                                <a:ln>
                                  <a:noFill/>
                                </a:ln>
                              </wps:spPr>
                              <wps:txbx>
                                <w:txbxContent>
                                  <w:p w:rsidR="00D84EB5" w:rsidRDefault="00D84EB5" w:rsidP="00E64DB2">
                                    <w:r w:rsidRPr="005A6976">
                                      <w:rPr>
                                        <w:position w:val="-6"/>
                                      </w:rPr>
                                      <w:object w:dxaOrig="279" w:dyaOrig="340">
                                        <v:shape id="_x0000_i1145" type="#_x0000_t75" style="width:14.25pt;height:18pt" o:ole="">
                                          <v:imagedata r:id="rId54" o:title=""/>
                                        </v:shape>
                                        <o:OLEObject Type="Embed" ProgID="Equation.3" ShapeID="_x0000_i1145" DrawAspect="Content" ObjectID="_1692953139" r:id="rId55"/>
                                      </w:object>
                                    </w:r>
                                  </w:p>
                                </w:txbxContent>
                              </wps:txbx>
                              <wps:bodyPr rot="0" vert="horz" wrap="none" lIns="91440" tIns="45720" rIns="91440" bIns="45720" anchor="t" anchorCtr="0" upright="1">
                                <a:spAutoFit/>
                              </wps:bodyPr>
                            </wps:wsp>
                            <wps:wsp>
                              <wps:cNvPr id="650" name="Text Box 1428"/>
                              <wps:cNvSpPr txBox="1">
                                <a:spLocks noChangeArrowheads="1"/>
                              </wps:cNvSpPr>
                              <wps:spPr bwMode="auto">
                                <a:xfrm>
                                  <a:off x="8179" y="10607"/>
                                  <a:ext cx="547" cy="691"/>
                                </a:xfrm>
                                <a:prstGeom prst="rect">
                                  <a:avLst/>
                                </a:prstGeom>
                                <a:noFill/>
                                <a:ln>
                                  <a:noFill/>
                                </a:ln>
                              </wps:spPr>
                              <wps:txbx>
                                <w:txbxContent>
                                  <w:p w:rsidR="00D84EB5" w:rsidRDefault="00D84EB5" w:rsidP="00E64DB2">
                                    <w:r w:rsidRPr="005A6976">
                                      <w:rPr>
                                        <w:position w:val="-4"/>
                                      </w:rPr>
                                      <w:object w:dxaOrig="260" w:dyaOrig="320">
                                        <v:shape id="_x0000_i1146" type="#_x0000_t75" style="width:12.75pt;height:15pt" o:ole="">
                                          <v:imagedata r:id="rId56" o:title=""/>
                                        </v:shape>
                                        <o:OLEObject Type="Embed" ProgID="Equation.3" ShapeID="_x0000_i1146" DrawAspect="Content" ObjectID="_1692953140" r:id="rId57"/>
                                      </w:object>
                                    </w:r>
                                  </w:p>
                                </w:txbxContent>
                              </wps:txbx>
                              <wps:bodyPr rot="0" vert="horz" wrap="none" lIns="91440" tIns="45720" rIns="91440" bIns="45720" anchor="t" anchorCtr="0" upright="1">
                                <a:spAutoFit/>
                              </wps:bodyPr>
                            </wps:wsp>
                            <wps:wsp>
                              <wps:cNvPr id="651" name="Text Box 1429"/>
                              <wps:cNvSpPr txBox="1">
                                <a:spLocks noChangeArrowheads="1"/>
                              </wps:cNvSpPr>
                              <wps:spPr bwMode="auto">
                                <a:xfrm>
                                  <a:off x="7241" y="11867"/>
                                  <a:ext cx="516" cy="691"/>
                                </a:xfrm>
                                <a:prstGeom prst="rect">
                                  <a:avLst/>
                                </a:prstGeom>
                                <a:noFill/>
                                <a:ln>
                                  <a:noFill/>
                                </a:ln>
                              </wps:spPr>
                              <wps:txbx>
                                <w:txbxContent>
                                  <w:p w:rsidR="00D84EB5" w:rsidRDefault="00D84EB5" w:rsidP="00E64DB2">
                                    <w:r w:rsidRPr="005E30E4">
                                      <w:rPr>
                                        <w:position w:val="-4"/>
                                      </w:rPr>
                                      <w:object w:dxaOrig="240" w:dyaOrig="320">
                                        <v:shape id="_x0000_i1147" type="#_x0000_t75" style="width:11.25pt;height:15pt" o:ole="">
                                          <v:imagedata r:id="rId58" o:title=""/>
                                        </v:shape>
                                        <o:OLEObject Type="Embed" ProgID="Equation.3" ShapeID="_x0000_i1147" DrawAspect="Content" ObjectID="_1692953141" r:id="rId59"/>
                                      </w:object>
                                    </w:r>
                                  </w:p>
                                </w:txbxContent>
                              </wps:txbx>
                              <wps:bodyPr rot="0" vert="horz" wrap="none" lIns="91440" tIns="45720" rIns="91440" bIns="45720" anchor="t" anchorCtr="0" upright="1">
                                <a:spAutoFit/>
                              </wps:bodyPr>
                            </wps:wsp>
                            <wps:wsp>
                              <wps:cNvPr id="652" name="Text Box 1430"/>
                              <wps:cNvSpPr txBox="1">
                                <a:spLocks noChangeArrowheads="1"/>
                              </wps:cNvSpPr>
                              <wps:spPr bwMode="auto">
                                <a:xfrm>
                                  <a:off x="6422" y="11987"/>
                                  <a:ext cx="516" cy="691"/>
                                </a:xfrm>
                                <a:prstGeom prst="rect">
                                  <a:avLst/>
                                </a:prstGeom>
                                <a:noFill/>
                                <a:ln>
                                  <a:noFill/>
                                </a:ln>
                              </wps:spPr>
                              <wps:txbx>
                                <w:txbxContent>
                                  <w:p w:rsidR="00D84EB5" w:rsidRDefault="00D84EB5" w:rsidP="00E64DB2">
                                    <w:r w:rsidRPr="005A6976">
                                      <w:rPr>
                                        <w:position w:val="-10"/>
                                      </w:rPr>
                                      <w:object w:dxaOrig="240" w:dyaOrig="320">
                                        <v:shape id="_x0000_i1148" type="#_x0000_t75" style="width:11.25pt;height:15pt" o:ole="">
                                          <v:imagedata r:id="rId60" o:title=""/>
                                        </v:shape>
                                        <o:OLEObject Type="Embed" ProgID="Equation.3" ShapeID="_x0000_i1148" DrawAspect="Content" ObjectID="_1692953142" r:id="rId61"/>
                                      </w:object>
                                    </w:r>
                                  </w:p>
                                </w:txbxContent>
                              </wps:txbx>
                              <wps:bodyPr rot="0" vert="horz" wrap="none" lIns="91440" tIns="45720" rIns="91440" bIns="45720" anchor="t" anchorCtr="0" upright="1">
                                <a:spAutoFit/>
                              </wps:bodyPr>
                            </wps:wsp>
                            <wps:wsp>
                              <wps:cNvPr id="653" name="Arc 1431"/>
                              <wps:cNvSpPr>
                                <a:spLocks/>
                              </wps:cNvSpPr>
                              <wps:spPr bwMode="auto">
                                <a:xfrm flipV="1">
                                  <a:off x="6413" y="12002"/>
                                  <a:ext cx="377" cy="312"/>
                                </a:xfrm>
                                <a:custGeom>
                                  <a:avLst/>
                                  <a:gdLst>
                                    <a:gd name="G0" fmla="+- 20297 0 0"/>
                                    <a:gd name="G1" fmla="+- 15019 0 0"/>
                                    <a:gd name="G2" fmla="+- 21600 0 0"/>
                                    <a:gd name="T0" fmla="*/ 0 w 20297"/>
                                    <a:gd name="T1" fmla="*/ 7631 h 15019"/>
                                    <a:gd name="T2" fmla="*/ 4773 w 20297"/>
                                    <a:gd name="T3" fmla="*/ 0 h 15019"/>
                                    <a:gd name="T4" fmla="*/ 20297 w 20297"/>
                                    <a:gd name="T5" fmla="*/ 15019 h 15019"/>
                                  </a:gdLst>
                                  <a:ahLst/>
                                  <a:cxnLst>
                                    <a:cxn ang="0">
                                      <a:pos x="T0" y="T1"/>
                                    </a:cxn>
                                    <a:cxn ang="0">
                                      <a:pos x="T2" y="T3"/>
                                    </a:cxn>
                                    <a:cxn ang="0">
                                      <a:pos x="T4" y="T5"/>
                                    </a:cxn>
                                  </a:cxnLst>
                                  <a:rect l="0" t="0" r="r" b="b"/>
                                  <a:pathLst>
                                    <a:path w="20297" h="15019" fill="none" extrusionOk="0">
                                      <a:moveTo>
                                        <a:pt x="-1" y="7630"/>
                                      </a:moveTo>
                                      <a:cubicBezTo>
                                        <a:pt x="1037" y="4780"/>
                                        <a:pt x="2663" y="2180"/>
                                        <a:pt x="4773" y="0"/>
                                      </a:cubicBezTo>
                                    </a:path>
                                    <a:path w="20297" h="15019" stroke="0" extrusionOk="0">
                                      <a:moveTo>
                                        <a:pt x="-1" y="7630"/>
                                      </a:moveTo>
                                      <a:cubicBezTo>
                                        <a:pt x="1037" y="4780"/>
                                        <a:pt x="2663" y="2180"/>
                                        <a:pt x="4773" y="0"/>
                                      </a:cubicBezTo>
                                      <a:lnTo>
                                        <a:pt x="20297" y="15019"/>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54" name="Oval 1432"/>
                              <wps:cNvSpPr>
                                <a:spLocks noChangeArrowheads="1"/>
                              </wps:cNvSpPr>
                              <wps:spPr bwMode="auto">
                                <a:xfrm>
                                  <a:off x="7397" y="11597"/>
                                  <a:ext cx="134" cy="180"/>
                                </a:xfrm>
                                <a:prstGeom prst="ellipse">
                                  <a:avLst/>
                                </a:prstGeom>
                                <a:noFill/>
                                <a:ln w="9525">
                                  <a:solidFill>
                                    <a:srgbClr val="000000"/>
                                  </a:solidFill>
                                  <a:round/>
                                  <a:headEnd/>
                                  <a:tailEnd/>
                                </a:ln>
                              </wps:spPr>
                              <wps:bodyPr rot="0" vert="horz" wrap="square" lIns="91440" tIns="45720" rIns="91440" bIns="45720" anchor="t" anchorCtr="0" upright="1">
                                <a:noAutofit/>
                              </wps:bodyPr>
                            </wps:wsp>
                            <wps:wsp>
                              <wps:cNvPr id="655" name="Oval 1433"/>
                              <wps:cNvSpPr>
                                <a:spLocks noChangeArrowheads="1"/>
                              </wps:cNvSpPr>
                              <wps:spPr bwMode="auto">
                                <a:xfrm>
                                  <a:off x="7911" y="11402"/>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6" name="Line 1434"/>
                              <wps:cNvCnPr/>
                              <wps:spPr bwMode="auto">
                                <a:xfrm flipV="1">
                                  <a:off x="7643" y="10997"/>
                                  <a:ext cx="938" cy="360"/>
                                </a:xfrm>
                                <a:prstGeom prst="line">
                                  <a:avLst/>
                                </a:prstGeom>
                                <a:noFill/>
                                <a:ln w="9525">
                                  <a:solidFill>
                                    <a:srgbClr val="000000"/>
                                  </a:solidFill>
                                  <a:round/>
                                  <a:headEnd/>
                                  <a:tailEnd type="triangle" w="med" len="med"/>
                                </a:ln>
                              </wps:spPr>
                              <wps:bodyPr/>
                            </wps:wsp>
                            <wps:wsp>
                              <wps:cNvPr id="657" name="Line 1435"/>
                              <wps:cNvCnPr/>
                              <wps:spPr bwMode="auto">
                                <a:xfrm flipH="1" flipV="1">
                                  <a:off x="7329" y="10787"/>
                                  <a:ext cx="335" cy="600"/>
                                </a:xfrm>
                                <a:prstGeom prst="line">
                                  <a:avLst/>
                                </a:prstGeom>
                                <a:noFill/>
                                <a:ln w="9525">
                                  <a:solidFill>
                                    <a:srgbClr val="000000"/>
                                  </a:solidFill>
                                  <a:round/>
                                  <a:headEnd/>
                                  <a:tailEnd type="triangle" w="med" len="med"/>
                                </a:ln>
                              </wps:spPr>
                              <wps:bodyPr/>
                            </wps:wsp>
                            <wps:wsp>
                              <wps:cNvPr id="658" name="Line 1436"/>
                              <wps:cNvCnPr/>
                              <wps:spPr bwMode="auto">
                                <a:xfrm flipH="1">
                                  <a:off x="6772" y="11327"/>
                                  <a:ext cx="938" cy="360"/>
                                </a:xfrm>
                                <a:prstGeom prst="line">
                                  <a:avLst/>
                                </a:prstGeom>
                                <a:noFill/>
                                <a:ln w="9525">
                                  <a:solidFill>
                                    <a:srgbClr val="000000"/>
                                  </a:solidFill>
                                  <a:round/>
                                  <a:headEnd/>
                                  <a:tailEnd type="triangle" w="med" len="med"/>
                                </a:ln>
                              </wps:spPr>
                              <wps:bodyPr/>
                            </wps:wsp>
                            <wps:wsp>
                              <wps:cNvPr id="659" name="Text Box 1437"/>
                              <wps:cNvSpPr txBox="1">
                                <a:spLocks noChangeArrowheads="1"/>
                              </wps:cNvSpPr>
                              <wps:spPr bwMode="auto">
                                <a:xfrm>
                                  <a:off x="6444" y="11117"/>
                                  <a:ext cx="673" cy="786"/>
                                </a:xfrm>
                                <a:prstGeom prst="rect">
                                  <a:avLst/>
                                </a:prstGeom>
                                <a:noFill/>
                                <a:ln>
                                  <a:noFill/>
                                </a:ln>
                              </wps:spPr>
                              <wps:txbx>
                                <w:txbxContent>
                                  <w:p w:rsidR="00D84EB5" w:rsidRDefault="00D84EB5" w:rsidP="00E64DB2">
                                    <w:r w:rsidRPr="005A6976">
                                      <w:rPr>
                                        <w:position w:val="-12"/>
                                      </w:rPr>
                                      <w:object w:dxaOrig="380" w:dyaOrig="400">
                                        <v:shape id="_x0000_i1149" type="#_x0000_t75" style="width:19.5pt;height:20.25pt" o:ole="">
                                          <v:imagedata r:id="rId62" o:title=""/>
                                        </v:shape>
                                        <o:OLEObject Type="Embed" ProgID="Equation.3" ShapeID="_x0000_i1149" DrawAspect="Content" ObjectID="_1692953143" r:id="rId6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22" o:spid="_x0000_s1026" style="position:absolute;left:0;text-align:left;margin-left:.05pt;margin-top:5.05pt;width:158.2pt;height:112.5pt;z-index:251652096" coordorigin="6035,10427" coordsize="3164,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">
                      <v:line id="Line 1423" o:spid="_x0000_s1027" style="position:absolute;flip:x;visibility:visible;mso-wrap-style:square" from="6050,12327" to="9199,1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WnMYAAADcAAAADwAAAGRycy9kb3ducmV2LnhtbESPQWsCMRSE74X+h/AKvUjNVqzY1Sgi&#10;CD14UctKb8/N62bZzcuapLr996Yg9DjMzDfMfNnbVlzIh9qxgtdhBoK4dLrmSsHnYfMyBREissbW&#10;MSn4pQDLxePDHHPtrryjyz5WIkE45KjAxNjlUobSkMUwdB1x8r6dtxiT9JXUHq8Jbls5yrKJtFhz&#10;WjDY0dpQ2ex/rAI53Q7OfnUaN0VzPL6boiy6r61Sz0/9agYiUh//w/f2h1YwGb/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qVpzGAAAA3AAAAA8AAAAAAAAA&#10;AAAAAAAAoQIAAGRycy9kb3ducmV2LnhtbFBLBQYAAAAABAAEAPkAAACUAwAAAAA=&#10;"/>
                      <v:line id="Line 1424" o:spid="_x0000_s1028" style="position:absolute;flip:x;visibility:visible;mso-wrap-style:square" from="6035,11158" to="9132,1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68YAAADcAAAADwAAAGRycy9kb3ducmV2LnhtbESPQWsCMRSE7wX/Q3iCl6LZiix2NYoU&#10;Cj14qZaV3p6b52bZzcs2SXX775uC0OMwM98w6+1gO3ElHxrHCp5mGQjiyumGawUfx9fpEkSIyBo7&#10;x6TghwJsN6OHNRba3fidrodYiwThUKACE2NfSBkqQxbDzPXEybs4bzEm6WupPd4S3HZynmW5tNhw&#10;WjDY04uhqj18WwVyuX/88rvzoi3b0+nZlFXZf+6VmoyH3QpEpCH+h+/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4yOvGAAAA3AAAAA8AAAAAAAAA&#10;AAAAAAAAoQIAAGRycy9kb3ducmV2LnhtbFBLBQYAAAAABAAEAPkAAACUAwAAAAA=&#10;"/>
                      <v:rect id="Rectangle 1425" o:spid="_x0000_s1029" style="position:absolute;left:7301;top:11192;width:704;height:328;rotation:145312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UfsYA&#10;AADcAAAADwAAAGRycy9kb3ducmV2LnhtbESPT2sCMRTE74LfITzBmyYWsbIaRQsFLfTgn4PeHpu3&#10;2cXNy7JJddtP3xQKHoeZ+Q2zXHeuFndqQ+VZw2SsQBDn3lRsNZxP76M5iBCRDdaeScM3BViv+r0l&#10;ZsY/+ED3Y7QiQThkqKGMscmkDHlJDsPYN8TJK3zrMCbZWmlafCS4q+WLUjPpsOK0UGJDbyXlt+OX&#10;01B8fG6qH2UvxXZ6CPuz36urvWo9HHSbBYhIXXyG/9s7o2E2fYW/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iUfsYAAADcAAAADwAAAAAAAAAAAAAAAACYAgAAZHJz&#10;L2Rvd25yZXYueG1sUEsFBgAAAAAEAAQA9QAAAIsDAAAAAA==&#10;" fillcolor="silver"/>
                      <v:line id="Line 1426" o:spid="_x0000_s1030" style="position:absolute;visibility:visible;mso-wrap-style:square" from="7652,11397" to="7652,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eo6cIAAADcAAAADwAAAGRycy9kb3ducmV2LnhtbERPy2oCMRTdC/5DuEJ3mrEUH6NRpEOh&#10;i1rwgevr5DoZnNwMk3RM/75ZCF0eznu9jbYRPXW+dqxgOslAEJdO11wpOJ8+xgsQPiBrbByTgl/y&#10;sN0MB2vMtXvwgfpjqEQKYZ+jAhNCm0vpS0MW/cS1xIm7uc5iSLCrpO7wkcJtI1+zbCYt1pwaDLb0&#10;bqi8H3+sgrkpDnIui6/Td9HX02Xcx8t1qdTLKO5WIALF8C9+uj+1gtlbWpv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eo6cIAAADcAAAADwAAAAAAAAAAAAAA&#10;AAChAgAAZHJzL2Rvd25yZXYueG1sUEsFBgAAAAAEAAQA+QAAAJADAAAAAA==&#10;">
                        <v:stroke endarrow="block"/>
                      </v:line>
                      <v:shapetype id="_x0000_t202" coordsize="21600,21600" o:spt="202" path="m,l,21600r21600,l21600,xe">
                        <v:stroke joinstyle="miter"/>
                        <v:path gradientshapeok="t" o:connecttype="rect"/>
                      </v:shapetype>
                      <v:shape id="Text Box 1427" o:spid="_x0000_s1031" type="#_x0000_t202" style="position:absolute;left:6973;top:10427;width:574;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6zcMA&#10;AADcAAAADwAAAGRycy9kb3ducmV2LnhtbESP0YrCMBRE3wX/IVzBN00VFa1GEVdh39xVP+DSXJva&#10;5qY0Wa379UZY2MdhZs4wq01rK3GnxheOFYyGCQjizOmCcwWX82EwB+EDssbKMSl4kofNuttZYard&#10;g7/pfgq5iBD2KSowIdSplD4zZNEPXU0cvatrLIYom1zqBh8Rbis5TpKZtFhwXDBY085QVp5+rIJ5&#10;Yo9luRh/eTv5HU3N7sPt65tS/V67XYII1Ib/8F/7UyuYTR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g6zcMAAADcAAAADwAAAAAAAAAAAAAAAACYAgAAZHJzL2Rv&#10;d25yZXYueG1sUEsFBgAAAAAEAAQA9QAAAIgDAAAAAA==&#10;" filled="f" stroked="f">
                        <v:textbox style="mso-fit-shape-to-text:t">
                          <w:txbxContent>
                            <w:p w:rsidR="00D84EB5" w:rsidRDefault="00D84EB5" w:rsidP="00E64DB2">
                              <w:r w:rsidRPr="005A6976">
                                <w:rPr>
                                  <w:position w:val="-6"/>
                                </w:rPr>
                                <w:object w:dxaOrig="279" w:dyaOrig="340">
                                  <v:shape id="_x0000_i1145" type="#_x0000_t75" style="width:14.25pt;height:18pt" o:ole="">
                                    <v:imagedata r:id="rId54" o:title=""/>
                                  </v:shape>
                                  <o:OLEObject Type="Embed" ProgID="Equation.3" ShapeID="_x0000_i1145" DrawAspect="Content" ObjectID="_1692953139" r:id="rId64"/>
                                </w:object>
                              </w:r>
                            </w:p>
                          </w:txbxContent>
                        </v:textbox>
                      </v:shape>
                      <v:shape id="Text Box 1428" o:spid="_x0000_s1032" type="#_x0000_t202" style="position:absolute;left:8179;top:10607;width:547;height:6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FjcIA&#10;AADcAAAADwAAAGRycy9kb3ducmV2LnhtbERP3WrCMBS+H+wdwhl4t6YWla4zyugUvHPWPcChOWu6&#10;NielybTb05sLYZcf3/96O9leXGj0rWMF8yQFQVw73XKj4PO8f85B+ICssXdMCn7Jw3bz+LDGQrsr&#10;n+hShUbEEPYFKjAhDIWUvjZk0SduII7clxsthgjHRuoRrzHc9jJL05W02HJsMDhQaajuqh+rIE/t&#10;setesg9vF3/zpSnf3W74Vmr2NL29ggg0hX/x3X3QClbLOD+eiUdA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SwWNwgAAANwAAAAPAAAAAAAAAAAAAAAAAJgCAABkcnMvZG93&#10;bnJldi54bWxQSwUGAAAAAAQABAD1AAAAhwMAAAAA&#10;" filled="f" stroked="f">
                        <v:textbox style="mso-fit-shape-to-text:t">
                          <w:txbxContent>
                            <w:p w:rsidR="00D84EB5" w:rsidRDefault="00D84EB5" w:rsidP="00E64DB2">
                              <w:r w:rsidRPr="005A6976">
                                <w:rPr>
                                  <w:position w:val="-4"/>
                                </w:rPr>
                                <w:object w:dxaOrig="260" w:dyaOrig="320">
                                  <v:shape id="_x0000_i1146" type="#_x0000_t75" style="width:12.75pt;height:15pt" o:ole="">
                                    <v:imagedata r:id="rId56" o:title=""/>
                                  </v:shape>
                                  <o:OLEObject Type="Embed" ProgID="Equation.3" ShapeID="_x0000_i1146" DrawAspect="Content" ObjectID="_1692953140" r:id="rId65"/>
                                </w:object>
                              </w:r>
                            </w:p>
                          </w:txbxContent>
                        </v:textbox>
                      </v:shape>
                      <v:shape id="Text Box 1429" o:spid="_x0000_s1033" type="#_x0000_t202" style="position:absolute;left:7241;top:11867;width:516;height:6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gFsUA&#10;AADcAAAADwAAAGRycy9kb3ducmV2LnhtbESP3WrCQBSE7wu+w3KE3tVNREWjmyDWQu9afx7gkD1m&#10;Y7JnQ3araZ++Wyh4OczMN8ymGGwrbtT72rGCdJKAIC6drrlScD69vSxB+ICssXVMCr7JQ5GPnjaY&#10;aXfnA92OoRIRwj5DBSaELpPSl4Ys+onriKN3cb3FEGVfSd3jPcJtK6dJspAWa44LBjvaGSqb45dV&#10;sEzsR9Ospp/ezn7Sudm9un13Vep5PGzXIAIN4RH+b79rBYt5Cn9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6AWxQAAANwAAAAPAAAAAAAAAAAAAAAAAJgCAABkcnMv&#10;ZG93bnJldi54bWxQSwUGAAAAAAQABAD1AAAAigMAAAAA&#10;" filled="f" stroked="f">
                        <v:textbox style="mso-fit-shape-to-text:t">
                          <w:txbxContent>
                            <w:p w:rsidR="00D84EB5" w:rsidRDefault="00D84EB5" w:rsidP="00E64DB2">
                              <w:r w:rsidRPr="005E30E4">
                                <w:rPr>
                                  <w:position w:val="-4"/>
                                </w:rPr>
                                <w:object w:dxaOrig="240" w:dyaOrig="320">
                                  <v:shape id="_x0000_i1147" type="#_x0000_t75" style="width:11.25pt;height:15pt" o:ole="">
                                    <v:imagedata r:id="rId58" o:title=""/>
                                  </v:shape>
                                  <o:OLEObject Type="Embed" ProgID="Equation.3" ShapeID="_x0000_i1147" DrawAspect="Content" ObjectID="_1692953141" r:id="rId66"/>
                                </w:object>
                              </w:r>
                            </w:p>
                          </w:txbxContent>
                        </v:textbox>
                      </v:shape>
                      <v:shape id="Text Box 1430" o:spid="_x0000_s1034" type="#_x0000_t202" style="position:absolute;left:6422;top:11987;width:516;height:6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YcQA&#10;AADcAAAADwAAAGRycy9kb3ducmV2LnhtbESP0WrCQBRE34X+w3ILvunGUMWmrlK0gm/atB9wyd5m&#10;02Tvhuyq0a93BcHHYWbOMItVbxtxos5XjhVMxgkI4sLpiksFvz/b0RyED8gaG8ek4EIeVsuXwQIz&#10;7c78Tac8lCJC2GeowITQZlL6wpBFP3YtcfT+XGcxRNmVUnd4jnDbyDRJZtJixXHBYEtrQ0WdH62C&#10;eWL3df2eHrx9u06mZr1xX+2/UsPX/vMDRKA+PMOP9k4rmE1T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VPmHEAAAA3AAAAA8AAAAAAAAAAAAAAAAAmAIAAGRycy9k&#10;b3ducmV2LnhtbFBLBQYAAAAABAAEAPUAAACJAwAAAAA=&#10;" filled="f" stroked="f">
                        <v:textbox style="mso-fit-shape-to-text:t">
                          <w:txbxContent>
                            <w:p w:rsidR="00D84EB5" w:rsidRDefault="00D84EB5" w:rsidP="00E64DB2">
                              <w:r w:rsidRPr="005A6976">
                                <w:rPr>
                                  <w:position w:val="-10"/>
                                </w:rPr>
                                <w:object w:dxaOrig="240" w:dyaOrig="320">
                                  <v:shape id="_x0000_i1148" type="#_x0000_t75" style="width:11.25pt;height:15pt" o:ole="">
                                    <v:imagedata r:id="rId60" o:title=""/>
                                  </v:shape>
                                  <o:OLEObject Type="Embed" ProgID="Equation.3" ShapeID="_x0000_i1148" DrawAspect="Content" ObjectID="_1692953142" r:id="rId67"/>
                                </w:object>
                              </w:r>
                            </w:p>
                          </w:txbxContent>
                        </v:textbox>
                      </v:shape>
                      <v:shape id="Arc 1431" o:spid="_x0000_s1035" style="position:absolute;left:6413;top:12002;width:377;height:312;flip:y;visibility:visible;mso-wrap-style:square;v-text-anchor:top" coordsize="20297,15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5zcYA&#10;AADcAAAADwAAAGRycy9kb3ducmV2LnhtbESPT2vCQBTE74LfYXlCb7qprX+IrlIaKu1FMSp4fGZf&#10;k9Ds27C7avrtu4VCj8PMb4ZZrjvTiBs5X1tW8DhKQBAXVtdcKjge3oZzED4ga2wsk4Jv8rBe9XtL&#10;TLW9855ueShFLGGfooIqhDaV0hcVGfQj2xJH79M6gyFKV0rt8B7LTSPHSTKVBmuOCxW29FpR8ZVf&#10;jYLp7lTneuLKczu+ZB/bWfa82WZKPQy6lwWIQF34D//R7zpykyf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5zcYAAADcAAAADwAAAAAAAAAAAAAAAACYAgAAZHJz&#10;L2Rvd25yZXYueG1sUEsFBgAAAAAEAAQA9QAAAIsDAAAAAA==&#10;" path="m-1,7630nfc1037,4780,2663,2180,4773,em-1,7630nsc1037,4780,2663,2180,4773,l20297,15019,-1,7630xe" filled="f">
                        <v:path arrowok="t" o:extrusionok="f" o:connecttype="custom" o:connectlocs="0,159;89,0;377,312" o:connectangles="0,0,0"/>
                      </v:shape>
                      <v:oval id="Oval 1432" o:spid="_x0000_s1036" style="position:absolute;left:7397;top:11597;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VMQA&#10;AADcAAAADwAAAGRycy9kb3ducmV2LnhtbESP0WoCMRRE3wv+Q7gFX4pmFSuyNYoUBB+EWvUDrpvb&#10;7NbNzTaJ7vr3jSD4OMzMGWa+7GwtruRD5VjBaJiBIC6crtgoOB7WgxmIEJE11o5JwY0CLBe9lznm&#10;2rX8Tdd9NCJBOOSooIyxyaUMRUkWw9A1xMn7cd5iTNIbqT22CW5rOc6yqbRYcVoosaHPkorz/mIV&#10;nE5H18k//7V7M2ePk9+2MdudUv3XbvUBIlIXn+FHe6MVTN8n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Xq1TEAAAA3AAAAA8AAAAAAAAAAAAAAAAAmAIAAGRycy9k&#10;b3ducmV2LnhtbFBLBQYAAAAABAAEAPUAAACJAwAAAAA=&#10;" filled="f"/>
                      <v:oval id="Oval 1433" o:spid="_x0000_s1037" style="position:absolute;left:7911;top:11402;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oDsQA&#10;AADcAAAADwAAAGRycy9kb3ducmV2LnhtbESPwWrDMBBE74H+g9hCb7GcGpviRgmhoZAccqjb3hdr&#10;Y5tYK2NtHffvq0Cgx2Fm3jDr7ex6NdEYOs8GVkkKirj2tuPGwNfn+/IFVBBki71nMvBLAbabh8Ua&#10;S+uv/EFTJY2KEA4lGmhFhlLrULfkMCR+II7e2Y8OJcqx0XbEa4S7Xj+naaEddhwXWhzoraX6Uv04&#10;A/tmVxWTziTPzvuD5Jfv0zFbGfP0OO9eQQnN8h++tw/WQJHn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PKA7EAAAA3AAAAA8AAAAAAAAAAAAAAAAAmAIAAGRycy9k&#10;b3ducmV2LnhtbFBLBQYAAAAABAAEAPUAAACJAwAAAAA=&#10;"/>
                      <v:line id="Line 1434" o:spid="_x0000_s1038" style="position:absolute;flip:y;visibility:visible;mso-wrap-style:square" from="7643,10997" to="8581,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ITsUAAADcAAAADwAAAGRycy9kb3ducmV2LnhtbESPQWvCQBCF7wX/wzIFL0E3Vho0uoq2&#10;FQrSQ9WDxyE7JqHZ2ZAdNf333UKhx8eb9715y3XvGnWjLtSeDUzGKSjiwtuaSwOn4240AxUE2WLj&#10;mQx8U4D1avCwxNz6O3/S7SClihAOORqoRNpc61BU5DCMfUscvYvvHEqUXalth/cId41+StNMO6w5&#10;NlTY0ktFxdfh6uIbuw9+nU6TrdNJMqe3s+xTLcYMH/vNApRQL//Hf+l3ayB7zu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JITsUAAADcAAAADwAAAAAAAAAA&#10;AAAAAAChAgAAZHJzL2Rvd25yZXYueG1sUEsFBgAAAAAEAAQA+QAAAJMDAAAAAA==&#10;">
                        <v:stroke endarrow="block"/>
                      </v:line>
                      <v:line id="Line 1435" o:spid="_x0000_s1039" style="position:absolute;flip:x y;visibility:visible;mso-wrap-style:square" from="7329,10787" to="7664,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d9xcUAAADcAAAADwAAAGRycy9kb3ducmV2LnhtbESPQWvCQBSE74X+h+UJ3urGQlONrlKE&#10;Qg9etKLXl+wzG82+TbJrjP++Wyj0OMzMN8xyPdha9NT5yrGC6SQBQVw4XXGp4PD9+TID4QOyxtox&#10;KXiQh/Xq+WmJmXZ33lG/D6WIEPYZKjAhNJmUvjBk0U9cQxy9s+sshii7UuoO7xFua/maJKm0WHFc&#10;MNjQxlBx3d+sgj6/TS/H7e7q81M7z2em3WzbVKnxaPhYgAg0hP/wX/tLK0jf3uH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d9xcUAAADcAAAADwAAAAAAAAAA&#10;AAAAAAChAgAAZHJzL2Rvd25yZXYueG1sUEsFBgAAAAAEAAQA+QAAAJMDAAAAAA==&#10;">
                        <v:stroke endarrow="block"/>
                      </v:line>
                      <v:line id="Line 1436" o:spid="_x0000_s1040" style="position:absolute;flip:x;visibility:visible;mso-wrap-style:square" from="6772,11327" to="7710,1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F5p8UAAADcAAAADwAAAGRycy9kb3ducmV2LnhtbESPwUrDQBCG74LvsIzQS2g3tlhs7LbY&#10;akEQD7Y9eByy0yQ0OxuyYxvf3jkIHod//m++Wa6H0JoL9amJ7OB+koMhLqNvuHJwPOzGj2CSIHts&#10;I5ODH0qwXt3eLLHw8cqfdNlLZRTCqUAHtUhXWJvKmgKmSeyINTvFPqDo2FfW93hVeGjtNM/nNmDD&#10;eqHGjrY1lef9d1CN3Qe/zGbZJtgsW9Drl7znVpwb3Q3PT2CEBvlf/mu/eQfzB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F5p8UAAADcAAAADwAAAAAAAAAA&#10;AAAAAAChAgAAZHJzL2Rvd25yZXYueG1sUEsFBgAAAAAEAAQA+QAAAJMDAAAAAA==&#10;">
                        <v:stroke endarrow="block"/>
                      </v:line>
                      <v:shape id="Text Box 1437" o:spid="_x0000_s1041" type="#_x0000_t202" style="position:absolute;left:6444;top:11117;width:673;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sEMMA&#10;AADcAAAADwAAAGRycy9kb3ducmV2LnhtbESP3YrCMBSE74V9h3AWvNNUWUWrURZdwTt/dh/g0Byb&#10;bpuT0kStPr0RBC+HmfmGmS9bW4kLNb5wrGDQT0AQZ04XnCv4+930JiB8QNZYOSYFN/KwXHx05phq&#10;d+UDXY4hFxHCPkUFJoQ6ldJnhiz6vquJo3dyjcUQZZNL3eA1wm0lh0kylhYLjgsGa1oZysrj2SqY&#10;JHZXltPh3tuv+2BkVmv3U/8r1f1sv2cgArXhHX61t1rBeDS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GsEMMAAADcAAAADwAAAAAAAAAAAAAAAACYAgAAZHJzL2Rv&#10;d25yZXYueG1sUEsFBgAAAAAEAAQA9QAAAIgDAAAAAA==&#10;" filled="f" stroked="f">
                        <v:textbox style="mso-fit-shape-to-text:t">
                          <w:txbxContent>
                            <w:p w:rsidR="00D84EB5" w:rsidRDefault="00D84EB5" w:rsidP="00E64DB2">
                              <w:r w:rsidRPr="005A6976">
                                <w:rPr>
                                  <w:position w:val="-12"/>
                                </w:rPr>
                                <w:object w:dxaOrig="380" w:dyaOrig="400">
                                  <v:shape id="_x0000_i1149" type="#_x0000_t75" style="width:19.5pt;height:20.25pt" o:ole="">
                                    <v:imagedata r:id="rId62" o:title=""/>
                                  </v:shape>
                                  <o:OLEObject Type="Embed" ProgID="Equation.3" ShapeID="_x0000_i1149" DrawAspect="Content" ObjectID="_1692953143" r:id="rId68"/>
                                </w:object>
                              </w:r>
                            </w:p>
                          </w:txbxContent>
                        </v:textbox>
                      </v:shape>
                    </v:group>
                  </w:pict>
                </mc:Fallback>
              </mc:AlternateContent>
            </w:r>
          </w:p>
          <w:p w:rsidR="00E64DB2" w:rsidRPr="00640A3C" w:rsidRDefault="00E64DB2" w:rsidP="00640A3C">
            <w:pPr>
              <w:spacing w:after="0" w:line="360" w:lineRule="auto"/>
              <w:jc w:val="both"/>
              <w:rPr>
                <w:rFonts w:ascii="Times New Roman" w:hAnsi="Times New Roman"/>
                <w:sz w:val="24"/>
                <w:szCs w:val="24"/>
                <w:lang w:val="pt-BR"/>
              </w:rPr>
            </w:pPr>
          </w:p>
          <w:p w:rsidR="00E64DB2" w:rsidRPr="00640A3C" w:rsidRDefault="00E64DB2" w:rsidP="00640A3C">
            <w:pPr>
              <w:spacing w:after="0" w:line="360" w:lineRule="auto"/>
              <w:jc w:val="both"/>
              <w:rPr>
                <w:rFonts w:ascii="Times New Roman" w:hAnsi="Times New Roman"/>
                <w:sz w:val="24"/>
                <w:szCs w:val="24"/>
                <w:lang w:val="pt-BR"/>
              </w:rPr>
            </w:pPr>
          </w:p>
          <w:p w:rsidR="00E64DB2" w:rsidRPr="00640A3C" w:rsidRDefault="00E64DB2" w:rsidP="00640A3C">
            <w:pPr>
              <w:spacing w:after="0" w:line="360" w:lineRule="auto"/>
              <w:jc w:val="both"/>
              <w:rPr>
                <w:rFonts w:ascii="Times New Roman" w:hAnsi="Times New Roman"/>
                <w:sz w:val="24"/>
                <w:szCs w:val="24"/>
                <w:lang w:val="pt-BR"/>
              </w:rPr>
            </w:pPr>
          </w:p>
          <w:p w:rsidR="00E64DB2" w:rsidRPr="00640A3C" w:rsidRDefault="00E64DB2" w:rsidP="00640A3C">
            <w:pPr>
              <w:spacing w:after="0" w:line="360" w:lineRule="auto"/>
              <w:jc w:val="both"/>
              <w:rPr>
                <w:rFonts w:ascii="Times New Roman" w:hAnsi="Times New Roman"/>
                <w:sz w:val="24"/>
                <w:szCs w:val="24"/>
                <w:lang w:val="pt-BR"/>
              </w:rPr>
            </w:pP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1. Có những lực nào tác dụng lên ô tô?</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2. Tính công của những lực đó?</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3. Chỉ rõ công cản và công phát động?</w:t>
            </w:r>
          </w:p>
          <w:p w:rsidR="00E64DB2" w:rsidRPr="00640A3C" w:rsidRDefault="00E64DB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lastRenderedPageBreak/>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64DB2" w:rsidRPr="00640A3C" w:rsidRDefault="00E64DB2"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 xml:space="preserve">3: Vận dụng công thức tính công </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1. Có các lực: </w:t>
            </w:r>
            <w:r w:rsidRPr="00640A3C">
              <w:rPr>
                <w:rFonts w:ascii="Times New Roman" w:hAnsi="Times New Roman"/>
                <w:position w:val="-12"/>
                <w:sz w:val="24"/>
                <w:szCs w:val="24"/>
              </w:rPr>
              <w:object w:dxaOrig="1180" w:dyaOrig="400">
                <v:shape id="_x0000_i1049" type="#_x0000_t75" style="width:59.25pt;height:20.25pt" o:ole="">
                  <v:imagedata r:id="rId69" o:title=""/>
                </v:shape>
                <o:OLEObject Type="Embed" ProgID="Equation.3" ShapeID="_x0000_i1049" DrawAspect="Content" ObjectID="_1692953043" r:id="rId70"/>
              </w:object>
            </w:r>
          </w:p>
          <w:p w:rsidR="00E64DB2" w:rsidRPr="00640A3C" w:rsidRDefault="00E64DB2" w:rsidP="00640A3C">
            <w:pPr>
              <w:spacing w:after="0" w:line="360" w:lineRule="auto"/>
              <w:jc w:val="both"/>
              <w:rPr>
                <w:rFonts w:ascii="Times New Roman" w:hAnsi="Times New Roman"/>
                <w:sz w:val="24"/>
                <w:szCs w:val="24"/>
              </w:rPr>
            </w:pP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2. A</w:t>
            </w:r>
            <w:r w:rsidRPr="00640A3C">
              <w:rPr>
                <w:rFonts w:ascii="Times New Roman" w:hAnsi="Times New Roman"/>
                <w:sz w:val="24"/>
                <w:szCs w:val="24"/>
                <w:vertAlign w:val="subscript"/>
              </w:rPr>
              <w:t>N</w:t>
            </w:r>
            <w:r w:rsidRPr="00640A3C">
              <w:rPr>
                <w:rFonts w:ascii="Times New Roman" w:hAnsi="Times New Roman"/>
                <w:sz w:val="24"/>
                <w:szCs w:val="24"/>
              </w:rPr>
              <w:t xml:space="preserve"> = 0; A</w:t>
            </w:r>
            <w:r w:rsidRPr="00640A3C">
              <w:rPr>
                <w:rFonts w:ascii="Times New Roman" w:hAnsi="Times New Roman"/>
                <w:sz w:val="24"/>
                <w:szCs w:val="24"/>
                <w:vertAlign w:val="subscript"/>
              </w:rPr>
              <w:t>F</w:t>
            </w:r>
            <w:r w:rsidRPr="00640A3C">
              <w:rPr>
                <w:rFonts w:ascii="Times New Roman" w:hAnsi="Times New Roman"/>
                <w:sz w:val="24"/>
                <w:szCs w:val="24"/>
              </w:rPr>
              <w:t xml:space="preserve"> = F.l; </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ms</w:t>
            </w:r>
            <w:r w:rsidRPr="00640A3C">
              <w:rPr>
                <w:rFonts w:ascii="Times New Roman" w:hAnsi="Times New Roman"/>
                <w:sz w:val="24"/>
                <w:szCs w:val="24"/>
              </w:rPr>
              <w:t xml:space="preserve"> = - F</w:t>
            </w:r>
            <w:r w:rsidRPr="00640A3C">
              <w:rPr>
                <w:rFonts w:ascii="Times New Roman" w:hAnsi="Times New Roman"/>
                <w:sz w:val="24"/>
                <w:szCs w:val="24"/>
                <w:vertAlign w:val="subscript"/>
              </w:rPr>
              <w:t>ms</w:t>
            </w:r>
            <w:r w:rsidRPr="00640A3C">
              <w:rPr>
                <w:rFonts w:ascii="Times New Roman" w:hAnsi="Times New Roman"/>
                <w:sz w:val="24"/>
                <w:szCs w:val="24"/>
              </w:rPr>
              <w:t>.l</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P</w:t>
            </w:r>
            <w:r w:rsidRPr="00640A3C">
              <w:rPr>
                <w:rFonts w:ascii="Times New Roman" w:hAnsi="Times New Roman"/>
                <w:sz w:val="24"/>
                <w:szCs w:val="24"/>
              </w:rPr>
              <w:t xml:space="preserve"> = P.l.cos(90</w:t>
            </w:r>
            <w:r w:rsidRPr="00640A3C">
              <w:rPr>
                <w:rFonts w:ascii="Times New Roman" w:hAnsi="Times New Roman"/>
                <w:sz w:val="24"/>
                <w:szCs w:val="24"/>
                <w:vertAlign w:val="superscript"/>
              </w:rPr>
              <w:t>0</w:t>
            </w:r>
            <w:r w:rsidRPr="00640A3C">
              <w:rPr>
                <w:rFonts w:ascii="Times New Roman" w:hAnsi="Times New Roman"/>
                <w:sz w:val="24"/>
                <w:szCs w:val="24"/>
              </w:rPr>
              <w:t xml:space="preserve"> + β) </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gt; A</w:t>
            </w:r>
            <w:r w:rsidRPr="00640A3C">
              <w:rPr>
                <w:rFonts w:ascii="Times New Roman" w:hAnsi="Times New Roman"/>
                <w:sz w:val="24"/>
                <w:szCs w:val="24"/>
                <w:vertAlign w:val="subscript"/>
              </w:rPr>
              <w:t>P</w:t>
            </w:r>
            <w:r w:rsidRPr="00640A3C">
              <w:rPr>
                <w:rFonts w:ascii="Times New Roman" w:hAnsi="Times New Roman"/>
                <w:sz w:val="24"/>
                <w:szCs w:val="24"/>
              </w:rPr>
              <w:t>&lt;0</w:t>
            </w:r>
          </w:p>
          <w:p w:rsidR="00E64DB2" w:rsidRPr="00640A3C" w:rsidRDefault="00E64DB2" w:rsidP="00640A3C">
            <w:pPr>
              <w:spacing w:after="0" w:line="360" w:lineRule="auto"/>
              <w:jc w:val="both"/>
              <w:rPr>
                <w:rFonts w:ascii="Times New Roman" w:hAnsi="Times New Roman"/>
                <w:sz w:val="24"/>
                <w:szCs w:val="24"/>
              </w:rPr>
            </w:pP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3. A</w:t>
            </w:r>
            <w:r w:rsidRPr="00640A3C">
              <w:rPr>
                <w:rFonts w:ascii="Times New Roman" w:hAnsi="Times New Roman"/>
                <w:sz w:val="24"/>
                <w:szCs w:val="24"/>
                <w:vertAlign w:val="subscript"/>
              </w:rPr>
              <w:t>ms</w:t>
            </w:r>
            <w:r w:rsidRPr="00640A3C">
              <w:rPr>
                <w:rFonts w:ascii="Times New Roman" w:hAnsi="Times New Roman"/>
                <w:sz w:val="24"/>
                <w:szCs w:val="24"/>
              </w:rPr>
              <w:t xml:space="preserve"> &lt; 0 vì </w:t>
            </w:r>
            <w:r w:rsidRPr="00640A3C">
              <w:rPr>
                <w:rFonts w:ascii="Times New Roman" w:hAnsi="Times New Roman"/>
                <w:position w:val="-12"/>
                <w:sz w:val="24"/>
                <w:szCs w:val="24"/>
              </w:rPr>
              <w:object w:dxaOrig="380" w:dyaOrig="400">
                <v:shape id="_x0000_i1050" type="#_x0000_t75" style="width:19.5pt;height:20.25pt" o:ole="">
                  <v:imagedata r:id="rId71" o:title=""/>
                </v:shape>
                <o:OLEObject Type="Embed" ProgID="Equation.3" ShapeID="_x0000_i1050" DrawAspect="Content" ObjectID="_1692953044" r:id="rId72"/>
              </w:object>
            </w:r>
            <w:r w:rsidRPr="00640A3C">
              <w:rPr>
                <w:rFonts w:ascii="Times New Roman" w:hAnsi="Times New Roman"/>
                <w:sz w:val="24"/>
                <w:szCs w:val="24"/>
              </w:rPr>
              <w:t>cản trở chuyển động -&gt; công của lực ma sát là công cản.</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F</w:t>
            </w:r>
            <w:r w:rsidRPr="00640A3C">
              <w:rPr>
                <w:rFonts w:ascii="Times New Roman" w:hAnsi="Times New Roman"/>
                <w:sz w:val="24"/>
                <w:szCs w:val="24"/>
              </w:rPr>
              <w:t xml:space="preserve"> &gt; 0 và lực </w:t>
            </w:r>
            <w:r w:rsidRPr="00640A3C">
              <w:rPr>
                <w:rFonts w:ascii="Times New Roman" w:hAnsi="Times New Roman"/>
                <w:position w:val="-4"/>
                <w:sz w:val="24"/>
                <w:szCs w:val="24"/>
              </w:rPr>
              <w:object w:dxaOrig="260" w:dyaOrig="320">
                <v:shape id="_x0000_i1051" type="#_x0000_t75" style="width:12.75pt;height:15pt" o:ole="">
                  <v:imagedata r:id="rId73" o:title=""/>
                </v:shape>
                <o:OLEObject Type="Embed" ProgID="Equation.3" ShapeID="_x0000_i1051" DrawAspect="Content" ObjectID="_1692953045" r:id="rId74"/>
              </w:object>
            </w:r>
            <w:r w:rsidRPr="00640A3C">
              <w:rPr>
                <w:rFonts w:ascii="Times New Roman" w:hAnsi="Times New Roman"/>
                <w:sz w:val="24"/>
                <w:szCs w:val="24"/>
              </w:rPr>
              <w:t xml:space="preserve">là lực phát động -&gt; công của lực </w:t>
            </w:r>
            <w:r w:rsidRPr="00640A3C">
              <w:rPr>
                <w:rFonts w:ascii="Times New Roman" w:hAnsi="Times New Roman"/>
                <w:position w:val="-4"/>
                <w:sz w:val="24"/>
                <w:szCs w:val="24"/>
              </w:rPr>
              <w:object w:dxaOrig="260" w:dyaOrig="320">
                <v:shape id="_x0000_i1052" type="#_x0000_t75" style="width:12.75pt;height:15pt" o:ole="">
                  <v:imagedata r:id="rId75" o:title=""/>
                </v:shape>
                <o:OLEObject Type="Embed" ProgID="Equation.3" ShapeID="_x0000_i1052" DrawAspect="Content" ObjectID="_1692953046" r:id="rId76"/>
              </w:object>
            </w:r>
            <w:r w:rsidRPr="00640A3C">
              <w:rPr>
                <w:rFonts w:ascii="Times New Roman" w:hAnsi="Times New Roman"/>
                <w:sz w:val="24"/>
                <w:szCs w:val="24"/>
              </w:rPr>
              <w:t>là công phát động.</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P</w:t>
            </w:r>
            <w:r w:rsidRPr="00640A3C">
              <w:rPr>
                <w:rFonts w:ascii="Times New Roman" w:hAnsi="Times New Roman"/>
                <w:sz w:val="24"/>
                <w:szCs w:val="24"/>
              </w:rPr>
              <w:t xml:space="preserve"> &lt; 0 =&gt; công cản.</w:t>
            </w:r>
          </w:p>
          <w:p w:rsidR="00E64DB2" w:rsidRPr="00640A3C" w:rsidRDefault="00E64DB2" w:rsidP="00640A3C">
            <w:pPr>
              <w:spacing w:after="0" w:line="360" w:lineRule="auto"/>
              <w:jc w:val="both"/>
              <w:rPr>
                <w:rFonts w:ascii="Times New Roman" w:hAnsi="Times New Roman"/>
                <w:b/>
                <w:sz w:val="24"/>
                <w:szCs w:val="24"/>
                <w:lang w:val="vi-VN"/>
              </w:rPr>
            </w:pPr>
          </w:p>
        </w:tc>
      </w:tr>
    </w:tbl>
    <w:p w:rsidR="00E64DB2" w:rsidRPr="00640A3C" w:rsidRDefault="00E64DB2" w:rsidP="00640A3C">
      <w:pPr>
        <w:spacing w:after="0" w:line="360" w:lineRule="auto"/>
        <w:jc w:val="both"/>
        <w:rPr>
          <w:rFonts w:ascii="Times New Roman" w:hAnsi="Times New Roman"/>
          <w:b/>
          <w:sz w:val="24"/>
          <w:szCs w:val="24"/>
          <w:lang w:val="pt-BR"/>
        </w:rPr>
      </w:pPr>
    </w:p>
    <w:p w:rsidR="00E64DB2" w:rsidRPr="00640A3C" w:rsidRDefault="00E64DB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E64DB2" w:rsidRPr="00640A3C" w:rsidRDefault="00E64DB2"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Lực tác dụng lên một vật đang chuyển động thẳng biến đổi đều không thực hiện công khi</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lực vuông góc với gia tốc của vật.</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lực ngược chiều với gia tốc của vật</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xml:space="preserve">C. lực hợp với phương của vận tốc với góc </w:t>
      </w:r>
      <w:r w:rsidRPr="00640A3C">
        <w:t>α</w:t>
      </w:r>
      <w:r w:rsidRPr="00640A3C">
        <w:rPr>
          <w:lang w:val="vi-VN"/>
        </w:rPr>
        <w:t>.</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lực cùng phương với phương chuyển động của vật.</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Đơn vị không phải đơn vị của công suất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N.m/s.</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J.s.</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HP.</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Phát biểu nào sau đây là đúng?</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Máy có công suất lớn thì hiệu suất của máy đó nhất định cao.</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Hiệu suất của một máy có thể lớn hơn 1.</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Máy có hiệu suất cao thì công suất của máy nhất định lớn.</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Máy có công suất lớn thì thời gian sinh công sẽ nhanh.</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4:</w:t>
      </w:r>
      <w:r w:rsidRPr="00640A3C">
        <w:rPr>
          <w:lang w:val="vi-VN"/>
        </w:rPr>
        <w:t xml:space="preserve"> Một lực F = 50 N tạo với phương ngang một góc </w:t>
      </w:r>
      <w:r w:rsidRPr="00640A3C">
        <w:t>α</w:t>
      </w:r>
      <w:r w:rsidRPr="00640A3C">
        <w:rPr>
          <w:lang w:val="vi-VN"/>
        </w:rPr>
        <w:t>=30</w:t>
      </w:r>
      <w:r w:rsidRPr="00640A3C">
        <w:rPr>
          <w:vertAlign w:val="superscript"/>
          <w:lang w:val="vi-VN"/>
        </w:rPr>
        <w:t>o</w:t>
      </w:r>
      <w:r w:rsidRPr="00640A3C">
        <w:rPr>
          <w:lang w:val="vi-VN"/>
        </w:rPr>
        <w:t>, kéo một vật và làm chuyển động thẳng đều trên một mặt phẳng ngang. Công của lực kéo khi vật di chuyển được một đoạn đường bằng 6 m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26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15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30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5:</w:t>
      </w:r>
      <w:r w:rsidRPr="00640A3C">
        <w:rPr>
          <w:lang w:val="vi-VN"/>
        </w:rPr>
        <w:t> Thả rơi một hòn sỏi khối lượng 50 g từ độ cao 1,2 m xuống một giếng sâu 3 m. Công của trọng lực khi vật rơi chạm đáy giếng là (Lấy g = 10 m/s</w:t>
      </w:r>
      <w:r w:rsidRPr="00640A3C">
        <w:rPr>
          <w:vertAlign w:val="superscript"/>
          <w:lang w:val="vi-VN"/>
        </w:rPr>
        <w:t>2</w:t>
      </w:r>
      <w:r w:rsidRPr="00640A3C">
        <w:rPr>
          <w:lang w:val="vi-VN"/>
        </w:rPr>
        <w:t>)</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6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lastRenderedPageBreak/>
        <w:t>    B. 1,5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21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2,1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6:</w:t>
      </w:r>
      <w:r w:rsidRPr="00640A3C">
        <w:rPr>
          <w:lang w:val="vi-VN"/>
        </w:rPr>
        <w:t> Một vật có khối lượng 2 kg rơi tự do từ độ cao 10 m so với mặt đất. Bỏ qua sức cản không khí. Lấy g = 9,8 m/s</w:t>
      </w:r>
      <w:r w:rsidRPr="00640A3C">
        <w:rPr>
          <w:vertAlign w:val="superscript"/>
          <w:lang w:val="vi-VN"/>
        </w:rPr>
        <w:t>2</w:t>
      </w:r>
      <w:r w:rsidRPr="00640A3C">
        <w:rPr>
          <w:lang w:val="vi-VN"/>
        </w:rPr>
        <w:t>. Trong thời gian 1,2 s kể từ lúc bắt đầu thả vật, trọng lực thực hiện một công bằng</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196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138,3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69,15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34,75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7:</w:t>
      </w:r>
      <w:r w:rsidRPr="00640A3C">
        <w:rPr>
          <w:lang w:val="vi-VN"/>
        </w:rPr>
        <w:t> Một vật 5 kg được đặt trên mặt phẳng ngiêng. Lực ma sát giữa vật và mặt phẳng nghiêng bằng 0,2 lần trọng lượng của vật. Chiều dài của mặt phẳng nghiêng là 10 m. Lấy g = 10 m/s</w:t>
      </w:r>
      <w:r w:rsidRPr="00640A3C">
        <w:rPr>
          <w:vertAlign w:val="superscript"/>
          <w:lang w:val="vi-VN"/>
        </w:rPr>
        <w:t>2</w:t>
      </w:r>
      <w:r w:rsidRPr="00640A3C">
        <w:rPr>
          <w:lang w:val="vi-VN"/>
        </w:rPr>
        <w:t>. Công của lực ma sát khi vật trượt từ đỉnh xuống chân mặt phẳng nghiêng bằng</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 95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 10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 10</w:t>
      </w:r>
      <w:r w:rsidRPr="00640A3C">
        <w:rPr>
          <w:vertAlign w:val="superscript"/>
          <w:lang w:val="vi-VN"/>
        </w:rPr>
        <w:t>5</w:t>
      </w:r>
      <w:r w:rsidRPr="00640A3C">
        <w:rPr>
          <w:lang w:val="vi-VN"/>
        </w:rPr>
        <w:t>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 98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8:</w:t>
      </w:r>
      <w:r w:rsidRPr="00640A3C">
        <w:rPr>
          <w:lang w:val="vi-VN"/>
        </w:rPr>
        <w:t> Một vật 5 kg được đặt trên mặt phẳng ngiêng. Chiều dài của mặt phẳng nghiêng là 10 m, chiều cao 5 m. Lấy g = 10 m/s</w:t>
      </w:r>
      <w:r w:rsidRPr="00640A3C">
        <w:rPr>
          <w:vertAlign w:val="superscript"/>
          <w:lang w:val="vi-VN"/>
        </w:rPr>
        <w:t>2</w:t>
      </w:r>
      <w:r w:rsidRPr="00640A3C">
        <w:rPr>
          <w:lang w:val="vi-VN"/>
        </w:rPr>
        <w:t>. Công của trọng lực khi vật trượt từ đỉnh xuống chân mặt phẳng nghiêng có độ lớn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22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27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25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260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9:</w:t>
      </w:r>
      <w:r w:rsidRPr="00640A3C">
        <w:rPr>
          <w:lang w:val="vi-VN"/>
        </w:rPr>
        <w:t> Một thang máy khối lượng 1 tấn chuyển động nhanh dần đều lên cao với gia tốc 2 m/s</w:t>
      </w:r>
      <w:r w:rsidRPr="00640A3C">
        <w:rPr>
          <w:vertAlign w:val="superscript"/>
          <w:lang w:val="vi-VN"/>
        </w:rPr>
        <w:t>2</w:t>
      </w:r>
      <w:r w:rsidRPr="00640A3C">
        <w:rPr>
          <w:lang w:val="vi-VN"/>
        </w:rPr>
        <w:t>. Lấy g = 10 m/s</w:t>
      </w:r>
      <w:r w:rsidRPr="00640A3C">
        <w:rPr>
          <w:vertAlign w:val="superscript"/>
          <w:lang w:val="vi-VN"/>
        </w:rPr>
        <w:t>2</w:t>
      </w:r>
      <w:r w:rsidRPr="00640A3C">
        <w:rPr>
          <w:lang w:val="vi-VN"/>
        </w:rPr>
        <w:t>. Công của động cơ thực hiện trong 5s đầu tiên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250 k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50 k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200 k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300 k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10:</w:t>
      </w:r>
      <w:r w:rsidRPr="00640A3C">
        <w:rPr>
          <w:lang w:val="vi-VN"/>
        </w:rPr>
        <w:t> Một vật khối lượng 1500 kg được cần cẩu nâng đều lên độ cao 20 m trong khoảng thời gian 15 s. Lấy g = 10 m/s</w:t>
      </w:r>
      <w:r w:rsidRPr="00640A3C">
        <w:rPr>
          <w:vertAlign w:val="superscript"/>
          <w:lang w:val="vi-VN"/>
        </w:rPr>
        <w:t>2</w:t>
      </w:r>
      <w:r w:rsidRPr="00640A3C">
        <w:rPr>
          <w:lang w:val="vi-VN"/>
        </w:rPr>
        <w:t>. Công suất trung bình của lực nâng của cần cẩu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1500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2250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lastRenderedPageBreak/>
        <w:t>    C. 2000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1000 W.</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E64DB2" w:rsidRPr="00640A3C" w:rsidRDefault="00E64DB2" w:rsidP="00640A3C">
      <w:pPr>
        <w:pStyle w:val="NormalWeb"/>
        <w:spacing w:before="0" w:beforeAutospacing="0" w:after="0" w:afterAutospacing="0" w:line="360" w:lineRule="auto"/>
        <w:ind w:left="48" w:right="48"/>
        <w:jc w:val="center"/>
        <w:rPr>
          <w:lang w:val="vi-VN"/>
        </w:rPr>
      </w:pPr>
      <w:r w:rsidRPr="00640A3C">
        <w:rPr>
          <w:b/>
          <w:bCs/>
          <w:lang w:val="vi-VN"/>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16"/>
        <w:gridCol w:w="501"/>
        <w:gridCol w:w="516"/>
        <w:gridCol w:w="501"/>
        <w:gridCol w:w="501"/>
        <w:gridCol w:w="516"/>
        <w:gridCol w:w="516"/>
        <w:gridCol w:w="623"/>
      </w:tblGrid>
      <w:tr w:rsidR="00E64DB2" w:rsidRPr="00640A3C" w:rsidTr="009E2E25">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E64DB2" w:rsidRPr="00640A3C" w:rsidTr="009E2E25">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C</w:t>
            </w:r>
          </w:p>
        </w:tc>
      </w:tr>
    </w:tbl>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rPr>
      </w:pP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E64DB2" w:rsidRPr="00640A3C" w:rsidRDefault="00E64DB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E64DB2" w:rsidRPr="00640A3C" w:rsidRDefault="00E64DB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E64DB2" w:rsidRPr="00640A3C" w:rsidRDefault="00E64DB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E64DB2" w:rsidRPr="00640A3C" w:rsidRDefault="00E64DB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Một người kéo một hòm gỗ khối lượng 80kg trượt trên sàn nhà bằng một dây có phương hợp góc 60</w:t>
      </w:r>
      <w:r w:rsidRPr="00640A3C">
        <w:rPr>
          <w:rFonts w:ascii="Times New Roman" w:hAnsi="Times New Roman"/>
          <w:sz w:val="24"/>
          <w:szCs w:val="24"/>
          <w:lang w:val="vi-VN"/>
        </w:rPr>
        <w:softHyphen/>
      </w:r>
      <w:r w:rsidRPr="00640A3C">
        <w:rPr>
          <w:rFonts w:ascii="Times New Roman" w:hAnsi="Times New Roman"/>
          <w:sz w:val="24"/>
          <w:szCs w:val="24"/>
          <w:vertAlign w:val="superscript"/>
          <w:lang w:val="vi-VN"/>
        </w:rPr>
        <w:t>0</w:t>
      </w:r>
      <w:r w:rsidRPr="00640A3C">
        <w:rPr>
          <w:rFonts w:ascii="Times New Roman" w:hAnsi="Times New Roman"/>
          <w:sz w:val="24"/>
          <w:szCs w:val="24"/>
          <w:lang w:val="vi-VN"/>
        </w:rPr>
        <w:t xml:space="preserve"> so với phương năm ngang. Lực tác dụng lên dây bằng 150N. Công của lực đó thực hiện được khi hòm trượt đi được 10 mét là</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noProof/>
          <w:sz w:val="24"/>
          <w:szCs w:val="24"/>
          <w:lang w:val="vi-VN"/>
        </w:rPr>
        <w:t>Đáp án: 750 J</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E64DB2" w:rsidRPr="00640A3C" w:rsidRDefault="00E64DB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E64DB2" w:rsidRPr="00640A3C" w:rsidRDefault="00E64DB2" w:rsidP="00640A3C">
      <w:pPr>
        <w:spacing w:after="0" w:line="360" w:lineRule="auto"/>
        <w:rPr>
          <w:rFonts w:ascii="Times New Roman" w:hAnsi="Times New Roman"/>
          <w:b/>
          <w:sz w:val="24"/>
          <w:szCs w:val="24"/>
          <w:lang w:val="vi-VN"/>
        </w:rPr>
      </w:pPr>
      <w:r w:rsidRPr="00640A3C">
        <w:rPr>
          <w:rFonts w:ascii="Times New Roman" w:hAnsi="Times New Roman"/>
          <w:b/>
          <w:sz w:val="24"/>
          <w:szCs w:val="24"/>
          <w:lang w:val="vi-VN"/>
        </w:rPr>
        <w:t>4. Dặn dò</w:t>
      </w:r>
    </w:p>
    <w:p w:rsidR="00E64DB2" w:rsidRPr="00640A3C" w:rsidRDefault="00E64DB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E64DB2" w:rsidRPr="00640A3C" w:rsidRDefault="00E64DB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E64DB2" w:rsidRPr="00640A3C" w:rsidRDefault="00E64DB2" w:rsidP="00640A3C">
      <w:pPr>
        <w:tabs>
          <w:tab w:val="center" w:pos="5400"/>
          <w:tab w:val="left" w:pos="7169"/>
        </w:tabs>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CÔNG VÀ CÔNG SUẤT (Tiếp)</w:t>
      </w:r>
    </w:p>
    <w:p w:rsidR="00E64DB2" w:rsidRPr="00640A3C" w:rsidRDefault="00E64DB2" w:rsidP="00640A3C">
      <w:pPr>
        <w:tabs>
          <w:tab w:val="center" w:pos="5400"/>
          <w:tab w:val="left" w:pos="7169"/>
        </w:tabs>
        <w:spacing w:after="0" w:line="360" w:lineRule="auto"/>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E64DB2" w:rsidRPr="00640A3C" w:rsidRDefault="00E64DB2"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E64DB2" w:rsidRPr="00640A3C" w:rsidRDefault="00E64DB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Phát biểu được định nghĩa công của một lực. Biết cách tính công của một lực trong trường hợp đơn  giản (lực không đởi, chuyển dời thẳng).</w:t>
      </w:r>
    </w:p>
    <w:p w:rsidR="00E64DB2" w:rsidRPr="00640A3C" w:rsidRDefault="00E64DB2" w:rsidP="00640A3C">
      <w:pPr>
        <w:tabs>
          <w:tab w:val="left" w:pos="342"/>
        </w:tabs>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và ý nghĩa của công suất.</w:t>
      </w:r>
    </w:p>
    <w:p w:rsidR="00E64DB2" w:rsidRPr="00640A3C" w:rsidRDefault="00E64DB2"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lastRenderedPageBreak/>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E64DB2" w:rsidRPr="00640A3C" w:rsidRDefault="00E64DB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E64DB2" w:rsidRPr="00640A3C" w:rsidRDefault="00E64DB2"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E64DB2" w:rsidRPr="00640A3C" w:rsidRDefault="00E64DB2"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E64DB2" w:rsidRPr="00640A3C" w:rsidRDefault="00E64DB2"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V: Giáo án, sgk, thước kẻ, đồ dùng dạy học,…</w:t>
      </w:r>
    </w:p>
    <w:p w:rsidR="00E64DB2" w:rsidRPr="00640A3C" w:rsidRDefault="00E64DB2" w:rsidP="00640A3C">
      <w:pPr>
        <w:spacing w:after="0" w:line="360" w:lineRule="auto"/>
        <w:outlineLvl w:val="0"/>
        <w:rPr>
          <w:rFonts w:ascii="Times New Roman" w:hAnsi="Times New Roman"/>
          <w:sz w:val="24"/>
          <w:szCs w:val="24"/>
          <w:lang w:val="nl-NL"/>
        </w:rPr>
      </w:pPr>
      <w:r w:rsidRPr="00640A3C">
        <w:rPr>
          <w:rFonts w:ascii="Times New Roman" w:hAnsi="Times New Roman"/>
          <w:sz w:val="24"/>
          <w:szCs w:val="24"/>
          <w:lang w:val="nl-NL"/>
        </w:rPr>
        <w:t>2. Ôn tập kiến thức: công suất đã học ở lớp 8</w:t>
      </w:r>
    </w:p>
    <w:p w:rsidR="00E64DB2" w:rsidRPr="00640A3C" w:rsidRDefault="00E64DB2" w:rsidP="00640A3C">
      <w:pPr>
        <w:tabs>
          <w:tab w:val="left" w:pos="7169"/>
        </w:tabs>
        <w:spacing w:after="0" w:line="360" w:lineRule="auto"/>
        <w:jc w:val="both"/>
        <w:rPr>
          <w:rFonts w:ascii="Times New Roman" w:hAnsi="Times New Roman"/>
          <w:sz w:val="24"/>
          <w:szCs w:val="24"/>
          <w:lang w:val="nl-NL"/>
        </w:rPr>
      </w:pPr>
    </w:p>
    <w:p w:rsidR="00E64DB2" w:rsidRPr="00640A3C" w:rsidRDefault="00E64DB2"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E64DB2" w:rsidRPr="00640A3C" w:rsidRDefault="00E64DB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E64DB2" w:rsidRPr="00640A3C" w:rsidRDefault="00E64DB2"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E64DB2" w:rsidRPr="00640A3C" w:rsidRDefault="00E64DB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Yêu cầu HS làm bài toán sau: Để kéo một thùng nước khối lượng 10 kg từ giếng sâu 8m lên. Nếu người kéo mất 20 s, dùng máy kéo mất 4 s, hai trường hợp đều coi thùng nước chuyển động nhanh dần đều.</w:t>
      </w:r>
    </w:p>
    <w:p w:rsidR="00E64DB2" w:rsidRPr="00640A3C" w:rsidRDefault="00E64DB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1. Tính công của lực kéo trong hai trường hợp.</w:t>
      </w:r>
    </w:p>
    <w:p w:rsidR="00E64DB2" w:rsidRPr="00640A3C" w:rsidRDefault="00E64DB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2. Trường hợp nào thực hiện công nhanh hơn? Vì sao?</w:t>
      </w:r>
    </w:p>
    <w:p w:rsidR="00E64DB2" w:rsidRPr="00640A3C" w:rsidRDefault="00E64DB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Để giải thích tại sao máy thực hiện công nhanh hơn cần tìm hiểu khái niệm công suất.</w:t>
      </w:r>
    </w:p>
    <w:p w:rsidR="00E64DB2" w:rsidRPr="00640A3C" w:rsidRDefault="00E64DB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E64DB2" w:rsidRPr="00640A3C" w:rsidRDefault="00E64DB2"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3: </w:t>
      </w:r>
      <w:r w:rsidRPr="00640A3C">
        <w:rPr>
          <w:rFonts w:ascii="Times New Roman" w:hAnsi="Times New Roman"/>
          <w:b/>
          <w:color w:val="000000"/>
          <w:sz w:val="24"/>
          <w:szCs w:val="24"/>
          <w:lang w:val="pt-BR"/>
        </w:rPr>
        <w:t xml:space="preserve">Báo cáo, thảo luận: </w:t>
      </w:r>
      <w:r w:rsidRPr="00640A3C">
        <w:rPr>
          <w:rFonts w:ascii="Times New Roman" w:hAnsi="Times New Roman"/>
          <w:color w:val="000000"/>
          <w:sz w:val="24"/>
          <w:szCs w:val="24"/>
          <w:lang w:val="nl-NL"/>
        </w:rPr>
        <w:t>GV gọi một số HS trả lời, HS khác nhận xét, bổ sung.</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lang w:val="nl-NL"/>
        </w:rPr>
      </w:pPr>
      <w:r w:rsidRPr="00640A3C">
        <w:rPr>
          <w:rFonts w:ascii="Times New Roman" w:hAnsi="Times New Roman"/>
          <w:sz w:val="24"/>
          <w:szCs w:val="24"/>
          <w:lang w:val="nl-NL"/>
        </w:rPr>
        <w:lastRenderedPageBreak/>
        <w:t>HS đọc và tìm hiểu bài toán.</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lang w:val="nl-NL"/>
        </w:rPr>
      </w:pPr>
      <w:r w:rsidRPr="00640A3C">
        <w:rPr>
          <w:rFonts w:ascii="Times New Roman" w:hAnsi="Times New Roman"/>
          <w:sz w:val="24"/>
          <w:szCs w:val="24"/>
          <w:lang w:val="nl-NL"/>
        </w:rPr>
        <w:t>- Thảo luận.</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lang w:val="nl-NL"/>
        </w:rPr>
      </w:pPr>
      <w:r w:rsidRPr="00640A3C">
        <w:rPr>
          <w:rFonts w:ascii="Times New Roman" w:hAnsi="Times New Roman"/>
          <w:sz w:val="24"/>
          <w:szCs w:val="24"/>
          <w:lang w:val="nl-NL"/>
        </w:rPr>
        <w:t>Kết quả:</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lang w:val="nl-NL"/>
        </w:rPr>
      </w:pPr>
      <w:r w:rsidRPr="00640A3C">
        <w:rPr>
          <w:rFonts w:ascii="Times New Roman" w:hAnsi="Times New Roman"/>
          <w:sz w:val="24"/>
          <w:szCs w:val="24"/>
          <w:lang w:val="nl-NL"/>
        </w:rPr>
        <w:t>1. Trong cả hai trường hợp:</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position w:val="-24"/>
          <w:sz w:val="24"/>
          <w:szCs w:val="24"/>
        </w:rPr>
        <w:object w:dxaOrig="2860" w:dyaOrig="639">
          <v:shape id="_x0000_i1053" type="#_x0000_t75" style="width:143.25pt;height:32.25pt" o:ole="">
            <v:imagedata r:id="rId77" o:title=""/>
          </v:shape>
          <o:OLEObject Type="Embed" ProgID="Equation.3" ShapeID="_x0000_i1053" DrawAspect="Content" ObjectID="_1692953047" r:id="rId78"/>
        </w:objec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position w:val="-24"/>
          <w:sz w:val="24"/>
          <w:szCs w:val="24"/>
        </w:rPr>
        <w:object w:dxaOrig="720" w:dyaOrig="620">
          <v:shape id="_x0000_i1054" type="#_x0000_t75" style="width:36pt;height:30pt" o:ole="">
            <v:imagedata r:id="rId79" o:title=""/>
          </v:shape>
          <o:OLEObject Type="Embed" ProgID="Equation.3" ShapeID="_x0000_i1054" DrawAspect="Content" ObjectID="_1692953048" r:id="rId80"/>
        </w:objec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sz w:val="24"/>
          <w:szCs w:val="24"/>
        </w:rPr>
        <w:t>- Trường hợp người kéo:</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1</w:t>
      </w:r>
      <w:r w:rsidRPr="00640A3C">
        <w:rPr>
          <w:rFonts w:ascii="Times New Roman" w:hAnsi="Times New Roman"/>
          <w:sz w:val="24"/>
          <w:szCs w:val="24"/>
        </w:rPr>
        <w:t xml:space="preserve"> = 0,04 m/s</w:t>
      </w:r>
      <w:r w:rsidRPr="00640A3C">
        <w:rPr>
          <w:rFonts w:ascii="Times New Roman" w:hAnsi="Times New Roman"/>
          <w:sz w:val="24"/>
          <w:szCs w:val="24"/>
          <w:vertAlign w:val="superscript"/>
        </w:rPr>
        <w:t>2</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1</w:t>
      </w:r>
      <w:r w:rsidRPr="00640A3C">
        <w:rPr>
          <w:rFonts w:ascii="Times New Roman" w:hAnsi="Times New Roman"/>
          <w:sz w:val="24"/>
          <w:szCs w:val="24"/>
        </w:rPr>
        <w:t xml:space="preserve"> = F</w:t>
      </w:r>
      <w:r w:rsidRPr="00640A3C">
        <w:rPr>
          <w:rFonts w:ascii="Times New Roman" w:hAnsi="Times New Roman"/>
          <w:sz w:val="24"/>
          <w:szCs w:val="24"/>
          <w:vertAlign w:val="subscript"/>
        </w:rPr>
        <w:t>k</w:t>
      </w:r>
      <w:r w:rsidRPr="00640A3C">
        <w:rPr>
          <w:rFonts w:ascii="Times New Roman" w:hAnsi="Times New Roman"/>
          <w:sz w:val="24"/>
          <w:szCs w:val="24"/>
        </w:rPr>
        <w:t>.s = m(g+a</w:t>
      </w:r>
      <w:r w:rsidRPr="00640A3C">
        <w:rPr>
          <w:rFonts w:ascii="Times New Roman" w:hAnsi="Times New Roman"/>
          <w:sz w:val="24"/>
          <w:szCs w:val="24"/>
          <w:vertAlign w:val="subscript"/>
        </w:rPr>
        <w:t>1</w:t>
      </w:r>
      <w:r w:rsidRPr="00640A3C">
        <w:rPr>
          <w:rFonts w:ascii="Times New Roman" w:hAnsi="Times New Roman"/>
          <w:sz w:val="24"/>
          <w:szCs w:val="24"/>
        </w:rPr>
        <w:t>)s = 803,2 J</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sz w:val="24"/>
          <w:szCs w:val="24"/>
        </w:rPr>
        <w:t>- Trường hợp máy kéo:</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2</w:t>
      </w:r>
      <w:r w:rsidRPr="00640A3C">
        <w:rPr>
          <w:rFonts w:ascii="Times New Roman" w:hAnsi="Times New Roman"/>
          <w:sz w:val="24"/>
          <w:szCs w:val="24"/>
        </w:rPr>
        <w:t xml:space="preserve"> = 1 m/s</w:t>
      </w:r>
      <w:r w:rsidRPr="00640A3C">
        <w:rPr>
          <w:rFonts w:ascii="Times New Roman" w:hAnsi="Times New Roman"/>
          <w:sz w:val="24"/>
          <w:szCs w:val="24"/>
          <w:vertAlign w:val="superscript"/>
        </w:rPr>
        <w:t>2</w:t>
      </w:r>
    </w:p>
    <w:p w:rsidR="00E64DB2" w:rsidRPr="00640A3C" w:rsidRDefault="00E64DB2" w:rsidP="00640A3C">
      <w:pPr>
        <w:framePr w:hSpace="180" w:wrap="around" w:vAnchor="text" w:hAnchor="text" w:x="-68" w:y="1"/>
        <w:spacing w:after="0" w:line="360" w:lineRule="auto"/>
        <w:suppressOverlap/>
        <w:jc w:val="both"/>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sz w:val="24"/>
          <w:szCs w:val="24"/>
          <w:vertAlign w:val="subscript"/>
        </w:rPr>
        <w:t>2</w:t>
      </w:r>
      <w:r w:rsidRPr="00640A3C">
        <w:rPr>
          <w:rFonts w:ascii="Times New Roman" w:hAnsi="Times New Roman"/>
          <w:sz w:val="24"/>
          <w:szCs w:val="24"/>
        </w:rPr>
        <w:t xml:space="preserve"> = m(g+a</w:t>
      </w:r>
      <w:r w:rsidRPr="00640A3C">
        <w:rPr>
          <w:rFonts w:ascii="Times New Roman" w:hAnsi="Times New Roman"/>
          <w:sz w:val="24"/>
          <w:szCs w:val="24"/>
          <w:vertAlign w:val="subscript"/>
        </w:rPr>
        <w:t>2</w:t>
      </w:r>
      <w:r w:rsidRPr="00640A3C">
        <w:rPr>
          <w:rFonts w:ascii="Times New Roman" w:hAnsi="Times New Roman"/>
          <w:sz w:val="24"/>
          <w:szCs w:val="24"/>
        </w:rPr>
        <w:t>)s = 880 J</w:t>
      </w:r>
    </w:p>
    <w:p w:rsidR="00E64DB2" w:rsidRPr="00640A3C" w:rsidRDefault="00E64DB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rPr>
        <w:t>2. Máy thực hiện công nhanh hơn.</w:t>
      </w:r>
    </w:p>
    <w:p w:rsidR="00E64DB2" w:rsidRPr="00640A3C" w:rsidRDefault="00E64DB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E64DB2" w:rsidRPr="00640A3C" w:rsidRDefault="00E64DB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Hoạt động 1: </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định nghĩa và viết được công thức tính công suất.</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 Nêu được định nghĩa đơn vị của công suất. </w:t>
      </w:r>
    </w:p>
    <w:p w:rsidR="00E64DB2" w:rsidRPr="00640A3C" w:rsidRDefault="00E64DB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Biết cách vận dụng công thức để giải các bài tập.</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64DB2" w:rsidRPr="00640A3C" w:rsidTr="001B0C0E">
        <w:tc>
          <w:tcPr>
            <w:tcW w:w="5920" w:type="dxa"/>
            <w:shd w:val="clear" w:color="auto" w:fill="auto"/>
          </w:tcPr>
          <w:p w:rsidR="00E64DB2" w:rsidRPr="00640A3C" w:rsidRDefault="00E64DB2"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E64DB2" w:rsidRPr="00640A3C" w:rsidRDefault="00E64DB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64DB2" w:rsidRPr="00640A3C" w:rsidTr="001B0C0E">
        <w:tc>
          <w:tcPr>
            <w:tcW w:w="5920" w:type="dxa"/>
            <w:shd w:val="clear" w:color="auto" w:fill="auto"/>
          </w:tcPr>
          <w:p w:rsidR="00E64DB2" w:rsidRPr="00640A3C" w:rsidRDefault="00E64DB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Cho HS đọc SGK và trình bày:</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định nghĩa công suất?</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Viết biểu thức tính công suất?</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Có thể dùng những đơn vị công suất nào?</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Ý nghĩa vật lí của công suất? </w:t>
            </w:r>
          </w:p>
          <w:p w:rsidR="00E64DB2" w:rsidRPr="00640A3C" w:rsidRDefault="00E64DB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HS đọc SGK và trả lời câu hỏi của giáo viên.</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lastRenderedPageBreak/>
              <w:t>+ GV: quan sát và trợ giúp nếu cần</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009E2E25" w:rsidRPr="00640A3C">
              <w:rPr>
                <w:rFonts w:ascii="Times New Roman" w:hAnsi="Times New Roman"/>
                <w:b/>
                <w:color w:val="000000"/>
                <w:sz w:val="24"/>
                <w:szCs w:val="24"/>
                <w:lang w:val="pt-BR"/>
              </w:rPr>
              <w:t xml:space="preserve">Báo cáo, thảo luận: </w:t>
            </w:r>
            <w:r w:rsidRPr="00640A3C">
              <w:rPr>
                <w:rFonts w:ascii="Times New Roman" w:hAnsi="Times New Roman"/>
                <w:sz w:val="24"/>
                <w:szCs w:val="24"/>
                <w:lang w:val="pt-BR"/>
              </w:rPr>
              <w:t>Một HS lên bảng chữa, các học sinh khác làm vào vở</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64DB2" w:rsidRPr="00640A3C" w:rsidRDefault="00E64DB2"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 Công suất</w:t>
            </w:r>
          </w:p>
          <w:p w:rsidR="00E64DB2" w:rsidRPr="00640A3C" w:rsidRDefault="00E64DB2"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1. Khái niệm công suất</w:t>
            </w:r>
          </w:p>
          <w:p w:rsidR="00E64DB2" w:rsidRPr="00640A3C" w:rsidRDefault="00E64DB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Công suất là đại lượng đo bằng công sinh ra trong một đơn vị thời gian .</w:t>
            </w:r>
          </w:p>
          <w:p w:rsidR="00E64DB2" w:rsidRPr="00640A3C" w:rsidRDefault="00E64DB2" w:rsidP="00640A3C">
            <w:pPr>
              <w:spacing w:after="0" w:line="360" w:lineRule="auto"/>
              <w:jc w:val="both"/>
              <w:rPr>
                <w:rFonts w:ascii="Times New Roman" w:hAnsi="Times New Roman"/>
                <w:b/>
                <w:sz w:val="24"/>
                <w:szCs w:val="24"/>
              </w:rPr>
            </w:pPr>
            <w:r w:rsidRPr="00640A3C">
              <w:rPr>
                <w:rFonts w:ascii="Times New Roman" w:hAnsi="Times New Roman"/>
                <w:b/>
                <w:sz w:val="24"/>
                <w:szCs w:val="24"/>
                <w:lang w:val="pt-BR"/>
              </w:rPr>
              <w:t xml:space="preserve">            </w:t>
            </w:r>
            <w:r w:rsidRPr="00640A3C">
              <w:rPr>
                <w:rFonts w:ascii="Times New Roman" w:hAnsi="Times New Roman"/>
                <w:b/>
                <w:position w:val="-24"/>
                <w:sz w:val="24"/>
                <w:szCs w:val="24"/>
              </w:rPr>
              <w:object w:dxaOrig="680" w:dyaOrig="620">
                <v:shape id="_x0000_i1055" type="#_x0000_t75" style="width:33.75pt;height:30pt" o:ole="">
                  <v:imagedata r:id="rId81" o:title=""/>
                </v:shape>
                <o:OLEObject Type="Embed" ProgID="Equation.DSMT4" ShapeID="_x0000_i1055" DrawAspect="Content" ObjectID="_1692953049" r:id="rId82"/>
              </w:object>
            </w:r>
          </w:p>
          <w:p w:rsidR="00E64DB2" w:rsidRPr="00640A3C" w:rsidRDefault="00E64DB2" w:rsidP="00640A3C">
            <w:pPr>
              <w:spacing w:after="0" w:line="360" w:lineRule="auto"/>
              <w:jc w:val="both"/>
              <w:rPr>
                <w:rFonts w:ascii="Times New Roman" w:hAnsi="Times New Roman"/>
                <w:b/>
                <w:sz w:val="24"/>
                <w:szCs w:val="24"/>
              </w:rPr>
            </w:pPr>
            <w:r w:rsidRPr="00640A3C">
              <w:rPr>
                <w:rFonts w:ascii="Times New Roman" w:hAnsi="Times New Roman"/>
                <w:b/>
                <w:sz w:val="24"/>
                <w:szCs w:val="24"/>
              </w:rPr>
              <w:t>2. Đơn vị của công suất W</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lastRenderedPageBreak/>
              <w:t>Oát là công suất của một thiết bị thực hiện công bằng 1 J trong thời gian 1 S</w:t>
            </w:r>
          </w:p>
          <w:p w:rsidR="00E64DB2" w:rsidRPr="00640A3C" w:rsidRDefault="00E64DB2" w:rsidP="00640A3C">
            <w:pPr>
              <w:spacing w:after="0" w:line="360" w:lineRule="auto"/>
              <w:jc w:val="both"/>
              <w:rPr>
                <w:rFonts w:ascii="Times New Roman" w:hAnsi="Times New Roman"/>
                <w:sz w:val="24"/>
                <w:szCs w:val="24"/>
              </w:rPr>
            </w:pPr>
            <w:r w:rsidRPr="00640A3C">
              <w:rPr>
                <w:rFonts w:ascii="Times New Roman" w:hAnsi="Times New Roman"/>
                <w:sz w:val="24"/>
                <w:szCs w:val="24"/>
              </w:rPr>
              <w:t>1 W = 1J/s</w:t>
            </w:r>
          </w:p>
          <w:p w:rsidR="00E64DB2" w:rsidRPr="00640A3C" w:rsidRDefault="00E64DB2"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rPr>
              <w:t>- Công suất của một lực đặc trưng cho tốc độ thực hiện công của lực đó.</w:t>
            </w:r>
          </w:p>
        </w:tc>
      </w:tr>
    </w:tbl>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pt-BR"/>
        </w:rPr>
      </w:pPr>
    </w:p>
    <w:p w:rsidR="00E64DB2" w:rsidRPr="00640A3C" w:rsidRDefault="00E64DB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E64DB2" w:rsidRPr="00640A3C" w:rsidRDefault="00E64DB2"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11:</w:t>
      </w:r>
      <w:r w:rsidRPr="00640A3C">
        <w:rPr>
          <w:lang w:val="vi-VN"/>
        </w:rPr>
        <w:t> Một động cơ điện cung cấp công suất 15 kW cho một cần cẩu n âng 1000 kg lên cao 30 m. Lấy g = 10 m/s</w:t>
      </w:r>
      <w:r w:rsidRPr="00640A3C">
        <w:rPr>
          <w:vertAlign w:val="superscript"/>
          <w:lang w:val="vi-VN"/>
        </w:rPr>
        <w:t>2</w:t>
      </w:r>
      <w:r w:rsidRPr="00640A3C">
        <w:rPr>
          <w:lang w:val="vi-VN"/>
        </w:rPr>
        <w:t>. Thời gian tối thiểu để thực hiện công việc đó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40 s.</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20 s.</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C. 30 s.</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10 s.</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12:</w:t>
      </w:r>
      <w:r w:rsidRPr="00640A3C">
        <w:rPr>
          <w:lang w:val="vi-VN"/>
        </w:rPr>
        <w:t> Một ô tô chạy đều trên đường với vận tốc 72 km/h. Công suất trung bình của động cơ là 60 kW. Công của lực phát động của ô tô khi chạy được quãng đường 6 km là</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1,8.10</w:t>
      </w:r>
      <w:r w:rsidRPr="00640A3C">
        <w:rPr>
          <w:vertAlign w:val="superscript"/>
          <w:lang w:val="vi-VN"/>
        </w:rPr>
        <w:t>6</w:t>
      </w:r>
      <w:r w:rsidRPr="00640A3C">
        <w:rPr>
          <w:lang w:val="vi-VN"/>
        </w:rPr>
        <w:t>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15.10</w:t>
      </w:r>
      <w:r w:rsidRPr="00640A3C">
        <w:rPr>
          <w:vertAlign w:val="superscript"/>
          <w:lang w:val="vi-VN"/>
        </w:rPr>
        <w:t>6</w:t>
      </w:r>
      <w:r w:rsidRPr="00640A3C">
        <w:rPr>
          <w:lang w:val="vi-VN"/>
        </w:rPr>
        <w:t>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1,5.10</w:t>
      </w:r>
      <w:r w:rsidRPr="00640A3C">
        <w:rPr>
          <w:vertAlign w:val="superscript"/>
          <w:lang w:val="vi-VN"/>
        </w:rPr>
        <w:t>6</w:t>
      </w:r>
      <w:r w:rsidRPr="00640A3C">
        <w:rPr>
          <w:lang w:val="vi-VN"/>
        </w:rPr>
        <w:t>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18.10</w:t>
      </w:r>
      <w:r w:rsidRPr="00640A3C">
        <w:rPr>
          <w:vertAlign w:val="superscript"/>
          <w:lang w:val="vi-VN"/>
        </w:rPr>
        <w:t>6</w:t>
      </w:r>
      <w:r w:rsidRPr="00640A3C">
        <w:rPr>
          <w:lang w:val="vi-VN"/>
        </w:rPr>
        <w:t> J.</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13:</w:t>
      </w:r>
      <w:r w:rsidRPr="00640A3C">
        <w:rPr>
          <w:lang w:val="vi-VN"/>
        </w:rPr>
        <w:t> Một thang máy khối lượng 1 tấn có thể chịu tải tối đa 800 kg. Khi chuyển động thanh máy còn chịu một lực cản không đổi bằng 4.10</w:t>
      </w:r>
      <w:r w:rsidRPr="00640A3C">
        <w:rPr>
          <w:vertAlign w:val="superscript"/>
          <w:lang w:val="vi-VN"/>
        </w:rPr>
        <w:t>3</w:t>
      </w:r>
      <w:r w:rsidRPr="00640A3C">
        <w:rPr>
          <w:lang w:val="vi-VN"/>
        </w:rPr>
        <w:t> N. Để đưa thang máy lên cao với vận tốc không đổi 3 m/s thì công suất của động cơ phải bằng (cho g = 9,8 m/s</w:t>
      </w:r>
      <w:r w:rsidRPr="00640A3C">
        <w:rPr>
          <w:vertAlign w:val="superscript"/>
          <w:lang w:val="vi-VN"/>
        </w:rPr>
        <w:t>2</w:t>
      </w:r>
      <w:r w:rsidRPr="00640A3C">
        <w:rPr>
          <w:lang w:val="vi-VN"/>
        </w:rPr>
        <w:t>)</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A. 3552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B. 6492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C. 5556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lang w:val="vi-VN"/>
        </w:rPr>
        <w:t>    D. 32460 W.</w:t>
      </w:r>
    </w:p>
    <w:p w:rsidR="00E64DB2" w:rsidRPr="00640A3C" w:rsidRDefault="00E64DB2" w:rsidP="00640A3C">
      <w:pPr>
        <w:pStyle w:val="NormalWeb"/>
        <w:spacing w:before="0" w:beforeAutospacing="0" w:after="0" w:afterAutospacing="0" w:line="360" w:lineRule="auto"/>
        <w:ind w:left="48" w:right="48"/>
        <w:jc w:val="both"/>
        <w:rPr>
          <w:lang w:val="vi-VN"/>
        </w:rPr>
      </w:pPr>
      <w:r w:rsidRPr="00640A3C">
        <w:rPr>
          <w:b/>
          <w:bCs/>
          <w:lang w:val="vi-VN"/>
        </w:rPr>
        <w:t>Câu 14:</w:t>
      </w:r>
      <w:r w:rsidRPr="00640A3C">
        <w:rPr>
          <w:lang w:val="vi-VN"/>
        </w:rPr>
        <w:t> Một xe tải chạy đều trên đường ngang với tốc độ 54 km/h. Khi đến quãng đường dốc, lực cản tác dụng lên xe tăng gấp ba nhưng công suất của động cơ chỉ tăng lên được hai lần. Tốc độ chuyển động đều cảu xe trên đường dốc là</w:t>
      </w:r>
    </w:p>
    <w:p w:rsidR="00E64DB2" w:rsidRPr="00640A3C" w:rsidRDefault="00E64DB2" w:rsidP="00640A3C">
      <w:pPr>
        <w:pStyle w:val="NormalWeb"/>
        <w:spacing w:before="0" w:beforeAutospacing="0" w:after="0" w:afterAutospacing="0" w:line="360" w:lineRule="auto"/>
        <w:ind w:left="48" w:right="48"/>
        <w:jc w:val="both"/>
      </w:pPr>
      <w:r w:rsidRPr="00640A3C">
        <w:rPr>
          <w:lang w:val="vi-VN"/>
        </w:rPr>
        <w:lastRenderedPageBreak/>
        <w:t xml:space="preserve">    </w:t>
      </w:r>
      <w:r w:rsidRPr="00640A3C">
        <w:t>A. 10 m/s.</w:t>
      </w:r>
    </w:p>
    <w:p w:rsidR="00E64DB2" w:rsidRPr="00640A3C" w:rsidRDefault="00E64DB2" w:rsidP="00640A3C">
      <w:pPr>
        <w:pStyle w:val="NormalWeb"/>
        <w:spacing w:before="0" w:beforeAutospacing="0" w:after="0" w:afterAutospacing="0" w:line="360" w:lineRule="auto"/>
        <w:ind w:left="48" w:right="48"/>
        <w:jc w:val="both"/>
      </w:pPr>
      <w:r w:rsidRPr="00640A3C">
        <w:t>    B. 36 m/s.</w:t>
      </w:r>
    </w:p>
    <w:p w:rsidR="00E64DB2" w:rsidRPr="00640A3C" w:rsidRDefault="00E64DB2" w:rsidP="00640A3C">
      <w:pPr>
        <w:pStyle w:val="NormalWeb"/>
        <w:spacing w:before="0" w:beforeAutospacing="0" w:after="0" w:afterAutospacing="0" w:line="360" w:lineRule="auto"/>
        <w:ind w:left="48" w:right="48"/>
        <w:jc w:val="both"/>
      </w:pPr>
      <w:r w:rsidRPr="00640A3C">
        <w:t>    C. 18 m/s.</w:t>
      </w:r>
    </w:p>
    <w:p w:rsidR="00E64DB2" w:rsidRPr="00640A3C" w:rsidRDefault="00E64DB2" w:rsidP="00640A3C">
      <w:pPr>
        <w:pStyle w:val="NormalWeb"/>
        <w:spacing w:before="0" w:beforeAutospacing="0" w:after="0" w:afterAutospacing="0" w:line="360" w:lineRule="auto"/>
        <w:ind w:left="48" w:right="48"/>
        <w:jc w:val="both"/>
      </w:pPr>
      <w:r w:rsidRPr="00640A3C">
        <w:t>    D. 15 m/s.</w:t>
      </w:r>
    </w:p>
    <w:p w:rsidR="00E64DB2" w:rsidRPr="00640A3C" w:rsidRDefault="00E64DB2" w:rsidP="00640A3C">
      <w:pPr>
        <w:pStyle w:val="NormalWeb"/>
        <w:spacing w:before="0" w:beforeAutospacing="0" w:after="0" w:afterAutospacing="0" w:line="360" w:lineRule="auto"/>
        <w:ind w:left="48" w:right="48"/>
        <w:jc w:val="both"/>
      </w:pPr>
      <w:r w:rsidRPr="00640A3C">
        <w:rPr>
          <w:b/>
          <w:bCs/>
        </w:rPr>
        <w:t>Câu 15:</w:t>
      </w:r>
      <w:r w:rsidRPr="00640A3C">
        <w:t> Một động cơ điện cỡ nhỏ được sử dụng để nâng một vật có trọng lượng 2,0 N lên cao 80 cm trong 4,0 s. Hiệu suất của động cơ là 20%. Công suất điện cấp cho động cơ bằng</w:t>
      </w:r>
    </w:p>
    <w:p w:rsidR="00E64DB2" w:rsidRPr="00640A3C" w:rsidRDefault="00E64DB2" w:rsidP="00640A3C">
      <w:pPr>
        <w:pStyle w:val="NormalWeb"/>
        <w:spacing w:before="0" w:beforeAutospacing="0" w:after="0" w:afterAutospacing="0" w:line="360" w:lineRule="auto"/>
        <w:ind w:left="48" w:right="48"/>
        <w:jc w:val="both"/>
      </w:pPr>
      <w:r w:rsidRPr="00640A3C">
        <w:t>    A. 0,080 W.</w:t>
      </w:r>
    </w:p>
    <w:p w:rsidR="00E64DB2" w:rsidRPr="00640A3C" w:rsidRDefault="00E64DB2" w:rsidP="00640A3C">
      <w:pPr>
        <w:pStyle w:val="NormalWeb"/>
        <w:spacing w:before="0" w:beforeAutospacing="0" w:after="0" w:afterAutospacing="0" w:line="360" w:lineRule="auto"/>
        <w:ind w:left="48" w:right="48"/>
        <w:jc w:val="both"/>
      </w:pPr>
      <w:r w:rsidRPr="00640A3C">
        <w:t>    B. 2,0 W.</w:t>
      </w:r>
    </w:p>
    <w:p w:rsidR="00E64DB2" w:rsidRPr="00640A3C" w:rsidRDefault="00E64DB2" w:rsidP="00640A3C">
      <w:pPr>
        <w:pStyle w:val="NormalWeb"/>
        <w:spacing w:before="0" w:beforeAutospacing="0" w:after="0" w:afterAutospacing="0" w:line="360" w:lineRule="auto"/>
        <w:ind w:left="48" w:right="48"/>
        <w:jc w:val="both"/>
      </w:pPr>
      <w:r w:rsidRPr="00640A3C">
        <w:t>    C. 0,80 W.</w:t>
      </w:r>
    </w:p>
    <w:p w:rsidR="00E64DB2" w:rsidRPr="00640A3C" w:rsidRDefault="00E64DB2" w:rsidP="00640A3C">
      <w:pPr>
        <w:pStyle w:val="NormalWeb"/>
        <w:spacing w:before="0" w:beforeAutospacing="0" w:after="0" w:afterAutospacing="0" w:line="360" w:lineRule="auto"/>
        <w:ind w:left="48" w:right="48"/>
        <w:jc w:val="both"/>
      </w:pPr>
      <w:r w:rsidRPr="00640A3C">
        <w:t>    D. 200 W.</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788"/>
        <w:gridCol w:w="925"/>
        <w:gridCol w:w="924"/>
        <w:gridCol w:w="924"/>
        <w:gridCol w:w="924"/>
        <w:gridCol w:w="924"/>
      </w:tblGrid>
      <w:tr w:rsidR="00E64DB2" w:rsidRPr="00640A3C" w:rsidTr="009E2E25">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1</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2</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3</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4</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15</w:t>
            </w:r>
          </w:p>
        </w:tc>
      </w:tr>
      <w:tr w:rsidR="00E64DB2" w:rsidRPr="00640A3C" w:rsidTr="009E2E25">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64DB2" w:rsidRPr="00640A3C" w:rsidRDefault="00E64DB2" w:rsidP="00640A3C">
            <w:pPr>
              <w:spacing w:after="0" w:line="360" w:lineRule="auto"/>
              <w:rPr>
                <w:rFonts w:ascii="Times New Roman" w:hAnsi="Times New Roman"/>
                <w:sz w:val="24"/>
                <w:szCs w:val="24"/>
              </w:rPr>
            </w:pPr>
            <w:r w:rsidRPr="00640A3C">
              <w:rPr>
                <w:rFonts w:ascii="Times New Roman" w:hAnsi="Times New Roman"/>
                <w:sz w:val="24"/>
                <w:szCs w:val="24"/>
              </w:rPr>
              <w:t>B</w:t>
            </w:r>
          </w:p>
        </w:tc>
      </w:tr>
    </w:tbl>
    <w:p w:rsidR="00E64DB2" w:rsidRPr="00640A3C" w:rsidRDefault="00E64DB2"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E64DB2" w:rsidRPr="00640A3C" w:rsidRDefault="00E64DB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E64DB2" w:rsidRPr="00640A3C" w:rsidRDefault="00E64DB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E64DB2" w:rsidRPr="00640A3C" w:rsidRDefault="00E64DB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Đề nghị HS trả lời câu C3 trong SGK.</w:t>
      </w: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Gợi ý:</w:t>
      </w: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Tính công suất của mỗi cần cầu?</w:t>
      </w: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So sánh hai công suất tính được để rút ra kết luận?</w:t>
      </w:r>
    </w:p>
    <w:p w:rsidR="00E64DB2" w:rsidRPr="00640A3C" w:rsidRDefault="00E64DB2" w:rsidP="00640A3C">
      <w:pPr>
        <w:spacing w:after="0" w:line="360" w:lineRule="auto"/>
        <w:rPr>
          <w:rFonts w:ascii="Times New Roman" w:hAnsi="Times New Roman"/>
          <w:sz w:val="24"/>
          <w:szCs w:val="24"/>
          <w:lang w:val="vi-VN"/>
        </w:rPr>
      </w:pPr>
    </w:p>
    <w:p w:rsidR="00E64DB2"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 Yêu cầu HS đọc bảng 24.1 SGK. So sánh công mà ô tô, xe máy thực hiện được trong 1 giây? Tính rõ sự chênh lệch đó? </w:t>
      </w:r>
    </w:p>
    <w:p w:rsidR="00E64DB2" w:rsidRPr="00640A3C" w:rsidRDefault="00E64DB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làm các bài tập</w:t>
      </w:r>
    </w:p>
    <w:p w:rsidR="00E64DB2" w:rsidRPr="00640A3C" w:rsidRDefault="00E64DB2" w:rsidP="00640A3C">
      <w:pPr>
        <w:framePr w:hSpace="180" w:wrap="around" w:vAnchor="text" w:hAnchor="text" w:x="40"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 Công suất của cần cẩu M</w:t>
      </w:r>
      <w:r w:rsidRPr="00640A3C">
        <w:rPr>
          <w:rFonts w:ascii="Times New Roman" w:hAnsi="Times New Roman"/>
          <w:sz w:val="24"/>
          <w:szCs w:val="24"/>
          <w:vertAlign w:val="subscript"/>
          <w:lang w:val="vi-VN"/>
        </w:rPr>
        <w:t>1</w:t>
      </w:r>
      <w:r w:rsidRPr="00640A3C">
        <w:rPr>
          <w:rFonts w:ascii="Times New Roman" w:hAnsi="Times New Roman"/>
          <w:sz w:val="24"/>
          <w:szCs w:val="24"/>
          <w:lang w:val="vi-VN"/>
        </w:rPr>
        <w:t xml:space="preserve"> lớn hơn công suất của cần cẩu M</w:t>
      </w:r>
      <w:r w:rsidRPr="00640A3C">
        <w:rPr>
          <w:rFonts w:ascii="Times New Roman" w:hAnsi="Times New Roman"/>
          <w:sz w:val="24"/>
          <w:szCs w:val="24"/>
          <w:vertAlign w:val="subscript"/>
          <w:lang w:val="vi-VN"/>
        </w:rPr>
        <w:t>2</w:t>
      </w:r>
    </w:p>
    <w:p w:rsidR="00E64DB2" w:rsidRPr="00640A3C" w:rsidRDefault="00E64DB2" w:rsidP="00640A3C">
      <w:pPr>
        <w:framePr w:hSpace="180" w:wrap="around" w:vAnchor="text" w:hAnchor="text" w:x="40"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 xml:space="preserve">- Trong một giây, ô tô thực hiện công: </w:t>
      </w:r>
      <w:r w:rsidRPr="00640A3C">
        <w:rPr>
          <w:rFonts w:ascii="Times New Roman" w:hAnsi="Times New Roman"/>
          <w:position w:val="-12"/>
          <w:sz w:val="24"/>
          <w:szCs w:val="24"/>
        </w:rPr>
        <w:object w:dxaOrig="1760" w:dyaOrig="380">
          <v:shape id="_x0000_i1056" type="#_x0000_t75" style="width:87pt;height:19.5pt" o:ole="">
            <v:imagedata r:id="rId83" o:title=""/>
          </v:shape>
          <o:OLEObject Type="Embed" ProgID="Equation.DSMT4" ShapeID="_x0000_i1056" DrawAspect="Content" ObjectID="_1692953050" r:id="rId84"/>
        </w:object>
      </w:r>
    </w:p>
    <w:p w:rsidR="00E64DB2" w:rsidRPr="00640A3C" w:rsidRDefault="00E64DB2" w:rsidP="00640A3C">
      <w:pPr>
        <w:framePr w:hSpace="180" w:wrap="around" w:vAnchor="text" w:hAnchor="text" w:x="40"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 xml:space="preserve">xe máy thực hiện công: </w:t>
      </w:r>
      <w:r w:rsidRPr="00640A3C">
        <w:rPr>
          <w:rFonts w:ascii="Times New Roman" w:hAnsi="Times New Roman"/>
          <w:position w:val="-12"/>
          <w:sz w:val="24"/>
          <w:szCs w:val="24"/>
        </w:rPr>
        <w:object w:dxaOrig="1960" w:dyaOrig="380">
          <v:shape id="_x0000_i1057" type="#_x0000_t75" style="width:99.75pt;height:19.5pt" o:ole="">
            <v:imagedata r:id="rId85" o:title=""/>
          </v:shape>
          <o:OLEObject Type="Embed" ProgID="Equation.DSMT4" ShapeID="_x0000_i1057" DrawAspect="Content" ObjectID="_1692953051" r:id="rId86"/>
        </w:object>
      </w:r>
    </w:p>
    <w:p w:rsidR="00E64DB2" w:rsidRPr="00640A3C" w:rsidRDefault="00E64DB2" w:rsidP="00640A3C">
      <w:pPr>
        <w:framePr w:hSpace="180" w:wrap="around" w:vAnchor="text" w:hAnchor="text" w:x="40"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 xml:space="preserve">Độ chênh lệch công là: </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sz w:val="24"/>
          <w:szCs w:val="24"/>
        </w:rPr>
        <w:t>Δ</w:t>
      </w:r>
      <w:r w:rsidRPr="00640A3C">
        <w:rPr>
          <w:rFonts w:ascii="Times New Roman" w:hAnsi="Times New Roman"/>
          <w:sz w:val="24"/>
          <w:szCs w:val="24"/>
          <w:lang w:val="vi-VN"/>
        </w:rPr>
        <w:t xml:space="preserve"> A = A</w:t>
      </w:r>
      <w:r w:rsidRPr="00640A3C">
        <w:rPr>
          <w:rFonts w:ascii="Times New Roman" w:hAnsi="Times New Roman"/>
          <w:sz w:val="24"/>
          <w:szCs w:val="24"/>
          <w:vertAlign w:val="subscript"/>
          <w:lang w:val="vi-VN"/>
        </w:rPr>
        <w:t>1</w:t>
      </w:r>
      <w:r w:rsidRPr="00640A3C">
        <w:rPr>
          <w:rFonts w:ascii="Times New Roman" w:hAnsi="Times New Roman"/>
          <w:sz w:val="24"/>
          <w:szCs w:val="24"/>
          <w:lang w:val="vi-VN"/>
        </w:rPr>
        <w:t>- A</w:t>
      </w:r>
      <w:r w:rsidRPr="00640A3C">
        <w:rPr>
          <w:rFonts w:ascii="Times New Roman" w:hAnsi="Times New Roman"/>
          <w:sz w:val="24"/>
          <w:szCs w:val="24"/>
          <w:vertAlign w:val="subscript"/>
          <w:lang w:val="vi-VN"/>
        </w:rPr>
        <w:t>2</w:t>
      </w:r>
      <w:r w:rsidRPr="00640A3C">
        <w:rPr>
          <w:rFonts w:ascii="Times New Roman" w:hAnsi="Times New Roman"/>
          <w:sz w:val="24"/>
          <w:szCs w:val="24"/>
          <w:lang w:val="vi-VN"/>
        </w:rPr>
        <w:t xml:space="preserve"> = 2,5.10</w:t>
      </w:r>
      <w:r w:rsidRPr="00640A3C">
        <w:rPr>
          <w:rFonts w:ascii="Times New Roman" w:hAnsi="Times New Roman"/>
          <w:sz w:val="24"/>
          <w:szCs w:val="24"/>
          <w:vertAlign w:val="superscript"/>
          <w:lang w:val="vi-VN"/>
        </w:rPr>
        <w:t>4</w:t>
      </w:r>
      <w:r w:rsidRPr="00640A3C">
        <w:rPr>
          <w:rFonts w:ascii="Times New Roman" w:hAnsi="Times New Roman"/>
          <w:sz w:val="24"/>
          <w:szCs w:val="24"/>
          <w:lang w:val="vi-VN"/>
        </w:rPr>
        <w:t xml:space="preserve"> J</w:t>
      </w:r>
      <w:r w:rsidRPr="00640A3C">
        <w:rPr>
          <w:rFonts w:ascii="Times New Roman" w:hAnsi="Times New Roman"/>
          <w:color w:val="000000"/>
          <w:sz w:val="24"/>
          <w:szCs w:val="24"/>
          <w:lang w:val="vi-VN"/>
        </w:rPr>
        <w:t xml:space="preserve"> </w:t>
      </w:r>
    </w:p>
    <w:p w:rsidR="00E64DB2" w:rsidRPr="00640A3C" w:rsidRDefault="00E64DB2"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lastRenderedPageBreak/>
        <w:t xml:space="preserve">d) Tổ chức thực hiện: </w:t>
      </w:r>
      <w:r w:rsidRPr="00640A3C">
        <w:rPr>
          <w:rFonts w:ascii="Times New Roman" w:hAnsi="Times New Roman"/>
          <w:sz w:val="24"/>
          <w:szCs w:val="24"/>
          <w:lang w:val="vi-VN"/>
        </w:rPr>
        <w:t>Làm bài tập vận dụng</w:t>
      </w:r>
    </w:p>
    <w:p w:rsidR="00E64DB2" w:rsidRPr="00640A3C" w:rsidRDefault="00E64DB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E64DB2" w:rsidRPr="00640A3C" w:rsidRDefault="00E64DB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E64DB2" w:rsidRPr="00640A3C" w:rsidRDefault="00E64DB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9E2E25" w:rsidRPr="00640A3C" w:rsidRDefault="00E64DB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E64DB2" w:rsidRPr="00640A3C" w:rsidRDefault="00E64DB2"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9E2E25" w:rsidRPr="00640A3C" w:rsidRDefault="009E2E25"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41: BÀI TẬP</w:t>
      </w:r>
    </w:p>
    <w:p w:rsidR="009E2E25" w:rsidRPr="00640A3C" w:rsidRDefault="009E2E25"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9E2E25" w:rsidRPr="00640A3C" w:rsidRDefault="009E2E25"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9E2E25" w:rsidRPr="00640A3C" w:rsidRDefault="009E2E2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Củng cố lại kiến thức đã học</w:t>
      </w:r>
    </w:p>
    <w:p w:rsidR="009E2E25" w:rsidRPr="00640A3C" w:rsidRDefault="009E2E2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Khắc sâu kiến thức về : động lượng, định luật bảo toàn động lượng, công, công suất.</w:t>
      </w:r>
    </w:p>
    <w:p w:rsidR="009E2E25" w:rsidRPr="00640A3C" w:rsidRDefault="009E2E25"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9E2E25" w:rsidRPr="00640A3C" w:rsidRDefault="009E2E2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9E2E25" w:rsidRPr="00640A3C" w:rsidRDefault="009E2E25"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9E2E25" w:rsidRPr="00640A3C" w:rsidRDefault="009E2E25"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9E2E25" w:rsidRPr="00640A3C" w:rsidRDefault="009E2E25"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9E2E25" w:rsidRPr="00640A3C" w:rsidRDefault="009E2E2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 - Giáo án, sgk, thước kẻ, đồ dùng dạy học,…</w:t>
      </w:r>
    </w:p>
    <w:p w:rsidR="009E2E25" w:rsidRPr="00640A3C" w:rsidRDefault="009E2E25" w:rsidP="00640A3C">
      <w:pPr>
        <w:spacing w:after="0" w:line="360" w:lineRule="auto"/>
        <w:outlineLvl w:val="0"/>
        <w:rPr>
          <w:rFonts w:ascii="Times New Roman" w:hAnsi="Times New Roman"/>
          <w:sz w:val="24"/>
          <w:szCs w:val="24"/>
          <w:lang w:val="nl-NL"/>
        </w:rPr>
      </w:pPr>
      <w:r w:rsidRPr="00640A3C">
        <w:rPr>
          <w:rFonts w:ascii="Times New Roman" w:hAnsi="Times New Roman"/>
          <w:sz w:val="24"/>
          <w:szCs w:val="24"/>
          <w:lang w:val="nl-NL"/>
        </w:rPr>
        <w:t xml:space="preserve">2. Học sinh: Ôn tập kiến thức: động lượng, định luật bảo toàn động lượng, công, công suất. </w:t>
      </w:r>
    </w:p>
    <w:p w:rsidR="009E2E25" w:rsidRPr="00640A3C" w:rsidRDefault="009E2E25"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9E2E25" w:rsidRPr="00640A3C" w:rsidRDefault="009E2E2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9E2E25" w:rsidRPr="00640A3C" w:rsidRDefault="009E2E25"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9E2E25" w:rsidRPr="00640A3C" w:rsidRDefault="009E2E25"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9E2E25" w:rsidRPr="00640A3C" w:rsidRDefault="009E2E2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ịnh nghĩa và viết công thức tính công suất?</w:t>
      </w:r>
    </w:p>
    <w:p w:rsidR="009E2E25" w:rsidRPr="00640A3C" w:rsidRDefault="009E2E2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 Nêu định nghĩa đơn vị của công suất? </w:t>
      </w:r>
    </w:p>
    <w:p w:rsidR="009E2E25" w:rsidRPr="00640A3C" w:rsidRDefault="009E2E2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lastRenderedPageBreak/>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9E2E25" w:rsidRPr="00640A3C" w:rsidRDefault="009E2E2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9E2E25" w:rsidRPr="00640A3C" w:rsidRDefault="009E2E25"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9E2E25" w:rsidRPr="00640A3C" w:rsidRDefault="009E2E2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9E2E25" w:rsidRPr="00640A3C" w:rsidRDefault="009E2E2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9E2E25" w:rsidRPr="00640A3C" w:rsidRDefault="009E2E2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3: </w:t>
      </w:r>
      <w:r w:rsidRPr="00640A3C">
        <w:rPr>
          <w:rFonts w:ascii="Times New Roman" w:hAnsi="Times New Roman"/>
          <w:b/>
          <w:color w:val="000000"/>
          <w:sz w:val="24"/>
          <w:szCs w:val="24"/>
          <w:lang w:val="pt-BR"/>
        </w:rPr>
        <w:t xml:space="preserve">Báo cáo, thảo luận: </w:t>
      </w:r>
      <w:r w:rsidRPr="00640A3C">
        <w:rPr>
          <w:rFonts w:ascii="Times New Roman" w:hAnsi="Times New Roman"/>
          <w:color w:val="000000"/>
          <w:sz w:val="24"/>
          <w:szCs w:val="24"/>
          <w:lang w:val="nl-NL"/>
        </w:rPr>
        <w:t>GV gọi một số HS trả lời, HS khác nhận xét, bổ sung.</w:t>
      </w:r>
    </w:p>
    <w:p w:rsidR="009E2E25" w:rsidRPr="00640A3C" w:rsidRDefault="009E2E2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9E2E25" w:rsidRPr="00640A3C" w:rsidRDefault="009E2E2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9E2E25" w:rsidRPr="00640A3C" w:rsidRDefault="009E2E2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Chữa bài tập</w:t>
      </w:r>
    </w:p>
    <w:p w:rsidR="009E2E25" w:rsidRPr="00640A3C" w:rsidRDefault="009E2E25"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Củng cố, luyện tập</w:t>
      </w:r>
    </w:p>
    <w:p w:rsidR="009E2E25" w:rsidRPr="00640A3C" w:rsidRDefault="009E2E2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9E2E25" w:rsidRPr="00640A3C" w:rsidRDefault="009E2E2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9E2E25" w:rsidRPr="00640A3C" w:rsidRDefault="009E2E2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5"/>
        <w:gridCol w:w="4241"/>
      </w:tblGrid>
      <w:tr w:rsidR="009E2E25" w:rsidRPr="00640A3C" w:rsidTr="001B0C0E">
        <w:tc>
          <w:tcPr>
            <w:tcW w:w="5920" w:type="dxa"/>
            <w:shd w:val="clear" w:color="auto" w:fill="auto"/>
          </w:tcPr>
          <w:p w:rsidR="009E2E25" w:rsidRPr="00640A3C" w:rsidRDefault="009E2E25"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9E2E25" w:rsidRPr="00640A3C" w:rsidRDefault="009E2E2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9E2E25" w:rsidRPr="00640A3C" w:rsidTr="001B0C0E">
        <w:tc>
          <w:tcPr>
            <w:tcW w:w="5920" w:type="dxa"/>
            <w:shd w:val="clear" w:color="auto" w:fill="auto"/>
          </w:tcPr>
          <w:p w:rsidR="009E2E25" w:rsidRPr="00640A3C" w:rsidRDefault="009E2E25"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p>
          <w:p w:rsidR="009E2E25" w:rsidRPr="00640A3C" w:rsidRDefault="009E2E2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Làm bt8, 9 (SGK - T127), bt6, 7 (Trang 133)</w:t>
            </w:r>
          </w:p>
          <w:p w:rsidR="009E2E25" w:rsidRPr="00640A3C" w:rsidRDefault="009E2E2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9E2E25" w:rsidRPr="00640A3C" w:rsidRDefault="009E2E2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9E2E25" w:rsidRPr="00640A3C" w:rsidRDefault="009E2E2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9E2E25" w:rsidRPr="00640A3C" w:rsidRDefault="009E2E2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9E2E25" w:rsidRPr="00640A3C" w:rsidRDefault="009E2E2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9E2E25" w:rsidRPr="00640A3C" w:rsidRDefault="009E2E25" w:rsidP="00640A3C">
            <w:pPr>
              <w:spacing w:after="0" w:line="360" w:lineRule="auto"/>
              <w:jc w:val="both"/>
              <w:rPr>
                <w:rFonts w:ascii="Times New Roman" w:hAnsi="Times New Roman"/>
                <w:sz w:val="24"/>
                <w:szCs w:val="24"/>
                <w:lang w:val="fr-FR"/>
              </w:rPr>
            </w:pPr>
            <w:r w:rsidRPr="00640A3C">
              <w:rPr>
                <w:rFonts w:ascii="Times New Roman" w:hAnsi="Times New Roman"/>
                <w:b/>
                <w:sz w:val="24"/>
                <w:szCs w:val="24"/>
                <w:lang w:val="fr-FR"/>
              </w:rPr>
              <w:t xml:space="preserve">Bài 8 </w:t>
            </w:r>
            <w:r w:rsidRPr="00640A3C">
              <w:rPr>
                <w:rFonts w:ascii="Times New Roman" w:hAnsi="Times New Roman"/>
                <w:sz w:val="24"/>
                <w:szCs w:val="24"/>
                <w:lang w:val="fr-FR"/>
              </w:rPr>
              <w:t>(SGK- trang 127)</w:t>
            </w:r>
          </w:p>
          <w:p w:rsidR="009E2E25" w:rsidRPr="00640A3C" w:rsidRDefault="009E2E25"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a. Xe A:</w: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3500" w:dyaOrig="620">
                <v:shape id="_x0000_i1058" type="#_x0000_t75" style="width:175.5pt;height:30pt" o:ole="">
                  <v:imagedata r:id="rId87" o:title=""/>
                </v:shape>
                <o:OLEObject Type="Embed" ProgID="Equation.3" ShapeID="_x0000_i1058" DrawAspect="Content" ObjectID="_1692953052" r:id="rId88"/>
              </w:objec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sz w:val="24"/>
                <w:szCs w:val="24"/>
              </w:rPr>
              <w:t>Xe B</w: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3519" w:dyaOrig="620">
                <v:shape id="_x0000_i1059" type="#_x0000_t75" style="width:176.25pt;height:30pt" o:ole="">
                  <v:imagedata r:id="rId89" o:title=""/>
                </v:shape>
                <o:OLEObject Type="Embed" ProgID="Equation.3" ShapeID="_x0000_i1059" DrawAspect="Content" ObjectID="_1692953053" r:id="rId90"/>
              </w:objec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sz w:val="24"/>
                <w:szCs w:val="24"/>
              </w:rPr>
              <w:t>Hai xe có động lượng bằng nhau.</w:t>
            </w:r>
          </w:p>
          <w:p w:rsidR="009E2E25" w:rsidRPr="00640A3C" w:rsidRDefault="009E2E25" w:rsidP="00640A3C">
            <w:pPr>
              <w:spacing w:after="0" w:line="360" w:lineRule="auto"/>
              <w:jc w:val="both"/>
              <w:rPr>
                <w:rFonts w:ascii="Times New Roman" w:hAnsi="Times New Roman"/>
                <w:sz w:val="24"/>
                <w:szCs w:val="24"/>
              </w:rPr>
            </w:pPr>
            <w:r w:rsidRPr="00640A3C">
              <w:rPr>
                <w:rFonts w:ascii="Times New Roman" w:hAnsi="Times New Roman"/>
                <w:b/>
                <w:sz w:val="24"/>
                <w:szCs w:val="24"/>
              </w:rPr>
              <w:t xml:space="preserve">Bài 9 </w:t>
            </w:r>
            <w:r w:rsidRPr="00640A3C">
              <w:rPr>
                <w:rFonts w:ascii="Times New Roman" w:hAnsi="Times New Roman"/>
                <w:sz w:val="24"/>
                <w:szCs w:val="24"/>
              </w:rPr>
              <w:t>(SGk- trang 127)</w: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4020" w:dyaOrig="620">
                <v:shape id="_x0000_i1060" type="#_x0000_t75" style="width:201pt;height:30pt" o:ole="">
                  <v:imagedata r:id="rId91" o:title=""/>
                </v:shape>
                <o:OLEObject Type="Embed" ProgID="Equation.3" ShapeID="_x0000_i1060" DrawAspect="Content" ObjectID="_1692953054" r:id="rId92"/>
              </w:objec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b/>
                <w:sz w:val="24"/>
                <w:szCs w:val="24"/>
              </w:rPr>
              <w:t>Bài 6</w:t>
            </w:r>
            <w:r w:rsidRPr="00640A3C">
              <w:rPr>
                <w:rFonts w:ascii="Times New Roman" w:hAnsi="Times New Roman"/>
                <w:sz w:val="24"/>
                <w:szCs w:val="24"/>
              </w:rPr>
              <w:t>( trang 133)</w: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2420" w:dyaOrig="680">
                <v:shape id="_x0000_i1061" type="#_x0000_t75" style="width:121.5pt;height:33.75pt" o:ole="">
                  <v:imagedata r:id="rId93" o:title=""/>
                </v:shape>
                <o:OLEObject Type="Embed" ProgID="Equation.3" ShapeID="_x0000_i1061" DrawAspect="Content" ObjectID="_1692953055" r:id="rId94"/>
              </w:object>
            </w:r>
          </w:p>
          <w:p w:rsidR="009E2E25" w:rsidRPr="00640A3C" w:rsidRDefault="009E2E25" w:rsidP="00640A3C">
            <w:pPr>
              <w:spacing w:after="0" w:line="360" w:lineRule="auto"/>
              <w:rPr>
                <w:rFonts w:ascii="Times New Roman" w:hAnsi="Times New Roman"/>
                <w:sz w:val="24"/>
                <w:szCs w:val="24"/>
              </w:rPr>
            </w:pPr>
            <w:r w:rsidRPr="00640A3C">
              <w:rPr>
                <w:rFonts w:ascii="Times New Roman" w:hAnsi="Times New Roman"/>
                <w:b/>
                <w:sz w:val="24"/>
                <w:szCs w:val="24"/>
              </w:rPr>
              <w:t>Bài 7</w:t>
            </w:r>
            <w:r w:rsidRPr="00640A3C">
              <w:rPr>
                <w:rFonts w:ascii="Times New Roman" w:hAnsi="Times New Roman"/>
                <w:sz w:val="24"/>
                <w:szCs w:val="24"/>
              </w:rPr>
              <w:t>(trang 133)</w:t>
            </w:r>
          </w:p>
          <w:p w:rsidR="009E2E25" w:rsidRPr="00640A3C" w:rsidRDefault="009E2E25" w:rsidP="00640A3C">
            <w:pPr>
              <w:spacing w:after="0" w:line="360" w:lineRule="auto"/>
              <w:jc w:val="both"/>
              <w:rPr>
                <w:rFonts w:ascii="Times New Roman" w:hAnsi="Times New Roman"/>
                <w:b/>
                <w:sz w:val="24"/>
                <w:szCs w:val="24"/>
                <w:lang w:val="pt-BR"/>
              </w:rPr>
            </w:pPr>
            <w:r w:rsidRPr="00640A3C">
              <w:rPr>
                <w:rFonts w:ascii="Times New Roman" w:hAnsi="Times New Roman"/>
                <w:position w:val="-24"/>
                <w:sz w:val="24"/>
                <w:szCs w:val="24"/>
              </w:rPr>
              <w:object w:dxaOrig="2360" w:dyaOrig="620">
                <v:shape id="_x0000_i1062" type="#_x0000_t75" style="width:116.25pt;height:30pt" o:ole="">
                  <v:imagedata r:id="rId95" o:title=""/>
                </v:shape>
                <o:OLEObject Type="Embed" ProgID="Equation.3" ShapeID="_x0000_i1062" DrawAspect="Content" ObjectID="_1692953056" r:id="rId96"/>
              </w:object>
            </w:r>
          </w:p>
        </w:tc>
      </w:tr>
    </w:tbl>
    <w:p w:rsidR="009E2E25" w:rsidRPr="00640A3C" w:rsidRDefault="009E2E25" w:rsidP="00640A3C">
      <w:pPr>
        <w:spacing w:after="0" w:line="360" w:lineRule="auto"/>
        <w:jc w:val="both"/>
        <w:rPr>
          <w:rFonts w:ascii="Times New Roman" w:hAnsi="Times New Roman"/>
          <w:b/>
          <w:color w:val="000000"/>
          <w:sz w:val="24"/>
          <w:szCs w:val="24"/>
          <w:lang w:val="pt-BR"/>
        </w:rPr>
      </w:pPr>
    </w:p>
    <w:p w:rsidR="009E2E25" w:rsidRPr="00640A3C" w:rsidRDefault="009E2E2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9E2E25" w:rsidRPr="00640A3C" w:rsidRDefault="009E2E2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lastRenderedPageBreak/>
        <w:t>+ GV tóm lại nội dung chính của bài.</w:t>
      </w:r>
    </w:p>
    <w:p w:rsidR="009E2E25" w:rsidRPr="00640A3C" w:rsidRDefault="009E2E2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9E2E25" w:rsidRPr="00640A3C" w:rsidRDefault="009E2E25"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9E2E25" w:rsidRPr="00640A3C" w:rsidRDefault="009E2E25"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9E2E25" w:rsidRPr="00640A3C" w:rsidRDefault="009E2E25" w:rsidP="00640A3C">
      <w:pPr>
        <w:spacing w:after="0" w:line="360" w:lineRule="auto"/>
        <w:rPr>
          <w:rFonts w:ascii="Times New Roman" w:hAnsi="Times New Roman"/>
          <w:sz w:val="24"/>
          <w:szCs w:val="24"/>
          <w:lang w:val="pt-BR"/>
        </w:rPr>
      </w:pPr>
    </w:p>
    <w:p w:rsidR="008D09D2" w:rsidRPr="00640A3C" w:rsidRDefault="008D09D2"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42: ĐỘNG NĂNG</w:t>
      </w:r>
    </w:p>
    <w:p w:rsidR="008D09D2" w:rsidRPr="00640A3C" w:rsidRDefault="008D09D2"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8D09D2" w:rsidRPr="00640A3C" w:rsidRDefault="008D09D2"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và viết được biểu thức của động năng ( của một chất điểm hay một vật rắn chuyển động tịnh tiến).</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luật biến thiên động năng (cho một trường hợp đơn giản)</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b/>
          <w:sz w:val="24"/>
          <w:szCs w:val="24"/>
          <w:lang w:val="nl-NL"/>
        </w:rPr>
        <w:t xml:space="preserve">+ </w:t>
      </w:r>
      <w:r w:rsidRPr="00640A3C">
        <w:rPr>
          <w:rFonts w:ascii="Times New Roman" w:hAnsi="Times New Roman"/>
          <w:sz w:val="24"/>
          <w:szCs w:val="24"/>
          <w:lang w:val="nl-NL"/>
        </w:rPr>
        <w:t>Vận dụng được định luật biến thiên động năng để giải các bài tón tương tự như các bài toán trong SGK.</w:t>
      </w:r>
    </w:p>
    <w:p w:rsidR="008D09D2" w:rsidRPr="00640A3C" w:rsidRDefault="008D09D2"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8D09D2" w:rsidRPr="00640A3C" w:rsidRDefault="008D09D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8D09D2" w:rsidRPr="00640A3C" w:rsidRDefault="008D09D2"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8D09D2" w:rsidRPr="00640A3C" w:rsidRDefault="008D09D2"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8D09D2" w:rsidRPr="00640A3C" w:rsidRDefault="008D09D2"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8D09D2" w:rsidRPr="00640A3C" w:rsidRDefault="008D09D2"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Chuẩn bị ví dụ thực tế về những vật có động năng sinh công.</w:t>
      </w:r>
    </w:p>
    <w:p w:rsidR="008D09D2" w:rsidRPr="00640A3C" w:rsidRDefault="008D09D2" w:rsidP="00640A3C">
      <w:pPr>
        <w:spacing w:after="0" w:line="360" w:lineRule="auto"/>
        <w:outlineLvl w:val="0"/>
        <w:rPr>
          <w:rFonts w:ascii="Times New Roman" w:hAnsi="Times New Roman"/>
          <w:b/>
          <w:sz w:val="24"/>
          <w:szCs w:val="24"/>
          <w:lang w:val="nl-NL"/>
        </w:rPr>
      </w:pPr>
      <w:r w:rsidRPr="00640A3C">
        <w:rPr>
          <w:rFonts w:ascii="Times New Roman" w:hAnsi="Times New Roman"/>
          <w:b/>
          <w:sz w:val="24"/>
          <w:szCs w:val="24"/>
          <w:lang w:val="nl-NL"/>
        </w:rPr>
        <w:t>2. Học sinh</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phần động năng đã học ở lớp 8 SGK.</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biểu thức công của một lực.</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công thức về chuyển động thẳng biến đổi đều.</w:t>
      </w:r>
    </w:p>
    <w:p w:rsidR="008D09D2" w:rsidRPr="00640A3C" w:rsidRDefault="008D09D2"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8D09D2" w:rsidRPr="00640A3C" w:rsidRDefault="008D09D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lastRenderedPageBreak/>
        <w:t>A. HOẠT ĐỘNG KHỞI ĐỘNG (MỞ ĐẦU)</w:t>
      </w:r>
    </w:p>
    <w:p w:rsidR="008D09D2" w:rsidRPr="00640A3C" w:rsidRDefault="008D09D2"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8D09D2" w:rsidRPr="00640A3C" w:rsidRDefault="008D09D2"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8D09D2" w:rsidRPr="00640A3C" w:rsidRDefault="008D09D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8D09D2" w:rsidRPr="00640A3C" w:rsidRDefault="008D09D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w:t>
      </w:r>
      <w:r w:rsidRPr="00640A3C">
        <w:rPr>
          <w:rFonts w:ascii="Times New Roman" w:hAnsi="Times New Roman"/>
          <w:color w:val="000000"/>
          <w:sz w:val="24"/>
          <w:szCs w:val="24"/>
          <w:lang w:val="nl-NL"/>
        </w:rPr>
        <w:t>HS thực hiện nhiệm vụ trong thời gian 2 phút.</w:t>
      </w:r>
    </w:p>
    <w:p w:rsidR="008D09D2" w:rsidRPr="00640A3C" w:rsidRDefault="008D09D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3: </w:t>
      </w:r>
      <w:r w:rsidRPr="00640A3C">
        <w:rPr>
          <w:rFonts w:ascii="Times New Roman" w:hAnsi="Times New Roman"/>
          <w:color w:val="000000"/>
          <w:sz w:val="24"/>
          <w:szCs w:val="24"/>
          <w:lang w:val="nl-NL"/>
        </w:rPr>
        <w:t>GV gọi một số HS trả lời, HS khác nhận xét, bổ sung.</w:t>
      </w:r>
    </w:p>
    <w:p w:rsidR="008D09D2" w:rsidRPr="00640A3C" w:rsidRDefault="008D09D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4: </w:t>
      </w:r>
      <w:r w:rsidRPr="00640A3C">
        <w:rPr>
          <w:rFonts w:ascii="Times New Roman" w:hAnsi="Times New Roman"/>
          <w:color w:val="000000"/>
          <w:sz w:val="24"/>
          <w:szCs w:val="24"/>
          <w:lang w:val="nl-NL"/>
        </w:rPr>
        <w:t>GV đánh giá kết quả của HS, trên cơ sở đó dẫn dắt HS vào bài học mới.</w:t>
      </w:r>
    </w:p>
    <w:p w:rsidR="008D09D2" w:rsidRPr="00640A3C" w:rsidRDefault="008D09D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Khái niệm động năng</w:t>
      </w:r>
    </w:p>
    <w:p w:rsidR="008D09D2" w:rsidRPr="00640A3C" w:rsidRDefault="008D09D2" w:rsidP="00640A3C">
      <w:pPr>
        <w:spacing w:after="0" w:line="360" w:lineRule="auto"/>
        <w:rPr>
          <w:rFonts w:ascii="Times New Roman" w:hAnsi="Times New Roman"/>
          <w:color w:val="000000"/>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Định nghĩa và viết được biểu thức của động năng ( của một chất điểm hay một vật rắn chuyển động tịnh tiến)</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8D09D2" w:rsidRPr="00640A3C" w:rsidTr="001B0C0E">
        <w:tc>
          <w:tcPr>
            <w:tcW w:w="5920" w:type="dxa"/>
            <w:shd w:val="clear" w:color="auto" w:fill="auto"/>
          </w:tcPr>
          <w:p w:rsidR="008D09D2" w:rsidRPr="00640A3C" w:rsidRDefault="008D09D2"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8D09D2" w:rsidRPr="00640A3C" w:rsidRDefault="008D09D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8D09D2" w:rsidRPr="00640A3C" w:rsidTr="001B0C0E">
        <w:tc>
          <w:tcPr>
            <w:tcW w:w="5920" w:type="dxa"/>
            <w:shd w:val="clear" w:color="auto" w:fill="auto"/>
          </w:tcPr>
          <w:p w:rsidR="008D09D2" w:rsidRPr="00640A3C" w:rsidRDefault="008D09D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Hòa thành C1, C2</w:t>
            </w:r>
          </w:p>
          <w:p w:rsidR="008D09D2" w:rsidRPr="00640A3C" w:rsidRDefault="008D09D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00C364F3" w:rsidRPr="00640A3C">
              <w:rPr>
                <w:rFonts w:ascii="Times New Roman" w:hAnsi="Times New Roman"/>
                <w:b/>
                <w:color w:val="000000"/>
                <w:sz w:val="24"/>
                <w:szCs w:val="24"/>
                <w:lang w:val="pt-BR"/>
              </w:rPr>
              <w:t xml:space="preserve">Báo cáo, thảo luận: </w:t>
            </w:r>
            <w:r w:rsidRPr="00640A3C">
              <w:rPr>
                <w:rFonts w:ascii="Times New Roman" w:hAnsi="Times New Roman"/>
                <w:sz w:val="24"/>
                <w:szCs w:val="24"/>
                <w:lang w:val="pt-BR"/>
              </w:rPr>
              <w:t>Một HS lên bảng chữa, các học sinh khác làm vào vở</w:t>
            </w:r>
          </w:p>
          <w:p w:rsidR="008D09D2" w:rsidRPr="00640A3C" w:rsidRDefault="008D09D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00C364F3" w:rsidRPr="00640A3C">
              <w:rPr>
                <w:rFonts w:ascii="Times New Roman" w:hAnsi="Times New Roman"/>
                <w:b/>
                <w:color w:val="000000"/>
                <w:sz w:val="24"/>
                <w:szCs w:val="24"/>
                <w:lang w:val="pt-BR"/>
              </w:rPr>
              <w:t xml:space="preserve">Kết luận nhận đi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8D09D2" w:rsidRPr="00640A3C" w:rsidRDefault="008D09D2"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 Khái niệm động năng</w:t>
            </w:r>
          </w:p>
          <w:p w:rsidR="008D09D2" w:rsidRPr="00640A3C" w:rsidRDefault="008D09D2"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1. Năng lượng</w:t>
            </w:r>
          </w:p>
          <w:p w:rsidR="008D09D2" w:rsidRPr="00640A3C" w:rsidRDefault="008D09D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mọi vật đều mang năng lượng</w:t>
            </w:r>
          </w:p>
          <w:p w:rsidR="008D09D2" w:rsidRPr="00640A3C" w:rsidRDefault="008D09D2"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khi các vật tương tác, chúng có thể trao đổi năng lượng như: thực hiện công, truyền nhiệt, phát ra các tia mang năng lượng</w:t>
            </w:r>
          </w:p>
          <w:p w:rsidR="008D09D2" w:rsidRPr="00640A3C" w:rsidRDefault="008D09D2"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Động năng:</w:t>
            </w:r>
          </w:p>
          <w:p w:rsidR="008D09D2" w:rsidRPr="00640A3C" w:rsidRDefault="008D09D2"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lang w:val="pt-BR"/>
              </w:rPr>
              <w:t xml:space="preserve"> Là dạng năng lượng mà vật có được do chuyển động</w:t>
            </w:r>
          </w:p>
        </w:tc>
      </w:tr>
    </w:tbl>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pt-BR"/>
        </w:rPr>
      </w:pP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Công thức tính động năng</w:t>
      </w:r>
    </w:p>
    <w:p w:rsidR="008D09D2" w:rsidRPr="00640A3C" w:rsidRDefault="008D09D2"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nl-NL"/>
        </w:rPr>
        <w:t>+ Định nghĩa và viết được biểu thức của động năng ( của một chất điểm hay một vật rắn chuyển động tịnh tiến).</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lastRenderedPageBreak/>
        <w:t xml:space="preserve">c) Sản phẩm: </w:t>
      </w:r>
      <w:r w:rsidRPr="00640A3C">
        <w:rPr>
          <w:rFonts w:ascii="Times New Roman" w:hAnsi="Times New Roman"/>
          <w:color w:val="000000"/>
          <w:sz w:val="24"/>
          <w:szCs w:val="24"/>
          <w:lang w:val="nl-NL"/>
        </w:rPr>
        <w:t>HS hoàn thành tìm hiểu kiến thức</w:t>
      </w: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8D09D2" w:rsidRPr="00640A3C" w:rsidTr="001B0C0E">
        <w:tc>
          <w:tcPr>
            <w:tcW w:w="5920" w:type="dxa"/>
            <w:shd w:val="clear" w:color="auto" w:fill="auto"/>
          </w:tcPr>
          <w:p w:rsidR="008D09D2" w:rsidRPr="00640A3C" w:rsidRDefault="008D09D2"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8D09D2" w:rsidRPr="00640A3C" w:rsidRDefault="008D09D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8D09D2" w:rsidRPr="00640A3C" w:rsidTr="001B0C0E">
        <w:tc>
          <w:tcPr>
            <w:tcW w:w="5920" w:type="dxa"/>
            <w:shd w:val="clear" w:color="auto" w:fill="auto"/>
          </w:tcPr>
          <w:p w:rsidR="008D09D2" w:rsidRPr="00640A3C" w:rsidRDefault="008D09D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bài toán vật chuyển động dưới tác dụng của lực không đổi.</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Hướng dẫn : Viết biểu thức liên hệ giữa gia tốc với vận tốc và với lực tác dụng lên vật.</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Vật bắt đầu chuyển thộng thì v</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0.</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và phân tích biểu thức tính động năng.</w:t>
            </w:r>
          </w:p>
          <w:p w:rsidR="008D09D2" w:rsidRPr="00640A3C" w:rsidRDefault="008D09D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w:t>
            </w:r>
            <w:r w:rsidR="00C364F3" w:rsidRPr="00640A3C">
              <w:rPr>
                <w:rFonts w:ascii="Times New Roman" w:hAnsi="Times New Roman"/>
                <w:b/>
                <w:color w:val="000000"/>
                <w:sz w:val="24"/>
                <w:szCs w:val="24"/>
                <w:lang w:val="pt-BR"/>
              </w:rPr>
              <w:t xml:space="preserve">Báo cáo, thảo luận: </w:t>
            </w:r>
            <w:r w:rsidRPr="00640A3C">
              <w:rPr>
                <w:rFonts w:ascii="Times New Roman" w:hAnsi="Times New Roman"/>
                <w:sz w:val="24"/>
                <w:szCs w:val="24"/>
                <w:lang w:val="pt-BR"/>
              </w:rPr>
              <w:t>Một HS lên bảng chữa, các học sinh khác làm vào vở</w:t>
            </w:r>
          </w:p>
          <w:p w:rsidR="008D09D2" w:rsidRPr="00640A3C" w:rsidRDefault="008D09D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00C364F3" w:rsidRPr="00640A3C">
              <w:rPr>
                <w:rFonts w:ascii="Times New Roman" w:hAnsi="Times New Roman"/>
                <w:b/>
                <w:color w:val="000000"/>
                <w:sz w:val="24"/>
                <w:szCs w:val="24"/>
                <w:lang w:val="pt-BR"/>
              </w:rPr>
              <w:t xml:space="preserve">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8D09D2" w:rsidRPr="00640A3C" w:rsidRDefault="008D09D2"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II. Công thức tính động năng:</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Động năng của một vật khối lượng m đang chuyển động với vận tốc v là năng lượng  mà vật đó có được do nó đang chuyển động và được xác định theo công thức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position w:val="-24"/>
                <w:sz w:val="24"/>
                <w:szCs w:val="24"/>
              </w:rPr>
              <w:object w:dxaOrig="1200" w:dyaOrig="620">
                <v:shape id="_x0000_i1063" type="#_x0000_t75" style="width:60.75pt;height:30pt" o:ole="">
                  <v:imagedata r:id="rId97" o:title=""/>
                </v:shape>
                <o:OLEObject Type="Embed" ProgID="Equation.DSMT4" ShapeID="_x0000_i1063" DrawAspect="Content" ObjectID="_1692953057" r:id="rId98"/>
              </w:object>
            </w:r>
            <w:r w:rsidRPr="00640A3C">
              <w:rPr>
                <w:rFonts w:ascii="Times New Roman" w:hAnsi="Times New Roman"/>
                <w:sz w:val="24"/>
                <w:szCs w:val="24"/>
                <w:lang w:val="pt-BR"/>
              </w:rPr>
              <w:t xml:space="preserve">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hận xét: Động năng là đại lượng vô hướng, luôn dương.</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Động năng có tính tương đối.</w:t>
            </w:r>
          </w:p>
          <w:p w:rsidR="008D09D2" w:rsidRPr="00640A3C" w:rsidRDefault="008D09D2"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 Đơn vị : J</w:t>
            </w:r>
          </w:p>
        </w:tc>
      </w:tr>
    </w:tbl>
    <w:p w:rsidR="008D09D2" w:rsidRPr="00640A3C" w:rsidRDefault="008D09D2" w:rsidP="00640A3C">
      <w:pPr>
        <w:spacing w:after="0" w:line="360" w:lineRule="auto"/>
        <w:jc w:val="both"/>
        <w:rPr>
          <w:rFonts w:ascii="Times New Roman" w:hAnsi="Times New Roman"/>
          <w:b/>
          <w:sz w:val="24"/>
          <w:szCs w:val="24"/>
          <w:lang w:val="pt-BR"/>
        </w:rPr>
      </w:pP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Công của lực tác dụng và độ biến thiên động năng</w:t>
      </w:r>
    </w:p>
    <w:p w:rsidR="008D09D2" w:rsidRPr="00640A3C" w:rsidRDefault="008D09D2"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Phát biểu được định luật biến thiên động năng (cho một trường hợp đơn giản)</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8D09D2" w:rsidRPr="00640A3C" w:rsidTr="001B0C0E">
        <w:tc>
          <w:tcPr>
            <w:tcW w:w="5920" w:type="dxa"/>
            <w:shd w:val="clear" w:color="auto" w:fill="auto"/>
          </w:tcPr>
          <w:p w:rsidR="008D09D2" w:rsidRPr="00640A3C" w:rsidRDefault="008D09D2"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8D09D2" w:rsidRPr="00640A3C" w:rsidRDefault="008D09D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8D09D2" w:rsidRPr="00640A3C" w:rsidTr="001B0C0E">
        <w:tc>
          <w:tcPr>
            <w:tcW w:w="5920" w:type="dxa"/>
            <w:shd w:val="clear" w:color="auto" w:fill="auto"/>
          </w:tcPr>
          <w:p w:rsidR="008D09D2" w:rsidRPr="00640A3C" w:rsidRDefault="008D09D2"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Yêu cầu tìm quan hệ giữa công của lực tác dụng và độ biến thiên động năng.</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Hướng dẫn : Xét dấu và ý nghĩa tương ứng của các đại lượng trong phương trình 25.4.</w:t>
            </w:r>
          </w:p>
          <w:p w:rsidR="008D09D2" w:rsidRPr="00640A3C" w:rsidRDefault="008D09D2"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8D09D2"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lastRenderedPageBreak/>
              <w:t xml:space="preserve">B3: Báo cáo, thảo luận: </w:t>
            </w:r>
            <w:r w:rsidR="008D09D2" w:rsidRPr="00640A3C">
              <w:rPr>
                <w:rFonts w:ascii="Times New Roman" w:hAnsi="Times New Roman"/>
                <w:sz w:val="24"/>
                <w:szCs w:val="24"/>
                <w:lang w:val="pt-BR"/>
              </w:rPr>
              <w:t>Một HS lên bảng chữa, các học sinh khác làm vào vở</w:t>
            </w:r>
          </w:p>
          <w:p w:rsidR="008D09D2" w:rsidRPr="00640A3C" w:rsidRDefault="008D09D2"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w:t>
            </w:r>
            <w:r w:rsidR="00C364F3" w:rsidRPr="00640A3C">
              <w:rPr>
                <w:rFonts w:ascii="Times New Roman" w:hAnsi="Times New Roman"/>
                <w:b/>
                <w:color w:val="000000"/>
                <w:sz w:val="24"/>
                <w:szCs w:val="24"/>
                <w:lang w:val="pt-BR"/>
              </w:rPr>
              <w:t xml:space="preserve">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8D09D2" w:rsidRPr="00640A3C" w:rsidRDefault="008D09D2"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I. Công của lực tác dụng và độ biến thiên động năng</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Động năng của một vật biến thiên khi các lực tác dụng  lên vật sinh công. </w:t>
            </w:r>
          </w:p>
          <w:p w:rsidR="008D09D2" w:rsidRPr="00640A3C" w:rsidRDefault="008D09D2"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Độ biến thiên động năng bằng công của ngoại lực tác dụng lên vật</w:t>
            </w:r>
          </w:p>
          <w:p w:rsidR="008D09D2" w:rsidRPr="00640A3C" w:rsidRDefault="008D09D2" w:rsidP="00640A3C">
            <w:pPr>
              <w:spacing w:after="0" w:line="360" w:lineRule="auto"/>
              <w:jc w:val="both"/>
              <w:rPr>
                <w:rFonts w:ascii="Times New Roman" w:hAnsi="Times New Roman"/>
                <w:sz w:val="24"/>
                <w:szCs w:val="24"/>
                <w:vertAlign w:val="subscript"/>
              </w:rPr>
            </w:pPr>
            <w:r w:rsidRPr="00640A3C">
              <w:rPr>
                <w:rFonts w:ascii="Times New Roman" w:hAnsi="Times New Roman"/>
                <w:sz w:val="24"/>
                <w:szCs w:val="24"/>
              </w:rPr>
              <w:t>A = W</w:t>
            </w:r>
            <w:r w:rsidRPr="00640A3C">
              <w:rPr>
                <w:rFonts w:ascii="Times New Roman" w:hAnsi="Times New Roman"/>
                <w:sz w:val="24"/>
                <w:szCs w:val="24"/>
                <w:vertAlign w:val="subscript"/>
              </w:rPr>
              <w:t>đ2</w:t>
            </w:r>
            <w:r w:rsidRPr="00640A3C">
              <w:rPr>
                <w:rFonts w:ascii="Times New Roman" w:hAnsi="Times New Roman"/>
                <w:sz w:val="24"/>
                <w:szCs w:val="24"/>
              </w:rPr>
              <w:t xml:space="preserve"> – W</w:t>
            </w:r>
            <w:r w:rsidRPr="00640A3C">
              <w:rPr>
                <w:rFonts w:ascii="Times New Roman" w:hAnsi="Times New Roman"/>
                <w:sz w:val="24"/>
                <w:szCs w:val="24"/>
                <w:vertAlign w:val="subscript"/>
              </w:rPr>
              <w:t>đ1</w:t>
            </w:r>
          </w:p>
          <w:p w:rsidR="008D09D2" w:rsidRPr="00640A3C" w:rsidRDefault="008D09D2" w:rsidP="00640A3C">
            <w:pPr>
              <w:spacing w:after="0" w:line="360" w:lineRule="auto"/>
              <w:jc w:val="both"/>
              <w:rPr>
                <w:rFonts w:ascii="Times New Roman" w:hAnsi="Times New Roman"/>
                <w:sz w:val="24"/>
                <w:szCs w:val="24"/>
              </w:rPr>
            </w:pPr>
            <w:r w:rsidRPr="00640A3C">
              <w:rPr>
                <w:rFonts w:ascii="Times New Roman" w:hAnsi="Times New Roman"/>
                <w:sz w:val="24"/>
                <w:szCs w:val="24"/>
              </w:rPr>
              <w:lastRenderedPageBreak/>
              <w:t xml:space="preserve">A = </w:t>
            </w:r>
            <w:r w:rsidRPr="00640A3C">
              <w:rPr>
                <w:rFonts w:ascii="Times New Roman" w:hAnsi="Times New Roman"/>
                <w:position w:val="-24"/>
                <w:sz w:val="24"/>
                <w:szCs w:val="24"/>
              </w:rPr>
              <w:object w:dxaOrig="1460" w:dyaOrig="620">
                <v:shape id="_x0000_i1064" type="#_x0000_t75" style="width:72.75pt;height:30pt" o:ole="">
                  <v:imagedata r:id="rId99" o:title=""/>
                </v:shape>
                <o:OLEObject Type="Embed" ProgID="Equation.3" ShapeID="_x0000_i1064" DrawAspect="Content" ObjectID="_1692953058" r:id="rId100"/>
              </w:object>
            </w:r>
          </w:p>
          <w:p w:rsidR="008D09D2" w:rsidRPr="00640A3C" w:rsidRDefault="008D09D2"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A &gt; 0 </w:t>
            </w:r>
            <w:r w:rsidRPr="00640A3C">
              <w:rPr>
                <w:rFonts w:ascii="Times New Roman" w:hAnsi="Times New Roman"/>
                <w:sz w:val="24"/>
                <w:szCs w:val="24"/>
              </w:rPr>
              <w:sym w:font="Symbol" w:char="F0DE"/>
            </w:r>
            <w:r w:rsidRPr="00640A3C">
              <w:rPr>
                <w:rFonts w:ascii="Times New Roman" w:hAnsi="Times New Roman"/>
                <w:sz w:val="24"/>
                <w:szCs w:val="24"/>
              </w:rPr>
              <w:t xml:space="preserve"> động năng tăng</w:t>
            </w:r>
          </w:p>
          <w:p w:rsidR="008D09D2" w:rsidRPr="00640A3C" w:rsidRDefault="008D09D2"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A  &lt; 0 </w:t>
            </w:r>
            <w:r w:rsidRPr="00640A3C">
              <w:rPr>
                <w:rFonts w:ascii="Times New Roman" w:hAnsi="Times New Roman"/>
                <w:sz w:val="24"/>
                <w:szCs w:val="24"/>
              </w:rPr>
              <w:sym w:font="Symbol" w:char="F0DE"/>
            </w:r>
            <w:r w:rsidRPr="00640A3C">
              <w:rPr>
                <w:rFonts w:ascii="Times New Roman" w:hAnsi="Times New Roman"/>
                <w:sz w:val="24"/>
                <w:szCs w:val="24"/>
              </w:rPr>
              <w:t xml:space="preserve"> động năng giảm</w:t>
            </w:r>
          </w:p>
          <w:p w:rsidR="008D09D2" w:rsidRPr="00640A3C" w:rsidRDefault="008D09D2" w:rsidP="00640A3C">
            <w:pPr>
              <w:spacing w:after="0" w:line="360" w:lineRule="auto"/>
              <w:jc w:val="both"/>
              <w:rPr>
                <w:rFonts w:ascii="Times New Roman" w:hAnsi="Times New Roman"/>
                <w:b/>
                <w:sz w:val="24"/>
                <w:szCs w:val="24"/>
                <w:lang w:val="vi-VN"/>
              </w:rPr>
            </w:pPr>
          </w:p>
        </w:tc>
      </w:tr>
    </w:tbl>
    <w:p w:rsidR="008D09D2" w:rsidRPr="00640A3C" w:rsidRDefault="008D09D2" w:rsidP="00640A3C">
      <w:pPr>
        <w:spacing w:after="0" w:line="360" w:lineRule="auto"/>
        <w:jc w:val="both"/>
        <w:rPr>
          <w:rFonts w:ascii="Times New Roman" w:hAnsi="Times New Roman"/>
          <w:b/>
          <w:sz w:val="24"/>
          <w:szCs w:val="24"/>
          <w:lang w:val="pt-BR"/>
        </w:rPr>
      </w:pPr>
    </w:p>
    <w:p w:rsidR="008D09D2" w:rsidRPr="00640A3C" w:rsidRDefault="008D09D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8D09D2" w:rsidRPr="00640A3C" w:rsidRDefault="008D09D2"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Nếu khối lượng vật tăng gấp 2 lần, vận tốc vật giảm đi một nửa thì</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A. động lượng và động năng của vật không đổi.</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B. động lượng không đổi, động năng giảm 2 lần.</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động lượng tăng 2 lần, động năng giảm 2 lần.</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D. động lượng tăng 2 lần, động năng không đổi.</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Tìm câu sai.</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A. Động lượng và động năng có cùng đơn vị vì chúng đều phụ thuộc khối lượng và vận tốc của vật.</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B. Động năng là một dạng năng lượng cơ học có quan hệ chặt chẽ với công.</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C. Khi ngoại lực tác dụng lên vật và sinh công dương thì động năng của vật tăng.</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D. Định lí động năng đúng trong mọi trường hợp lực tác dụng bất kì và đường đi bất kì.</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Tìm câu sai. Động năng của một vật không đổi khi</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A. chuyển động thẳng đều.</w:t>
      </w:r>
    </w:p>
    <w:p w:rsidR="008D09D2" w:rsidRPr="00640A3C" w:rsidRDefault="008D09D2" w:rsidP="00640A3C">
      <w:pPr>
        <w:pStyle w:val="NormalWeb"/>
        <w:spacing w:before="0" w:beforeAutospacing="0" w:after="0" w:afterAutospacing="0" w:line="360" w:lineRule="auto"/>
        <w:ind w:left="48" w:right="48"/>
        <w:jc w:val="both"/>
        <w:rPr>
          <w:lang w:val="vi-VN"/>
        </w:rPr>
      </w:pPr>
      <w:r w:rsidRPr="00640A3C">
        <w:rPr>
          <w:lang w:val="vi-VN"/>
        </w:rPr>
        <w:t>    B. chuyển động tròn đều.</w:t>
      </w:r>
    </w:p>
    <w:p w:rsidR="008D09D2" w:rsidRPr="00640A3C" w:rsidRDefault="008D09D2" w:rsidP="00640A3C">
      <w:pPr>
        <w:pStyle w:val="NormalWeb"/>
        <w:spacing w:before="0" w:beforeAutospacing="0" w:after="0" w:afterAutospacing="0" w:line="360" w:lineRule="auto"/>
        <w:ind w:left="48" w:right="48"/>
        <w:jc w:val="both"/>
      </w:pPr>
      <w:r w:rsidRPr="00640A3C">
        <w:rPr>
          <w:lang w:val="vi-VN"/>
        </w:rPr>
        <w:t xml:space="preserve">    </w:t>
      </w:r>
      <w:r w:rsidRPr="00640A3C">
        <w:t>C. chuyển động cong đều.</w:t>
      </w:r>
    </w:p>
    <w:p w:rsidR="008D09D2" w:rsidRPr="00640A3C" w:rsidRDefault="008D09D2" w:rsidP="00640A3C">
      <w:pPr>
        <w:pStyle w:val="NormalWeb"/>
        <w:spacing w:before="0" w:beforeAutospacing="0" w:after="0" w:afterAutospacing="0" w:line="360" w:lineRule="auto"/>
        <w:ind w:left="48" w:right="48"/>
        <w:jc w:val="both"/>
      </w:pPr>
      <w:r w:rsidRPr="00640A3C">
        <w:t>    D. chuyển động biến đổi đều.</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4:</w:t>
      </w:r>
      <w:r w:rsidRPr="00640A3C">
        <w:t> Có hai vật m</w:t>
      </w:r>
      <w:r w:rsidRPr="00640A3C">
        <w:rPr>
          <w:vertAlign w:val="subscript"/>
        </w:rPr>
        <w:t>1</w:t>
      </w:r>
      <w:r w:rsidRPr="00640A3C">
        <w:t> và m</w:t>
      </w:r>
      <w:r w:rsidRPr="00640A3C">
        <w:rPr>
          <w:vertAlign w:val="subscript"/>
        </w:rPr>
        <w:t>2</w:t>
      </w:r>
      <w:r w:rsidRPr="00640A3C">
        <w:t> cùng khối lượng 2m, chuyển động thẳng đều cùng chiều, vận tốc m</w:t>
      </w:r>
      <w:r w:rsidRPr="00640A3C">
        <w:rPr>
          <w:vertAlign w:val="subscript"/>
        </w:rPr>
        <w:t>1</w:t>
      </w:r>
      <w:r w:rsidRPr="00640A3C">
        <w:t> so với m</w:t>
      </w:r>
      <w:r w:rsidRPr="00640A3C">
        <w:rPr>
          <w:vertAlign w:val="subscript"/>
        </w:rPr>
        <w:t>2</w:t>
      </w:r>
      <w:r w:rsidRPr="00640A3C">
        <w:t> có độ lớn bằng v, vận tốc cảu m</w:t>
      </w:r>
      <w:r w:rsidRPr="00640A3C">
        <w:rPr>
          <w:vertAlign w:val="subscript"/>
        </w:rPr>
        <w:t>2</w:t>
      </w:r>
      <w:r w:rsidRPr="00640A3C">
        <w:t> so với người quan sát đứng yên trên mặt đất cũng có độ lớn bằng v. Kết luận nào sau đây là sai?</w:t>
      </w:r>
    </w:p>
    <w:p w:rsidR="008D09D2" w:rsidRPr="00640A3C" w:rsidRDefault="008D09D2" w:rsidP="00640A3C">
      <w:pPr>
        <w:pStyle w:val="NormalWeb"/>
        <w:spacing w:before="0" w:beforeAutospacing="0" w:after="0" w:afterAutospacing="0" w:line="360" w:lineRule="auto"/>
        <w:ind w:left="48" w:right="48"/>
        <w:jc w:val="both"/>
      </w:pPr>
      <w:r w:rsidRPr="00640A3C">
        <w:t>    A. Động năng của m</w:t>
      </w:r>
      <w:r w:rsidRPr="00640A3C">
        <w:rPr>
          <w:vertAlign w:val="subscript"/>
        </w:rPr>
        <w:t>1</w:t>
      </w:r>
      <w:r w:rsidRPr="00640A3C">
        <w:t> trong hệ quy chiều gắn với m</w:t>
      </w:r>
      <w:r w:rsidRPr="00640A3C">
        <w:rPr>
          <w:vertAlign w:val="subscript"/>
        </w:rPr>
        <w:t>2</w:t>
      </w:r>
      <w:r w:rsidRPr="00640A3C">
        <w:t> là mv</w:t>
      </w:r>
      <w:r w:rsidRPr="00640A3C">
        <w:rPr>
          <w:vertAlign w:val="superscript"/>
        </w:rPr>
        <w:t>2</w:t>
      </w:r>
      <w:r w:rsidRPr="00640A3C">
        <w:t>.</w:t>
      </w:r>
    </w:p>
    <w:p w:rsidR="008D09D2" w:rsidRPr="00640A3C" w:rsidRDefault="008D09D2" w:rsidP="00640A3C">
      <w:pPr>
        <w:pStyle w:val="NormalWeb"/>
        <w:spacing w:before="0" w:beforeAutospacing="0" w:after="0" w:afterAutospacing="0" w:line="360" w:lineRule="auto"/>
        <w:ind w:left="48" w:right="48"/>
        <w:jc w:val="both"/>
      </w:pPr>
      <w:r w:rsidRPr="00640A3C">
        <w:t>    B. Động năng của m</w:t>
      </w:r>
      <w:r w:rsidRPr="00640A3C">
        <w:rPr>
          <w:vertAlign w:val="subscript"/>
        </w:rPr>
        <w:t>2</w:t>
      </w:r>
      <w:r w:rsidRPr="00640A3C">
        <w:t> trong hệ quy chiều gắn với người quan sát là mv</w:t>
      </w:r>
      <w:r w:rsidRPr="00640A3C">
        <w:rPr>
          <w:vertAlign w:val="superscript"/>
        </w:rPr>
        <w:t>2</w:t>
      </w:r>
      <w:r w:rsidRPr="00640A3C">
        <w:t>.</w:t>
      </w:r>
    </w:p>
    <w:p w:rsidR="008D09D2" w:rsidRPr="00640A3C" w:rsidRDefault="008D09D2" w:rsidP="00640A3C">
      <w:pPr>
        <w:pStyle w:val="NormalWeb"/>
        <w:spacing w:before="0" w:beforeAutospacing="0" w:after="0" w:afterAutospacing="0" w:line="360" w:lineRule="auto"/>
        <w:ind w:left="48" w:right="48"/>
        <w:jc w:val="both"/>
      </w:pPr>
      <w:r w:rsidRPr="00640A3C">
        <w:t>    C. Động năng của m</w:t>
      </w:r>
      <w:r w:rsidRPr="00640A3C">
        <w:rPr>
          <w:vertAlign w:val="subscript"/>
        </w:rPr>
        <w:t>1</w:t>
      </w:r>
      <w:r w:rsidRPr="00640A3C">
        <w:t> trong hệ quy chiều gắn với người quan sát là 2mv</w:t>
      </w:r>
      <w:r w:rsidRPr="00640A3C">
        <w:rPr>
          <w:vertAlign w:val="superscript"/>
        </w:rPr>
        <w:t>2</w:t>
      </w:r>
      <w:r w:rsidRPr="00640A3C">
        <w:t>.</w:t>
      </w:r>
    </w:p>
    <w:p w:rsidR="008D09D2" w:rsidRPr="00640A3C" w:rsidRDefault="008D09D2" w:rsidP="00640A3C">
      <w:pPr>
        <w:pStyle w:val="NormalWeb"/>
        <w:spacing w:before="0" w:beforeAutospacing="0" w:after="0" w:afterAutospacing="0" w:line="360" w:lineRule="auto"/>
        <w:ind w:left="48" w:right="48"/>
        <w:jc w:val="both"/>
      </w:pPr>
      <w:r w:rsidRPr="00640A3C">
        <w:t>    D. Động năng của m</w:t>
      </w:r>
      <w:r w:rsidRPr="00640A3C">
        <w:rPr>
          <w:vertAlign w:val="subscript"/>
        </w:rPr>
        <w:t>1</w:t>
      </w:r>
      <w:r w:rsidRPr="00640A3C">
        <w:t> trong hệ quy chiều gắn với người quan sát là 4mv</w:t>
      </w:r>
      <w:r w:rsidRPr="00640A3C">
        <w:rPr>
          <w:vertAlign w:val="superscript"/>
        </w:rPr>
        <w:t>2</w:t>
      </w:r>
      <w:r w:rsidRPr="00640A3C">
        <w:t>.</w:t>
      </w:r>
    </w:p>
    <w:p w:rsidR="008D09D2" w:rsidRPr="00640A3C" w:rsidRDefault="008D09D2" w:rsidP="00640A3C">
      <w:pPr>
        <w:pStyle w:val="NormalWeb"/>
        <w:spacing w:before="0" w:beforeAutospacing="0" w:after="0" w:afterAutospacing="0" w:line="360" w:lineRule="auto"/>
        <w:ind w:left="48" w:right="48"/>
        <w:jc w:val="both"/>
      </w:pPr>
      <w:r w:rsidRPr="00640A3C">
        <w:rPr>
          <w:b/>
          <w:bCs/>
        </w:rPr>
        <w:lastRenderedPageBreak/>
        <w:t>Câu 5:</w:t>
      </w:r>
      <w:r w:rsidRPr="00640A3C">
        <w:t> Một chiếc xe khối lượng m có một động cơ P. Thời gian ngắn nhất để xe tăng tốc từ đứng yên đến vận tốc v bằng</w:t>
      </w:r>
    </w:p>
    <w:p w:rsidR="008D09D2" w:rsidRPr="00640A3C" w:rsidRDefault="008D09D2" w:rsidP="00640A3C">
      <w:pPr>
        <w:pStyle w:val="NormalWeb"/>
        <w:spacing w:before="0" w:beforeAutospacing="0" w:after="0" w:afterAutospacing="0" w:line="360" w:lineRule="auto"/>
        <w:ind w:left="48" w:right="48"/>
        <w:jc w:val="both"/>
      </w:pPr>
      <w:r w:rsidRPr="00640A3C">
        <w:t>    A. mv/P.</w:t>
      </w:r>
    </w:p>
    <w:p w:rsidR="008D09D2" w:rsidRPr="00640A3C" w:rsidRDefault="008D09D2" w:rsidP="00640A3C">
      <w:pPr>
        <w:pStyle w:val="NormalWeb"/>
        <w:spacing w:before="0" w:beforeAutospacing="0" w:after="0" w:afterAutospacing="0" w:line="360" w:lineRule="auto"/>
        <w:ind w:left="48" w:right="48"/>
        <w:jc w:val="both"/>
      </w:pPr>
      <w:r w:rsidRPr="00640A3C">
        <w:t>    B. P /mv.</w:t>
      </w:r>
    </w:p>
    <w:p w:rsidR="008D09D2" w:rsidRPr="00640A3C" w:rsidRDefault="008D09D2" w:rsidP="00640A3C">
      <w:pPr>
        <w:pStyle w:val="NormalWeb"/>
        <w:spacing w:before="0" w:beforeAutospacing="0" w:after="0" w:afterAutospacing="0" w:line="360" w:lineRule="auto"/>
        <w:ind w:left="48" w:right="48"/>
        <w:jc w:val="both"/>
      </w:pPr>
      <w:r w:rsidRPr="00640A3C">
        <w:t>    C. (mv</w:t>
      </w:r>
      <w:r w:rsidRPr="00640A3C">
        <w:rPr>
          <w:vertAlign w:val="superscript"/>
        </w:rPr>
        <w:t>2</w:t>
      </w:r>
      <w:r w:rsidRPr="00640A3C">
        <w:t>)/(2P).</w:t>
      </w:r>
    </w:p>
    <w:p w:rsidR="008D09D2" w:rsidRPr="00640A3C" w:rsidRDefault="008D09D2" w:rsidP="00640A3C">
      <w:pPr>
        <w:pStyle w:val="NormalWeb"/>
        <w:spacing w:before="0" w:beforeAutospacing="0" w:after="0" w:afterAutospacing="0" w:line="360" w:lineRule="auto"/>
        <w:ind w:left="48" w:right="48"/>
        <w:jc w:val="both"/>
      </w:pPr>
      <w:r w:rsidRPr="00640A3C">
        <w:t>    D. (mP)/ (mv</w:t>
      </w:r>
      <w:r w:rsidRPr="00640A3C">
        <w:rPr>
          <w:vertAlign w:val="superscript"/>
        </w:rPr>
        <w:t>2</w:t>
      </w:r>
      <w:r w:rsidRPr="00640A3C">
        <w:t>).</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6:</w:t>
      </w:r>
      <w:r w:rsidRPr="00640A3C">
        <w:t> Một ô tô khối lượng 4 tấn chuyển động với vận tốc không đổi 54 km/h. Động năng của ô tô tải bằng</w:t>
      </w:r>
    </w:p>
    <w:p w:rsidR="008D09D2" w:rsidRPr="00640A3C" w:rsidRDefault="008D09D2" w:rsidP="00640A3C">
      <w:pPr>
        <w:pStyle w:val="NormalWeb"/>
        <w:spacing w:before="0" w:beforeAutospacing="0" w:after="0" w:afterAutospacing="0" w:line="360" w:lineRule="auto"/>
        <w:ind w:left="48" w:right="48"/>
        <w:jc w:val="both"/>
      </w:pPr>
      <w:r w:rsidRPr="00640A3C">
        <w:t>    A. 459 kJ.</w:t>
      </w:r>
    </w:p>
    <w:p w:rsidR="008D09D2" w:rsidRPr="00640A3C" w:rsidRDefault="008D09D2" w:rsidP="00640A3C">
      <w:pPr>
        <w:pStyle w:val="NormalWeb"/>
        <w:spacing w:before="0" w:beforeAutospacing="0" w:after="0" w:afterAutospacing="0" w:line="360" w:lineRule="auto"/>
        <w:ind w:left="48" w:right="48"/>
        <w:jc w:val="both"/>
      </w:pPr>
      <w:r w:rsidRPr="00640A3C">
        <w:t>    B. 69 kJ.</w:t>
      </w:r>
    </w:p>
    <w:p w:rsidR="008D09D2" w:rsidRPr="00640A3C" w:rsidRDefault="008D09D2" w:rsidP="00640A3C">
      <w:pPr>
        <w:pStyle w:val="NormalWeb"/>
        <w:spacing w:before="0" w:beforeAutospacing="0" w:after="0" w:afterAutospacing="0" w:line="360" w:lineRule="auto"/>
        <w:ind w:left="48" w:right="48"/>
        <w:jc w:val="both"/>
      </w:pPr>
      <w:r w:rsidRPr="00640A3C">
        <w:t>    C. 900 kJ.</w:t>
      </w:r>
    </w:p>
    <w:p w:rsidR="008D09D2" w:rsidRPr="00640A3C" w:rsidRDefault="008D09D2" w:rsidP="00640A3C">
      <w:pPr>
        <w:pStyle w:val="NormalWeb"/>
        <w:spacing w:before="0" w:beforeAutospacing="0" w:after="0" w:afterAutospacing="0" w:line="360" w:lineRule="auto"/>
        <w:ind w:left="48" w:right="48"/>
        <w:jc w:val="both"/>
      </w:pPr>
      <w:r w:rsidRPr="00640A3C">
        <w:t>    D. 120 kJ.</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7:</w:t>
      </w:r>
      <w:r w:rsidRPr="00640A3C">
        <w:t> Một máy bay vận tải đang bay với vận tốc 180 km/h thì ném ra phía sau một thùng hàng khối lượng 10 kg với vận tốc 5 m/s đối với máy bay. Động năng của thùng hàng ngay khi ném đối với người đứng trên mặt đất là</w:t>
      </w:r>
    </w:p>
    <w:p w:rsidR="008D09D2" w:rsidRPr="00640A3C" w:rsidRDefault="008D09D2" w:rsidP="00640A3C">
      <w:pPr>
        <w:pStyle w:val="NormalWeb"/>
        <w:spacing w:before="0" w:beforeAutospacing="0" w:after="0" w:afterAutospacing="0" w:line="360" w:lineRule="auto"/>
        <w:ind w:left="48" w:right="48"/>
        <w:jc w:val="both"/>
      </w:pPr>
      <w:r w:rsidRPr="00640A3C">
        <w:t>    A. 20250 J.</w:t>
      </w:r>
    </w:p>
    <w:p w:rsidR="008D09D2" w:rsidRPr="00640A3C" w:rsidRDefault="008D09D2" w:rsidP="00640A3C">
      <w:pPr>
        <w:pStyle w:val="NormalWeb"/>
        <w:spacing w:before="0" w:beforeAutospacing="0" w:after="0" w:afterAutospacing="0" w:line="360" w:lineRule="auto"/>
        <w:ind w:left="48" w:right="48"/>
        <w:jc w:val="both"/>
      </w:pPr>
      <w:r w:rsidRPr="00640A3C">
        <w:t>    B. 15125 J.</w:t>
      </w:r>
    </w:p>
    <w:p w:rsidR="008D09D2" w:rsidRPr="00640A3C" w:rsidRDefault="008D09D2" w:rsidP="00640A3C">
      <w:pPr>
        <w:pStyle w:val="NormalWeb"/>
        <w:spacing w:before="0" w:beforeAutospacing="0" w:after="0" w:afterAutospacing="0" w:line="360" w:lineRule="auto"/>
        <w:ind w:left="48" w:right="48"/>
        <w:jc w:val="both"/>
      </w:pPr>
      <w:r w:rsidRPr="00640A3C">
        <w:t>    C. 10125 J.</w:t>
      </w:r>
    </w:p>
    <w:p w:rsidR="008D09D2" w:rsidRPr="00640A3C" w:rsidRDefault="008D09D2" w:rsidP="00640A3C">
      <w:pPr>
        <w:pStyle w:val="NormalWeb"/>
        <w:spacing w:before="0" w:beforeAutospacing="0" w:after="0" w:afterAutospacing="0" w:line="360" w:lineRule="auto"/>
        <w:ind w:left="48" w:right="48"/>
        <w:jc w:val="both"/>
      </w:pPr>
      <w:r w:rsidRPr="00640A3C">
        <w:t>    D. 30250 J.</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8:</w:t>
      </w:r>
      <w:r w:rsidRPr="00640A3C">
        <w:t> Một viên đạn khối lượng m= 100 g đang bay ngang với vận tốc 25 m/s thì xuyên vào một tấm ván mỏng dày 5 cm theo phương vuông góc với tấm vá. Ngay sau khi ra khỏi tấm ván vận tốc của viên đạn bằng 15 m/s. Độ lớn của lực cản trung bình tấm ván tác dụng lên viên đạn bằng</w:t>
      </w:r>
    </w:p>
    <w:p w:rsidR="008D09D2" w:rsidRPr="00640A3C" w:rsidRDefault="008D09D2" w:rsidP="00640A3C">
      <w:pPr>
        <w:pStyle w:val="NormalWeb"/>
        <w:spacing w:before="0" w:beforeAutospacing="0" w:after="0" w:afterAutospacing="0" w:line="360" w:lineRule="auto"/>
        <w:ind w:left="48" w:right="48"/>
        <w:jc w:val="both"/>
      </w:pPr>
      <w:r w:rsidRPr="00640A3C">
        <w:t>    A. 900 N.</w:t>
      </w:r>
    </w:p>
    <w:p w:rsidR="008D09D2" w:rsidRPr="00640A3C" w:rsidRDefault="008D09D2" w:rsidP="00640A3C">
      <w:pPr>
        <w:pStyle w:val="NormalWeb"/>
        <w:spacing w:before="0" w:beforeAutospacing="0" w:after="0" w:afterAutospacing="0" w:line="360" w:lineRule="auto"/>
        <w:ind w:left="48" w:right="48"/>
        <w:jc w:val="both"/>
      </w:pPr>
      <w:r w:rsidRPr="00640A3C">
        <w:t>    B. 200 N.</w:t>
      </w:r>
    </w:p>
    <w:p w:rsidR="008D09D2" w:rsidRPr="00640A3C" w:rsidRDefault="008D09D2" w:rsidP="00640A3C">
      <w:pPr>
        <w:pStyle w:val="NormalWeb"/>
        <w:spacing w:before="0" w:beforeAutospacing="0" w:after="0" w:afterAutospacing="0" w:line="360" w:lineRule="auto"/>
        <w:ind w:left="48" w:right="48"/>
        <w:jc w:val="both"/>
      </w:pPr>
      <w:r w:rsidRPr="00640A3C">
        <w:t>    C. 650 N.</w:t>
      </w:r>
    </w:p>
    <w:p w:rsidR="008D09D2" w:rsidRPr="00640A3C" w:rsidRDefault="008D09D2" w:rsidP="00640A3C">
      <w:pPr>
        <w:pStyle w:val="NormalWeb"/>
        <w:spacing w:before="0" w:beforeAutospacing="0" w:after="0" w:afterAutospacing="0" w:line="360" w:lineRule="auto"/>
        <w:ind w:left="48" w:right="48"/>
        <w:jc w:val="both"/>
      </w:pPr>
      <w:r w:rsidRPr="00640A3C">
        <w:t>    D. 400 N.</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9:</w:t>
      </w:r>
      <w:r w:rsidRPr="00640A3C">
        <w:t> Bao lâu sau khi bắt đầu rơi tự do một vật có khối lượng 100 g có động năng bằng 1,5 J? Lấy g = 10 m/s</w:t>
      </w:r>
      <w:r w:rsidRPr="00640A3C">
        <w:rPr>
          <w:vertAlign w:val="superscript"/>
        </w:rPr>
        <w:t>2</w:t>
      </w:r>
      <w:r w:rsidRPr="00640A3C">
        <w:t>.</w:t>
      </w:r>
    </w:p>
    <w:p w:rsidR="008D09D2" w:rsidRPr="00640A3C" w:rsidRDefault="008D09D2" w:rsidP="00640A3C">
      <w:pPr>
        <w:pStyle w:val="NormalWeb"/>
        <w:spacing w:before="0" w:beforeAutospacing="0" w:after="0" w:afterAutospacing="0" w:line="360" w:lineRule="auto"/>
        <w:ind w:left="48" w:right="48"/>
        <w:jc w:val="both"/>
      </w:pPr>
      <w:r w:rsidRPr="00640A3C">
        <w:t>    A. √3 s.</w:t>
      </w:r>
    </w:p>
    <w:p w:rsidR="008D09D2" w:rsidRPr="00640A3C" w:rsidRDefault="008D09D2" w:rsidP="00640A3C">
      <w:pPr>
        <w:pStyle w:val="NormalWeb"/>
        <w:spacing w:before="0" w:beforeAutospacing="0" w:after="0" w:afterAutospacing="0" w:line="360" w:lineRule="auto"/>
        <w:ind w:left="48" w:right="48"/>
        <w:jc w:val="both"/>
      </w:pPr>
      <w:r w:rsidRPr="00640A3C">
        <w:t>    B. √2 s.</w:t>
      </w:r>
    </w:p>
    <w:p w:rsidR="008D09D2" w:rsidRPr="00640A3C" w:rsidRDefault="008D09D2" w:rsidP="00640A3C">
      <w:pPr>
        <w:pStyle w:val="NormalWeb"/>
        <w:spacing w:before="0" w:beforeAutospacing="0" w:after="0" w:afterAutospacing="0" w:line="360" w:lineRule="auto"/>
        <w:ind w:left="48" w:right="48"/>
        <w:jc w:val="both"/>
      </w:pPr>
      <w:r w:rsidRPr="00640A3C">
        <w:t>    C. 3 s.</w:t>
      </w:r>
    </w:p>
    <w:p w:rsidR="008D09D2" w:rsidRPr="00640A3C" w:rsidRDefault="008D09D2" w:rsidP="00640A3C">
      <w:pPr>
        <w:pStyle w:val="NormalWeb"/>
        <w:spacing w:before="0" w:beforeAutospacing="0" w:after="0" w:afterAutospacing="0" w:line="360" w:lineRule="auto"/>
        <w:ind w:left="48" w:right="48"/>
        <w:jc w:val="both"/>
      </w:pPr>
      <w:r w:rsidRPr="00640A3C">
        <w:t>    D. 2 s.</w:t>
      </w:r>
    </w:p>
    <w:p w:rsidR="008D09D2" w:rsidRPr="00640A3C" w:rsidRDefault="008D09D2" w:rsidP="00640A3C">
      <w:pPr>
        <w:pStyle w:val="NormalWeb"/>
        <w:spacing w:before="0" w:beforeAutospacing="0" w:after="0" w:afterAutospacing="0" w:line="360" w:lineRule="auto"/>
        <w:ind w:left="48" w:right="48"/>
        <w:jc w:val="both"/>
      </w:pPr>
      <w:r w:rsidRPr="00640A3C">
        <w:rPr>
          <w:b/>
          <w:bCs/>
        </w:rPr>
        <w:lastRenderedPageBreak/>
        <w:t>Câu 10:</w:t>
      </w:r>
      <w:r w:rsidRPr="00640A3C">
        <w:t> Từ mặt đất, một vật được ném lên thẳng đứng với vận tốc ban đầu 10 m/s. Bỏ qua sức cản không khí. Cho g = 10 m/s</w:t>
      </w:r>
      <w:r w:rsidRPr="00640A3C">
        <w:rPr>
          <w:vertAlign w:val="superscript"/>
        </w:rPr>
        <w:t>2</w:t>
      </w:r>
      <w:r w:rsidRPr="00640A3C">
        <w:t>. Vị trí cao nhất mà vật lên được cách mặt đất một khoảng bằng</w:t>
      </w:r>
    </w:p>
    <w:p w:rsidR="008D09D2" w:rsidRPr="00640A3C" w:rsidRDefault="008D09D2" w:rsidP="00640A3C">
      <w:pPr>
        <w:pStyle w:val="NormalWeb"/>
        <w:spacing w:before="0" w:beforeAutospacing="0" w:after="0" w:afterAutospacing="0" w:line="360" w:lineRule="auto"/>
        <w:ind w:left="48" w:right="48"/>
        <w:jc w:val="both"/>
      </w:pPr>
      <w:r w:rsidRPr="00640A3C">
        <w:t>    A. 10 m.</w:t>
      </w:r>
    </w:p>
    <w:p w:rsidR="008D09D2" w:rsidRPr="00640A3C" w:rsidRDefault="008D09D2" w:rsidP="00640A3C">
      <w:pPr>
        <w:pStyle w:val="NormalWeb"/>
        <w:spacing w:before="0" w:beforeAutospacing="0" w:after="0" w:afterAutospacing="0" w:line="360" w:lineRule="auto"/>
        <w:ind w:left="48" w:right="48"/>
        <w:jc w:val="both"/>
      </w:pPr>
      <w:r w:rsidRPr="00640A3C">
        <w:t>    B. 20 m.</w:t>
      </w:r>
    </w:p>
    <w:p w:rsidR="008D09D2" w:rsidRPr="00640A3C" w:rsidRDefault="008D09D2" w:rsidP="00640A3C">
      <w:pPr>
        <w:pStyle w:val="NormalWeb"/>
        <w:spacing w:before="0" w:beforeAutospacing="0" w:after="0" w:afterAutospacing="0" w:line="360" w:lineRule="auto"/>
        <w:ind w:left="48" w:right="48"/>
        <w:jc w:val="both"/>
      </w:pPr>
      <w:r w:rsidRPr="00640A3C">
        <w:t>    C. 15 m.</w:t>
      </w:r>
    </w:p>
    <w:p w:rsidR="008D09D2" w:rsidRPr="00640A3C" w:rsidRDefault="008D09D2" w:rsidP="00640A3C">
      <w:pPr>
        <w:pStyle w:val="NormalWeb"/>
        <w:spacing w:before="0" w:beforeAutospacing="0" w:after="0" w:afterAutospacing="0" w:line="360" w:lineRule="auto"/>
        <w:ind w:left="48" w:right="48"/>
        <w:jc w:val="both"/>
      </w:pPr>
      <w:r w:rsidRPr="00640A3C">
        <w:t>    D. 5 m.</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11:</w:t>
      </w:r>
      <w:r w:rsidRPr="00640A3C">
        <w:t> Một vật có khối lượng 0,2 kg được ném thẳng đứng từ mặt đất với vận tốc 10 m/s. Lấy g = 10 m/s</w:t>
      </w:r>
      <w:r w:rsidRPr="00640A3C">
        <w:rPr>
          <w:vertAlign w:val="superscript"/>
        </w:rPr>
        <w:t>2</w:t>
      </w:r>
      <w:r w:rsidRPr="00640A3C">
        <w:t>. Bỏ qua sức cản. Khi vật đi được quãng đường 8 m thì động năng của vật có giá trị bằng</w:t>
      </w:r>
    </w:p>
    <w:p w:rsidR="008D09D2" w:rsidRPr="00640A3C" w:rsidRDefault="008D09D2" w:rsidP="00640A3C">
      <w:pPr>
        <w:pStyle w:val="NormalWeb"/>
        <w:spacing w:before="0" w:beforeAutospacing="0" w:after="0" w:afterAutospacing="0" w:line="360" w:lineRule="auto"/>
        <w:ind w:left="48" w:right="48"/>
        <w:jc w:val="both"/>
      </w:pPr>
      <w:r w:rsidRPr="00640A3C">
        <w:t>    A. 9 J.</w:t>
      </w:r>
    </w:p>
    <w:p w:rsidR="008D09D2" w:rsidRPr="00640A3C" w:rsidRDefault="008D09D2" w:rsidP="00640A3C">
      <w:pPr>
        <w:pStyle w:val="NormalWeb"/>
        <w:spacing w:before="0" w:beforeAutospacing="0" w:after="0" w:afterAutospacing="0" w:line="360" w:lineRule="auto"/>
        <w:ind w:left="48" w:right="48"/>
        <w:jc w:val="both"/>
      </w:pPr>
      <w:r w:rsidRPr="00640A3C">
        <w:t>    B. 7 J.</w:t>
      </w:r>
    </w:p>
    <w:p w:rsidR="008D09D2" w:rsidRPr="00640A3C" w:rsidRDefault="008D09D2" w:rsidP="00640A3C">
      <w:pPr>
        <w:pStyle w:val="NormalWeb"/>
        <w:spacing w:before="0" w:beforeAutospacing="0" w:after="0" w:afterAutospacing="0" w:line="360" w:lineRule="auto"/>
        <w:ind w:left="48" w:right="48"/>
        <w:jc w:val="both"/>
      </w:pPr>
      <w:r w:rsidRPr="00640A3C">
        <w:t>    C. 8 J.</w:t>
      </w:r>
    </w:p>
    <w:p w:rsidR="008D09D2" w:rsidRPr="00640A3C" w:rsidRDefault="008D09D2" w:rsidP="00640A3C">
      <w:pPr>
        <w:pStyle w:val="NormalWeb"/>
        <w:spacing w:before="0" w:beforeAutospacing="0" w:after="0" w:afterAutospacing="0" w:line="360" w:lineRule="auto"/>
        <w:ind w:left="48" w:right="48"/>
        <w:jc w:val="both"/>
      </w:pPr>
      <w:r w:rsidRPr="00640A3C">
        <w:t>    D. 6 J.</w:t>
      </w:r>
    </w:p>
    <w:p w:rsidR="008D09D2" w:rsidRPr="00640A3C" w:rsidRDefault="008D09D2" w:rsidP="00640A3C">
      <w:pPr>
        <w:pStyle w:val="NormalWeb"/>
        <w:spacing w:before="0" w:beforeAutospacing="0" w:after="0" w:afterAutospacing="0" w:line="360" w:lineRule="auto"/>
        <w:ind w:left="48" w:right="48"/>
        <w:jc w:val="both"/>
      </w:pPr>
      <w:r w:rsidRPr="00640A3C">
        <w:rPr>
          <w:b/>
          <w:bCs/>
        </w:rPr>
        <w:t>Câu 12:</w:t>
      </w:r>
      <w:r w:rsidRPr="00640A3C">
        <w:t> Một búa máy khối lượng 900 kg rơi từ độ cao 2 m vào một cái cọc khối lường 100 kg. Va chạm giữa búa và cọc là va chạm mềm. Cho g = 10 m/s</w:t>
      </w:r>
      <w:r w:rsidRPr="00640A3C">
        <w:rPr>
          <w:vertAlign w:val="superscript"/>
        </w:rPr>
        <w:t>2</w:t>
      </w:r>
      <w:r w:rsidRPr="00640A3C">
        <w:t>. Động năng của hệ (búa + cọc) sau va chạm là</w:t>
      </w:r>
    </w:p>
    <w:p w:rsidR="008D09D2" w:rsidRPr="00640A3C" w:rsidRDefault="008D09D2" w:rsidP="00640A3C">
      <w:pPr>
        <w:pStyle w:val="NormalWeb"/>
        <w:spacing w:before="0" w:beforeAutospacing="0" w:after="0" w:afterAutospacing="0" w:line="360" w:lineRule="auto"/>
        <w:ind w:left="48" w:right="48"/>
        <w:jc w:val="both"/>
      </w:pPr>
      <w:r w:rsidRPr="00640A3C">
        <w:t>    A. 16200 J.</w:t>
      </w:r>
    </w:p>
    <w:p w:rsidR="008D09D2" w:rsidRPr="00640A3C" w:rsidRDefault="008D09D2" w:rsidP="00640A3C">
      <w:pPr>
        <w:pStyle w:val="NormalWeb"/>
        <w:spacing w:before="0" w:beforeAutospacing="0" w:after="0" w:afterAutospacing="0" w:line="360" w:lineRule="auto"/>
        <w:ind w:left="48" w:right="48"/>
        <w:jc w:val="both"/>
      </w:pPr>
      <w:r w:rsidRPr="00640A3C">
        <w:t>    B. 18000 J.</w:t>
      </w:r>
    </w:p>
    <w:p w:rsidR="008D09D2" w:rsidRPr="00640A3C" w:rsidRDefault="008D09D2" w:rsidP="00640A3C">
      <w:pPr>
        <w:pStyle w:val="NormalWeb"/>
        <w:spacing w:before="0" w:beforeAutospacing="0" w:after="0" w:afterAutospacing="0" w:line="360" w:lineRule="auto"/>
        <w:ind w:left="48" w:right="48"/>
        <w:jc w:val="both"/>
      </w:pPr>
      <w:r w:rsidRPr="00640A3C">
        <w:t>    C. 9000 J.</w:t>
      </w:r>
    </w:p>
    <w:p w:rsidR="008D09D2" w:rsidRPr="00640A3C" w:rsidRDefault="008D09D2" w:rsidP="00640A3C">
      <w:pPr>
        <w:pStyle w:val="NormalWeb"/>
        <w:spacing w:before="0" w:beforeAutospacing="0" w:after="0" w:afterAutospacing="0" w:line="360" w:lineRule="auto"/>
        <w:ind w:left="48" w:right="48"/>
        <w:jc w:val="both"/>
      </w:pPr>
      <w:r w:rsidRPr="00640A3C">
        <w:t>    D. 8100 J.</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8D09D2" w:rsidRPr="00640A3C" w:rsidRDefault="008D09D2" w:rsidP="00640A3C">
      <w:pPr>
        <w:pStyle w:val="NormalWeb"/>
        <w:spacing w:before="0" w:beforeAutospacing="0" w:after="0" w:afterAutospacing="0" w:line="360" w:lineRule="auto"/>
        <w:ind w:left="48" w:right="48"/>
        <w:jc w:val="center"/>
      </w:pPr>
      <w:r w:rsidRPr="00640A3C">
        <w:rPr>
          <w:b/>
          <w:bC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9"/>
        <w:gridCol w:w="420"/>
        <w:gridCol w:w="419"/>
        <w:gridCol w:w="432"/>
        <w:gridCol w:w="432"/>
        <w:gridCol w:w="432"/>
        <w:gridCol w:w="419"/>
        <w:gridCol w:w="432"/>
        <w:gridCol w:w="432"/>
        <w:gridCol w:w="419"/>
        <w:gridCol w:w="521"/>
        <w:gridCol w:w="521"/>
        <w:gridCol w:w="521"/>
      </w:tblGrid>
      <w:tr w:rsidR="008D09D2" w:rsidRPr="00640A3C" w:rsidTr="00301D65">
        <w:tc>
          <w:tcPr>
            <w:tcW w:w="10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4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10</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11</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12</w:t>
            </w:r>
          </w:p>
        </w:tc>
      </w:tr>
      <w:tr w:rsidR="008D09D2" w:rsidRPr="00640A3C" w:rsidTr="00301D65">
        <w:tc>
          <w:tcPr>
            <w:tcW w:w="10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4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D09D2" w:rsidRPr="00640A3C" w:rsidRDefault="008D09D2" w:rsidP="00640A3C">
            <w:pPr>
              <w:spacing w:after="0" w:line="360" w:lineRule="auto"/>
              <w:rPr>
                <w:rFonts w:ascii="Times New Roman" w:hAnsi="Times New Roman"/>
                <w:sz w:val="24"/>
                <w:szCs w:val="24"/>
              </w:rPr>
            </w:pPr>
            <w:r w:rsidRPr="00640A3C">
              <w:rPr>
                <w:rFonts w:ascii="Times New Roman" w:hAnsi="Times New Roman"/>
                <w:sz w:val="24"/>
                <w:szCs w:val="24"/>
              </w:rPr>
              <w:t>A</w:t>
            </w:r>
          </w:p>
        </w:tc>
      </w:tr>
    </w:tbl>
    <w:p w:rsidR="008D09D2" w:rsidRPr="00640A3C" w:rsidRDefault="008D09D2"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8D09D2" w:rsidRPr="00640A3C" w:rsidRDefault="008D09D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8D09D2" w:rsidRPr="00640A3C" w:rsidRDefault="008D09D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8D09D2" w:rsidRPr="00640A3C" w:rsidRDefault="008D09D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8D09D2" w:rsidRPr="00640A3C" w:rsidRDefault="008D09D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8D09D2" w:rsidRPr="00640A3C" w:rsidRDefault="008D09D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GV chia lớp thành nhiều nhóm </w:t>
      </w:r>
    </w:p>
    <w:p w:rsidR="008D09D2" w:rsidRPr="00640A3C" w:rsidRDefault="008D09D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 mỗi nhóm gồm các HS trong 1 bàn) và giao các nhiệm vụ: thảo luận trả lời các câu hỏi sau và ghi chép lại câu trả lời vào vở bài tập </w:t>
      </w:r>
    </w:p>
    <w:p w:rsidR="008D09D2" w:rsidRPr="00640A3C" w:rsidRDefault="008D09D2" w:rsidP="00640A3C">
      <w:pPr>
        <w:spacing w:after="0" w:line="360" w:lineRule="auto"/>
        <w:jc w:val="both"/>
        <w:rPr>
          <w:rFonts w:ascii="Times New Roman" w:hAnsi="Times New Roman"/>
          <w:sz w:val="24"/>
          <w:szCs w:val="24"/>
          <w:shd w:val="clear" w:color="auto" w:fill="FFFFFF"/>
          <w:lang w:val="vi-VN"/>
        </w:rPr>
      </w:pPr>
      <w:r w:rsidRPr="00640A3C">
        <w:rPr>
          <w:rFonts w:ascii="Times New Roman" w:hAnsi="Times New Roman"/>
          <w:sz w:val="24"/>
          <w:szCs w:val="24"/>
          <w:shd w:val="clear" w:color="auto" w:fill="FFFFFF"/>
          <w:lang w:val="vi-VN"/>
        </w:rPr>
        <w:lastRenderedPageBreak/>
        <w:t>- Một người ngồi trong toa xe đang chuyển động có động năng bằng không hay khác không?</w:t>
      </w:r>
    </w:p>
    <w:p w:rsidR="008D09D2" w:rsidRPr="00640A3C" w:rsidRDefault="008D09D2" w:rsidP="00640A3C">
      <w:pPr>
        <w:spacing w:after="0" w:line="360" w:lineRule="auto"/>
        <w:jc w:val="both"/>
        <w:rPr>
          <w:rFonts w:ascii="Times New Roman" w:hAnsi="Times New Roman"/>
          <w:sz w:val="24"/>
          <w:szCs w:val="24"/>
          <w:shd w:val="clear" w:color="auto" w:fill="FFFFFF"/>
          <w:lang w:val="vi-VN"/>
        </w:rPr>
      </w:pPr>
      <w:r w:rsidRPr="00640A3C">
        <w:rPr>
          <w:rFonts w:ascii="Times New Roman" w:hAnsi="Times New Roman"/>
          <w:sz w:val="24"/>
          <w:szCs w:val="24"/>
          <w:shd w:val="clear" w:color="auto" w:fill="FFFFFF"/>
          <w:lang w:val="vi-VN"/>
        </w:rPr>
        <w:t>Một ô tô đang chạy đều. Lực kéo của động cơ thực hiện công dương. Tại sao động năng của ô tô vẫn không đổi?</w:t>
      </w:r>
    </w:p>
    <w:p w:rsidR="008D09D2" w:rsidRPr="00640A3C" w:rsidRDefault="008D09D2"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8D09D2" w:rsidRPr="00640A3C" w:rsidRDefault="008D09D2"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8D09D2" w:rsidRPr="00640A3C" w:rsidRDefault="008D09D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8D09D2" w:rsidRPr="00640A3C" w:rsidRDefault="008D09D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8D09D2" w:rsidRPr="00640A3C" w:rsidRDefault="008D09D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8D09D2" w:rsidRPr="00640A3C" w:rsidRDefault="008D09D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8D09D2" w:rsidRPr="00640A3C" w:rsidRDefault="008D09D2"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C364F3" w:rsidRPr="00640A3C" w:rsidRDefault="00C364F3"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43: THẾ NĂNG</w:t>
      </w:r>
    </w:p>
    <w:p w:rsidR="00C364F3" w:rsidRPr="00640A3C" w:rsidRDefault="00C364F3"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C364F3" w:rsidRPr="00640A3C" w:rsidRDefault="00C364F3"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C364F3" w:rsidRPr="00640A3C" w:rsidRDefault="00C364F3"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trọng trường, trọng trường đều.</w:t>
      </w:r>
    </w:p>
    <w:p w:rsidR="00C364F3" w:rsidRPr="00640A3C" w:rsidRDefault="00C364F3"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 Viết được biểu thức trong lực của một vật : </w:t>
      </w:r>
      <w:r w:rsidRPr="00640A3C">
        <w:rPr>
          <w:rFonts w:ascii="Times New Roman" w:hAnsi="Times New Roman"/>
          <w:position w:val="-10"/>
          <w:sz w:val="24"/>
          <w:szCs w:val="24"/>
        </w:rPr>
        <w:object w:dxaOrig="800" w:dyaOrig="380">
          <v:shape id="_x0000_i1065" type="#_x0000_t75" style="width:39.75pt;height:19.5pt" o:ole="">
            <v:imagedata r:id="rId101" o:title=""/>
          </v:shape>
          <o:OLEObject Type="Embed" ProgID="Equation.3" ShapeID="_x0000_i1065" DrawAspect="Content" ObjectID="_1692953059" r:id="rId102"/>
        </w:object>
      </w:r>
      <w:r w:rsidRPr="00640A3C">
        <w:rPr>
          <w:rFonts w:ascii="Times New Roman" w:hAnsi="Times New Roman"/>
          <w:sz w:val="24"/>
          <w:szCs w:val="24"/>
          <w:lang w:val="nl-NL"/>
        </w:rPr>
        <w:t xml:space="preserve">, trong đó </w:t>
      </w:r>
      <w:r w:rsidRPr="00640A3C">
        <w:rPr>
          <w:rFonts w:ascii="Times New Roman" w:hAnsi="Times New Roman"/>
          <w:position w:val="-10"/>
          <w:sz w:val="24"/>
          <w:szCs w:val="24"/>
        </w:rPr>
        <w:object w:dxaOrig="220" w:dyaOrig="320">
          <v:shape id="_x0000_i1066" type="#_x0000_t75" style="width:11.25pt;height:15pt" o:ole="">
            <v:imagedata r:id="rId103" o:title=""/>
          </v:shape>
          <o:OLEObject Type="Embed" ProgID="Equation.3" ShapeID="_x0000_i1066" DrawAspect="Content" ObjectID="_1692953060" r:id="rId104"/>
        </w:object>
      </w:r>
      <w:r w:rsidRPr="00640A3C">
        <w:rPr>
          <w:rFonts w:ascii="Times New Roman" w:hAnsi="Times New Roman"/>
          <w:sz w:val="24"/>
          <w:szCs w:val="24"/>
          <w:lang w:val="nl-NL"/>
        </w:rPr>
        <w:t xml:space="preserve"> là gia tốc của một vật chuyển động tự do trong trọng trường đều.</w:t>
      </w:r>
    </w:p>
    <w:p w:rsidR="00C364F3" w:rsidRPr="00640A3C" w:rsidRDefault="00C364F3"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và viết được biểu thức của thế năng trọng trường ( hay thế năng hấp dẫn). Định nghĩa khái niệm mốc thế năng.</w:t>
      </w:r>
    </w:p>
    <w:p w:rsidR="00C364F3" w:rsidRPr="00640A3C" w:rsidRDefault="00C364F3"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Viết được công thức liên hệ giữa công của trọng lực và sự biến thiên thế năng.</w:t>
      </w:r>
    </w:p>
    <w:p w:rsidR="00C364F3" w:rsidRPr="00640A3C" w:rsidRDefault="00C364F3"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C364F3" w:rsidRPr="00640A3C" w:rsidRDefault="00C364F3"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C364F3" w:rsidRPr="00640A3C" w:rsidRDefault="00C364F3"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C364F3" w:rsidRPr="00640A3C" w:rsidRDefault="00C364F3"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C364F3" w:rsidRPr="00640A3C" w:rsidRDefault="00C364F3"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C364F3" w:rsidRPr="00640A3C" w:rsidRDefault="00C364F3" w:rsidP="00640A3C">
      <w:pPr>
        <w:spacing w:after="0" w:line="360" w:lineRule="auto"/>
        <w:rPr>
          <w:rFonts w:ascii="Times New Roman" w:hAnsi="Times New Roman"/>
          <w:b/>
          <w:sz w:val="24"/>
          <w:szCs w:val="24"/>
        </w:rPr>
      </w:pPr>
      <w:r w:rsidRPr="00640A3C">
        <w:rPr>
          <w:rFonts w:ascii="Times New Roman" w:hAnsi="Times New Roman"/>
          <w:b/>
          <w:sz w:val="24"/>
          <w:szCs w:val="24"/>
        </w:rPr>
        <w:lastRenderedPageBreak/>
        <w:t>1. Giáo viên</w:t>
      </w:r>
    </w:p>
    <w:p w:rsidR="00C364F3" w:rsidRPr="00640A3C" w:rsidRDefault="00C364F3" w:rsidP="00640A3C">
      <w:pPr>
        <w:numPr>
          <w:ilvl w:val="0"/>
          <w:numId w:val="1"/>
        </w:numPr>
        <w:spacing w:after="0" w:line="360" w:lineRule="auto"/>
        <w:rPr>
          <w:rFonts w:ascii="Times New Roman" w:hAnsi="Times New Roman"/>
          <w:sz w:val="24"/>
          <w:szCs w:val="24"/>
        </w:rPr>
      </w:pPr>
      <w:r w:rsidRPr="00640A3C">
        <w:rPr>
          <w:rFonts w:ascii="Times New Roman" w:hAnsi="Times New Roman"/>
          <w:sz w:val="24"/>
          <w:szCs w:val="24"/>
        </w:rPr>
        <w:t>Các ví dụ thực tế để minh họa : Vật có thế năng có thể sinh công ( thế năng trọng trường, thế năng đàn hồi).</w:t>
      </w:r>
    </w:p>
    <w:p w:rsidR="00C364F3" w:rsidRPr="00640A3C" w:rsidRDefault="00C364F3" w:rsidP="00640A3C">
      <w:pPr>
        <w:spacing w:after="0" w:line="360" w:lineRule="auto"/>
        <w:outlineLvl w:val="0"/>
        <w:rPr>
          <w:rFonts w:ascii="Times New Roman" w:hAnsi="Times New Roman"/>
          <w:b/>
          <w:sz w:val="24"/>
          <w:szCs w:val="24"/>
        </w:rPr>
      </w:pPr>
      <w:r w:rsidRPr="00640A3C">
        <w:rPr>
          <w:rFonts w:ascii="Times New Roman" w:hAnsi="Times New Roman"/>
          <w:b/>
          <w:sz w:val="24"/>
          <w:szCs w:val="24"/>
        </w:rPr>
        <w:t>2. Học sinh</w:t>
      </w:r>
    </w:p>
    <w:p w:rsidR="00C364F3" w:rsidRPr="00640A3C" w:rsidRDefault="00C364F3" w:rsidP="00640A3C">
      <w:pPr>
        <w:numPr>
          <w:ilvl w:val="0"/>
          <w:numId w:val="1"/>
        </w:numPr>
        <w:spacing w:after="0" w:line="360" w:lineRule="auto"/>
        <w:rPr>
          <w:rFonts w:ascii="Times New Roman" w:hAnsi="Times New Roman"/>
          <w:sz w:val="24"/>
          <w:szCs w:val="24"/>
        </w:rPr>
      </w:pPr>
      <w:r w:rsidRPr="00640A3C">
        <w:rPr>
          <w:rFonts w:ascii="Times New Roman" w:hAnsi="Times New Roman"/>
          <w:sz w:val="24"/>
          <w:szCs w:val="24"/>
        </w:rPr>
        <w:t>Ôn lại những kiến thức sau:</w:t>
      </w:r>
    </w:p>
    <w:p w:rsidR="00C364F3" w:rsidRPr="00640A3C" w:rsidRDefault="00C364F3" w:rsidP="00640A3C">
      <w:pPr>
        <w:numPr>
          <w:ilvl w:val="0"/>
          <w:numId w:val="1"/>
        </w:numPr>
        <w:spacing w:after="0" w:line="360" w:lineRule="auto"/>
        <w:rPr>
          <w:rFonts w:ascii="Times New Roman" w:hAnsi="Times New Roman"/>
          <w:sz w:val="24"/>
          <w:szCs w:val="24"/>
        </w:rPr>
      </w:pPr>
      <w:r w:rsidRPr="00640A3C">
        <w:rPr>
          <w:rFonts w:ascii="Times New Roman" w:hAnsi="Times New Roman"/>
          <w:sz w:val="24"/>
          <w:szCs w:val="24"/>
        </w:rPr>
        <w:t>Khái niệm về thế năng đã học ở lớp 8 THCS.</w:t>
      </w:r>
    </w:p>
    <w:p w:rsidR="00C364F3" w:rsidRPr="00640A3C" w:rsidRDefault="00C364F3" w:rsidP="00640A3C">
      <w:pPr>
        <w:numPr>
          <w:ilvl w:val="0"/>
          <w:numId w:val="1"/>
        </w:numPr>
        <w:spacing w:after="0" w:line="360" w:lineRule="auto"/>
        <w:rPr>
          <w:rFonts w:ascii="Times New Roman" w:hAnsi="Times New Roman"/>
          <w:sz w:val="24"/>
          <w:szCs w:val="24"/>
        </w:rPr>
      </w:pPr>
      <w:r w:rsidRPr="00640A3C">
        <w:rPr>
          <w:rFonts w:ascii="Times New Roman" w:hAnsi="Times New Roman"/>
          <w:sz w:val="24"/>
          <w:szCs w:val="24"/>
        </w:rPr>
        <w:t>Các khái niệm về trọng lực và trọng tường.</w:t>
      </w:r>
    </w:p>
    <w:p w:rsidR="00C364F3" w:rsidRPr="00640A3C" w:rsidRDefault="00C364F3" w:rsidP="00640A3C">
      <w:pPr>
        <w:numPr>
          <w:ilvl w:val="0"/>
          <w:numId w:val="1"/>
        </w:numPr>
        <w:spacing w:after="0" w:line="360" w:lineRule="auto"/>
        <w:rPr>
          <w:rFonts w:ascii="Times New Roman" w:hAnsi="Times New Roman"/>
          <w:sz w:val="24"/>
          <w:szCs w:val="24"/>
        </w:rPr>
      </w:pPr>
      <w:r w:rsidRPr="00640A3C">
        <w:rPr>
          <w:rFonts w:ascii="Times New Roman" w:hAnsi="Times New Roman"/>
          <w:sz w:val="24"/>
          <w:szCs w:val="24"/>
        </w:rPr>
        <w:t>Biểu thức tính công của một lực</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C364F3" w:rsidRPr="00640A3C" w:rsidRDefault="00C364F3"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C364F3" w:rsidRPr="00640A3C" w:rsidRDefault="00C364F3"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p>
    <w:p w:rsidR="00C364F3" w:rsidRPr="00640A3C" w:rsidRDefault="00C364F3"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C364F3" w:rsidRPr="00640A3C" w:rsidRDefault="00C364F3"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C364F3" w:rsidRPr="00640A3C" w:rsidRDefault="00C364F3"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C364F3" w:rsidRPr="00640A3C" w:rsidRDefault="00C364F3"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Khi một vật chuyển động trong trọng trường từ vị trí M đến vị trí N thì công của trọng lực tính như thế nào?</w:t>
      </w:r>
    </w:p>
    <w:p w:rsidR="00C364F3" w:rsidRPr="00640A3C" w:rsidRDefault="00C364F3"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w:t>
      </w:r>
      <w:r w:rsidRPr="00640A3C">
        <w:rPr>
          <w:rFonts w:ascii="Times New Roman" w:hAnsi="Times New Roman"/>
          <w:color w:val="000000"/>
          <w:sz w:val="24"/>
          <w:szCs w:val="24"/>
          <w:lang w:val="nl-NL"/>
        </w:rPr>
        <w:t>HS thực hiện nhiệm vụ trong thời gian 2 phút.</w:t>
      </w:r>
    </w:p>
    <w:p w:rsidR="00C364F3" w:rsidRPr="00640A3C" w:rsidRDefault="00C364F3"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3: </w:t>
      </w:r>
      <w:r w:rsidRPr="00640A3C">
        <w:rPr>
          <w:rFonts w:ascii="Times New Roman" w:hAnsi="Times New Roman"/>
          <w:color w:val="000000"/>
          <w:sz w:val="24"/>
          <w:szCs w:val="24"/>
          <w:lang w:val="nl-NL"/>
        </w:rPr>
        <w:t>GV gọi một số HS trả lời, HS khác nhận xét, bổ sung.</w:t>
      </w:r>
    </w:p>
    <w:p w:rsidR="00C364F3" w:rsidRPr="00640A3C" w:rsidRDefault="00C364F3"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4: </w:t>
      </w:r>
      <w:r w:rsidRPr="00640A3C">
        <w:rPr>
          <w:rFonts w:ascii="Times New Roman" w:hAnsi="Times New Roman"/>
          <w:color w:val="000000"/>
          <w:sz w:val="24"/>
          <w:szCs w:val="24"/>
          <w:lang w:val="nl-NL"/>
        </w:rPr>
        <w:t>GV đánh giá kết quả của HS, trên cơ sở đó dẫn dắt HS vào bài học mới.</w:t>
      </w:r>
    </w:p>
    <w:p w:rsidR="00C364F3" w:rsidRPr="00640A3C" w:rsidRDefault="00C364F3"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Hoạt động 1: </w:t>
      </w:r>
    </w:p>
    <w:p w:rsidR="00C364F3" w:rsidRPr="00640A3C" w:rsidRDefault="00C364F3"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định nghĩa trọng trường, trọng trường đều.</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C364F3" w:rsidRPr="00640A3C" w:rsidTr="001B0C0E">
        <w:tc>
          <w:tcPr>
            <w:tcW w:w="5920" w:type="dxa"/>
            <w:shd w:val="clear" w:color="auto" w:fill="auto"/>
          </w:tcPr>
          <w:p w:rsidR="00C364F3" w:rsidRPr="00640A3C" w:rsidRDefault="00C364F3"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C364F3" w:rsidRPr="00640A3C" w:rsidRDefault="00C364F3"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C364F3" w:rsidRPr="00640A3C" w:rsidTr="001B0C0E">
        <w:tc>
          <w:tcPr>
            <w:tcW w:w="5920" w:type="dxa"/>
            <w:shd w:val="clear" w:color="auto" w:fill="auto"/>
          </w:tcPr>
          <w:p w:rsidR="00C364F3" w:rsidRPr="00640A3C" w:rsidRDefault="00C364F3"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iới thiệu khái niệm trọng trường và trọng trường đều</w:t>
            </w:r>
          </w:p>
          <w:p w:rsidR="00C364F3" w:rsidRPr="00640A3C" w:rsidRDefault="00C364F3"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lastRenderedPageBreak/>
              <w:t xml:space="preserve">B3: Báo cáo, thảo luận: </w:t>
            </w:r>
            <w:r w:rsidRPr="00640A3C">
              <w:rPr>
                <w:rFonts w:ascii="Times New Roman" w:hAnsi="Times New Roman"/>
                <w:sz w:val="24"/>
                <w:szCs w:val="24"/>
                <w:lang w:val="pt-BR"/>
              </w:rPr>
              <w:t>Một HS lên bảng chữa, các học sinh khác làm vào vở</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I Thế năng trọng trường</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1. trọng trường</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ung quanh trái đất tồn tại trọng trường.</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trọng trường tác dụng trọng lực </w:t>
            </w:r>
            <w:r w:rsidRPr="00640A3C">
              <w:rPr>
                <w:rFonts w:ascii="Times New Roman" w:hAnsi="Times New Roman"/>
                <w:sz w:val="24"/>
                <w:szCs w:val="24"/>
                <w:lang w:val="pt-BR"/>
              </w:rPr>
              <w:lastRenderedPageBreak/>
              <w:t>lên một vật có khối lượng m đặt tại vị trí bất kì trong khoảng không gian có trọng trường</w:t>
            </w:r>
          </w:p>
          <w:p w:rsidR="00C364F3" w:rsidRPr="00640A3C" w:rsidRDefault="00C364F3"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lang w:val="pt-BR"/>
              </w:rPr>
              <w:t xml:space="preserve">- trọng trường đều : </w:t>
            </w:r>
            <w:r w:rsidRPr="00640A3C">
              <w:rPr>
                <w:rFonts w:ascii="Times New Roman" w:hAnsi="Times New Roman"/>
                <w:position w:val="-10"/>
                <w:sz w:val="24"/>
                <w:szCs w:val="24"/>
              </w:rPr>
              <w:object w:dxaOrig="220" w:dyaOrig="320">
                <v:shape id="_x0000_i1067" type="#_x0000_t75" style="width:11.25pt;height:15pt" o:ole="">
                  <v:imagedata r:id="rId105" o:title=""/>
                </v:shape>
                <o:OLEObject Type="Embed" ProgID="Equation.3" ShapeID="_x0000_i1067" DrawAspect="Content" ObjectID="_1692953061" r:id="rId106"/>
              </w:object>
            </w:r>
            <w:r w:rsidRPr="00640A3C">
              <w:rPr>
                <w:rFonts w:ascii="Times New Roman" w:hAnsi="Times New Roman"/>
                <w:sz w:val="24"/>
                <w:szCs w:val="24"/>
                <w:lang w:val="pt-BR"/>
              </w:rPr>
              <w:t xml:space="preserve"> tại mọi điểm song song, cùng chiều và cùng độ lớn</w:t>
            </w:r>
          </w:p>
        </w:tc>
      </w:tr>
    </w:tbl>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pt-BR"/>
        </w:rPr>
      </w:pP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Hoạt động 2:  Thế năng trọng trường</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định nghĩa trọng trường, trọng trường đều.</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Viết được biểu thức trong lực của một vật : </w:t>
      </w:r>
      <w:r w:rsidRPr="00640A3C">
        <w:rPr>
          <w:rFonts w:ascii="Times New Roman" w:hAnsi="Times New Roman"/>
          <w:position w:val="-10"/>
          <w:sz w:val="24"/>
          <w:szCs w:val="24"/>
        </w:rPr>
        <w:object w:dxaOrig="800" w:dyaOrig="380">
          <v:shape id="_x0000_i1068" type="#_x0000_t75" style="width:39.75pt;height:19.5pt" o:ole="">
            <v:imagedata r:id="rId101" o:title=""/>
          </v:shape>
          <o:OLEObject Type="Embed" ProgID="Equation.3" ShapeID="_x0000_i1068" DrawAspect="Content" ObjectID="_1692953062" r:id="rId107"/>
        </w:object>
      </w:r>
      <w:r w:rsidRPr="00640A3C">
        <w:rPr>
          <w:rFonts w:ascii="Times New Roman" w:hAnsi="Times New Roman"/>
          <w:sz w:val="24"/>
          <w:szCs w:val="24"/>
          <w:lang w:val="pt-BR"/>
        </w:rPr>
        <w:t xml:space="preserve">, trong đó </w:t>
      </w:r>
      <w:r w:rsidRPr="00640A3C">
        <w:rPr>
          <w:rFonts w:ascii="Times New Roman" w:hAnsi="Times New Roman"/>
          <w:position w:val="-10"/>
          <w:sz w:val="24"/>
          <w:szCs w:val="24"/>
        </w:rPr>
        <w:object w:dxaOrig="220" w:dyaOrig="320">
          <v:shape id="_x0000_i1069" type="#_x0000_t75" style="width:11.25pt;height:15pt" o:ole="">
            <v:imagedata r:id="rId103" o:title=""/>
          </v:shape>
          <o:OLEObject Type="Embed" ProgID="Equation.3" ShapeID="_x0000_i1069" DrawAspect="Content" ObjectID="_1692953063" r:id="rId108"/>
        </w:object>
      </w:r>
      <w:r w:rsidRPr="00640A3C">
        <w:rPr>
          <w:rFonts w:ascii="Times New Roman" w:hAnsi="Times New Roman"/>
          <w:sz w:val="24"/>
          <w:szCs w:val="24"/>
          <w:lang w:val="pt-BR"/>
        </w:rPr>
        <w:t xml:space="preserve"> là gia tốc của một vật chuyển động tự do trong trọng trường đều.</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C364F3" w:rsidRPr="00640A3C" w:rsidTr="001B0C0E">
        <w:tc>
          <w:tcPr>
            <w:tcW w:w="5920" w:type="dxa"/>
            <w:shd w:val="clear" w:color="auto" w:fill="auto"/>
          </w:tcPr>
          <w:p w:rsidR="00C364F3" w:rsidRPr="00640A3C" w:rsidRDefault="00C364F3"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C364F3" w:rsidRPr="00640A3C" w:rsidRDefault="00C364F3"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C364F3" w:rsidRPr="00640A3C" w:rsidTr="001B0C0E">
        <w:tc>
          <w:tcPr>
            <w:tcW w:w="5920" w:type="dxa"/>
            <w:shd w:val="clear" w:color="auto" w:fill="auto"/>
          </w:tcPr>
          <w:p w:rsidR="00C364F3" w:rsidRPr="00640A3C" w:rsidRDefault="00C364F3"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Yêu cầu đọc SGK.</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Hướng dẫn ví dụ trong SGK.</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Gợi ý : Sử dụng công thức tính công.</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và phân tích định nghĩa và biểu thức tính thế năng trọng trường.</w:t>
            </w:r>
          </w:p>
          <w:p w:rsidR="00C364F3" w:rsidRPr="00640A3C" w:rsidRDefault="00C364F3"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C364F3" w:rsidRPr="00640A3C" w:rsidRDefault="00C364F3"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2. Thế năng trọng trường</w:t>
            </w:r>
          </w:p>
          <w:p w:rsidR="00C364F3" w:rsidRPr="00640A3C" w:rsidRDefault="00C364F3"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a) Định nghĩa:</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hế năng trọng trường của một vật là dạng năng lượng  giữa trái đất và vật. Nó phụ thuộc vào vị trí của vật  trong trọng trường</w:t>
            </w:r>
          </w:p>
          <w:p w:rsidR="00C364F3" w:rsidRPr="00640A3C" w:rsidRDefault="00C364F3"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b) Biểu thức thế năng trọng trường</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Khi một vật khối lượng m đặt ở độ cao z so với mặt đất thì thế năng trọng trường của vật được định nghĩa bằng công thức:</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W</w:t>
            </w:r>
            <w:r w:rsidRPr="00640A3C">
              <w:rPr>
                <w:rFonts w:ascii="Times New Roman" w:hAnsi="Times New Roman"/>
                <w:sz w:val="24"/>
                <w:szCs w:val="24"/>
                <w:vertAlign w:val="subscript"/>
                <w:lang w:val="pt-BR"/>
              </w:rPr>
              <w:t>t</w:t>
            </w:r>
            <w:r w:rsidRPr="00640A3C">
              <w:rPr>
                <w:rFonts w:ascii="Times New Roman" w:hAnsi="Times New Roman"/>
                <w:sz w:val="24"/>
                <w:szCs w:val="24"/>
                <w:lang w:val="pt-BR"/>
              </w:rPr>
              <w:t xml:space="preserve"> = mgz</w:t>
            </w:r>
          </w:p>
          <w:p w:rsidR="00C364F3" w:rsidRPr="00640A3C" w:rsidRDefault="00C364F3"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lang w:val="pt-BR"/>
              </w:rPr>
              <w:t>- thế năng tại mặt đất bằng 0. mặt đất được chọn làm mốc thế năng</w:t>
            </w:r>
          </w:p>
        </w:tc>
      </w:tr>
    </w:tbl>
    <w:p w:rsidR="00C364F3" w:rsidRPr="00640A3C" w:rsidRDefault="00C364F3" w:rsidP="00640A3C">
      <w:pPr>
        <w:spacing w:after="0" w:line="360" w:lineRule="auto"/>
        <w:jc w:val="both"/>
        <w:rPr>
          <w:rFonts w:ascii="Times New Roman" w:hAnsi="Times New Roman"/>
          <w:b/>
          <w:sz w:val="24"/>
          <w:szCs w:val="24"/>
          <w:lang w:val="pt-BR"/>
        </w:rPr>
      </w:pP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Liên hệ giữa biến thiên thế</w:t>
      </w:r>
      <w:r w:rsidRPr="00640A3C">
        <w:rPr>
          <w:rFonts w:ascii="Times New Roman" w:hAnsi="Times New Roman"/>
          <w:sz w:val="24"/>
          <w:szCs w:val="24"/>
          <w:lang w:val="pt-BR"/>
        </w:rPr>
        <w:t xml:space="preserve"> </w:t>
      </w:r>
      <w:r w:rsidRPr="00640A3C">
        <w:rPr>
          <w:rFonts w:ascii="Times New Roman" w:hAnsi="Times New Roman"/>
          <w:b/>
          <w:sz w:val="24"/>
          <w:szCs w:val="24"/>
          <w:lang w:val="pt-BR"/>
        </w:rPr>
        <w:t>năng và công của trọng lực</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Định nghĩa khái niệm mốc thế năng.</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lastRenderedPageBreak/>
        <w:t>Viết được công thức liên hệ giữa công của trọng lực và sự biến thiên thế năng.</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1"/>
      </w:tblGrid>
      <w:tr w:rsidR="00C364F3" w:rsidRPr="00640A3C" w:rsidTr="001B0C0E">
        <w:tc>
          <w:tcPr>
            <w:tcW w:w="5495" w:type="dxa"/>
            <w:shd w:val="clear" w:color="auto" w:fill="auto"/>
          </w:tcPr>
          <w:p w:rsidR="00C364F3" w:rsidRPr="00640A3C" w:rsidRDefault="00C364F3"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4081" w:type="dxa"/>
            <w:shd w:val="clear" w:color="auto" w:fill="auto"/>
          </w:tcPr>
          <w:p w:rsidR="00C364F3" w:rsidRPr="00640A3C" w:rsidRDefault="00C364F3"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C364F3" w:rsidRPr="00640A3C" w:rsidTr="001B0C0E">
        <w:tc>
          <w:tcPr>
            <w:tcW w:w="5495" w:type="dxa"/>
            <w:shd w:val="clear" w:color="auto" w:fill="auto"/>
          </w:tcPr>
          <w:p w:rsidR="00C364F3" w:rsidRPr="00640A3C" w:rsidRDefault="00C364F3"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Gợi ý sử dụng biểu thức tính công quãng đường được tính theo hiệu độ cao.</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Gợi ý : Sử dụng biểu thức thế năng.</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hận xét về ý nghĩa các vế trong 26.5.</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Xét dấu và nêu ý nghĩa tương ứng của các đại lượng trong 26.5</w:t>
            </w:r>
          </w:p>
          <w:p w:rsidR="00C364F3" w:rsidRPr="00640A3C" w:rsidRDefault="00C364F3"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4081" w:type="dxa"/>
            <w:shd w:val="clear" w:color="auto" w:fill="auto"/>
          </w:tcPr>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b/>
                <w:sz w:val="24"/>
                <w:szCs w:val="24"/>
                <w:lang w:val="pt-BR"/>
              </w:rPr>
              <w:t>3. Liên hệ giữa biến thiên thế</w:t>
            </w:r>
            <w:r w:rsidRPr="00640A3C">
              <w:rPr>
                <w:rFonts w:ascii="Times New Roman" w:hAnsi="Times New Roman"/>
                <w:sz w:val="24"/>
                <w:szCs w:val="24"/>
                <w:lang w:val="pt-BR"/>
              </w:rPr>
              <w:t xml:space="preserve"> </w:t>
            </w:r>
            <w:r w:rsidRPr="00640A3C">
              <w:rPr>
                <w:rFonts w:ascii="Times New Roman" w:hAnsi="Times New Roman"/>
                <w:b/>
                <w:sz w:val="24"/>
                <w:szCs w:val="24"/>
                <w:lang w:val="pt-BR"/>
              </w:rPr>
              <w:t>năng và công của trọng lực</w:t>
            </w:r>
            <w:r w:rsidRPr="00640A3C">
              <w:rPr>
                <w:rFonts w:ascii="Times New Roman" w:hAnsi="Times New Roman"/>
                <w:sz w:val="24"/>
                <w:szCs w:val="24"/>
                <w:lang w:val="pt-BR"/>
              </w:rPr>
              <w:t xml:space="preserve"> </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Khi một vật chuyển động trong trọng trường từ vị trí M đến vị trí N thì công của trọng lực của vật có giá trị bằng hiệu thế năng trọng trường tại M và N</w:t>
            </w:r>
          </w:p>
          <w:p w:rsidR="00C364F3" w:rsidRPr="00640A3C" w:rsidRDefault="00C364F3" w:rsidP="00640A3C">
            <w:pPr>
              <w:spacing w:after="0" w:line="360" w:lineRule="auto"/>
              <w:jc w:val="both"/>
              <w:rPr>
                <w:rFonts w:ascii="Times New Roman" w:hAnsi="Times New Roman"/>
                <w:sz w:val="24"/>
                <w:szCs w:val="24"/>
                <w:vertAlign w:val="subscript"/>
                <w:lang w:val="pt-BR"/>
              </w:rPr>
            </w:pPr>
            <w:r w:rsidRPr="00640A3C">
              <w:rPr>
                <w:rFonts w:ascii="Times New Roman" w:hAnsi="Times New Roman"/>
                <w:sz w:val="24"/>
                <w:szCs w:val="24"/>
                <w:lang w:val="pt-BR"/>
              </w:rPr>
              <w:t>A</w:t>
            </w:r>
            <w:r w:rsidRPr="00640A3C">
              <w:rPr>
                <w:rFonts w:ascii="Times New Roman" w:hAnsi="Times New Roman"/>
                <w:sz w:val="24"/>
                <w:szCs w:val="24"/>
                <w:vertAlign w:val="subscript"/>
                <w:lang w:val="pt-BR"/>
              </w:rPr>
              <w:t>MN</w:t>
            </w:r>
            <w:r w:rsidRPr="00640A3C">
              <w:rPr>
                <w:rFonts w:ascii="Times New Roman" w:hAnsi="Times New Roman"/>
                <w:sz w:val="24"/>
                <w:szCs w:val="24"/>
                <w:lang w:val="pt-BR"/>
              </w:rPr>
              <w:t xml:space="preserve"> = W</w:t>
            </w:r>
            <w:r w:rsidRPr="00640A3C">
              <w:rPr>
                <w:rFonts w:ascii="Times New Roman" w:hAnsi="Times New Roman"/>
                <w:sz w:val="24"/>
                <w:szCs w:val="24"/>
                <w:vertAlign w:val="subscript"/>
                <w:lang w:val="pt-BR"/>
              </w:rPr>
              <w:t>tM</w:t>
            </w:r>
            <w:r w:rsidRPr="00640A3C">
              <w:rPr>
                <w:rFonts w:ascii="Times New Roman" w:hAnsi="Times New Roman"/>
                <w:sz w:val="24"/>
                <w:szCs w:val="24"/>
                <w:lang w:val="pt-BR"/>
              </w:rPr>
              <w:t xml:space="preserve"> – W</w:t>
            </w:r>
            <w:r w:rsidRPr="00640A3C">
              <w:rPr>
                <w:rFonts w:ascii="Times New Roman" w:hAnsi="Times New Roman"/>
                <w:sz w:val="24"/>
                <w:szCs w:val="24"/>
                <w:vertAlign w:val="subscript"/>
                <w:lang w:val="pt-BR"/>
              </w:rPr>
              <w:t xml:space="preserve"> tN</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Hệ quả:</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Khi vật giảm độ cao, thế năng giảm, A</w:t>
            </w:r>
            <w:r w:rsidRPr="00640A3C">
              <w:rPr>
                <w:rFonts w:ascii="Times New Roman" w:hAnsi="Times New Roman"/>
                <w:sz w:val="24"/>
                <w:szCs w:val="24"/>
                <w:vertAlign w:val="subscript"/>
                <w:lang w:val="pt-BR"/>
              </w:rPr>
              <w:t>p</w:t>
            </w:r>
            <w:r w:rsidRPr="00640A3C">
              <w:rPr>
                <w:rFonts w:ascii="Times New Roman" w:hAnsi="Times New Roman"/>
                <w:sz w:val="24"/>
                <w:szCs w:val="24"/>
                <w:lang w:val="pt-BR"/>
              </w:rPr>
              <w:t xml:space="preserve"> &gt; 0</w:t>
            </w:r>
          </w:p>
          <w:p w:rsidR="00C364F3" w:rsidRPr="00640A3C" w:rsidRDefault="00C364F3"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Khi vật tăng độ cao, thế năng của vật tăng, A</w:t>
            </w:r>
            <w:r w:rsidRPr="00640A3C">
              <w:rPr>
                <w:rFonts w:ascii="Times New Roman" w:hAnsi="Times New Roman"/>
                <w:sz w:val="24"/>
                <w:szCs w:val="24"/>
                <w:vertAlign w:val="subscript"/>
                <w:lang w:val="pt-BR"/>
              </w:rPr>
              <w:t>p</w:t>
            </w:r>
            <w:r w:rsidRPr="00640A3C">
              <w:rPr>
                <w:rFonts w:ascii="Times New Roman" w:hAnsi="Times New Roman"/>
                <w:sz w:val="24"/>
                <w:szCs w:val="24"/>
                <w:lang w:val="pt-BR"/>
              </w:rPr>
              <w:t xml:space="preserve"> &lt; 0</w:t>
            </w:r>
          </w:p>
          <w:p w:rsidR="00C364F3" w:rsidRPr="00640A3C" w:rsidRDefault="00C364F3"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lang w:val="pt-BR"/>
              </w:rPr>
              <w:t xml:space="preserve">Chú ý: Hiệu thế năng của một vật chuyển động trong trọng trường không phụ thuộc việc chọn tính thế năng.  </w:t>
            </w:r>
          </w:p>
        </w:tc>
      </w:tr>
    </w:tbl>
    <w:p w:rsidR="00C364F3" w:rsidRPr="00640A3C" w:rsidRDefault="00C364F3" w:rsidP="00640A3C">
      <w:pPr>
        <w:spacing w:after="0" w:line="360" w:lineRule="auto"/>
        <w:jc w:val="both"/>
        <w:rPr>
          <w:rFonts w:ascii="Times New Roman" w:hAnsi="Times New Roman"/>
          <w:b/>
          <w:sz w:val="24"/>
          <w:szCs w:val="24"/>
          <w:lang w:val="pt-BR"/>
        </w:rPr>
      </w:pPr>
    </w:p>
    <w:p w:rsidR="00C364F3" w:rsidRPr="00640A3C" w:rsidRDefault="00C364F3"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C364F3" w:rsidRPr="00640A3C" w:rsidRDefault="00C364F3"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Chỉ ra câu sai trong các phát biểu sau.</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A. Thế năng của một vật có tính tương đối. Thế năng tại mỗi vị trí có thể có giá trị khác nhau tùy theo cách chọn gốc tọa độ.</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B. Động năng của một vật chỉ phụ thuộc khối lượng và vận tốc của vật. Thế năng chỉ phụ thuộc vị trí tương đối giữa các phần của hệ với điều kiện lực tương tác trong hệ là lực thế.</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C. Công của trọng lực luôn luôn làm giảm thế năng nên công của trọng lực luôn luôn dương.</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D. Thế năng của quả cầu dưới tác dụng của lực đàn hồi cũng là thế năng đàn hồi.</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Tìm phát biểu sai.</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A. Thế năng của một vật tại một vị trí phụ thuộc vào vận tốc của vật tại vị trí đó.</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lastRenderedPageBreak/>
        <w:t>    B. Thế năng hấp dẫn và thế năng đàn hồi là hai dạng trong số các dạng thế năng.</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C. Thế năng có giá trị phụ thuộc vào việc chọn gốc thế năng.</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D. Thế năng hấp dẫn của một vật chính là thế năng của hệ kín gồm vật và Trái Đất.</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Thế năng đàn hồi của một lò xo không phụ thuộc vào</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A. độ cứng của lò xo.</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B. độ biến dạng của lò xo.</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C. chiều biến dạng của lò xo.</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D. mốc thế năng.</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b/>
          <w:bCs/>
          <w:lang w:val="vi-VN"/>
        </w:rPr>
        <w:t>Câu 4:</w:t>
      </w:r>
      <w:r w:rsidRPr="00640A3C">
        <w:rPr>
          <w:lang w:val="vi-VN"/>
        </w:rPr>
        <w:t xml:space="preserve"> Một vật được bắn từ mặt đất lên cao hợp với phương ngang góc </w:t>
      </w:r>
      <w:r w:rsidRPr="00640A3C">
        <w:t>α</w:t>
      </w:r>
      <w:r w:rsidRPr="00640A3C">
        <w:rPr>
          <w:lang w:val="vi-VN"/>
        </w:rPr>
        <w:t>, vận tốc đầu </w:t>
      </w:r>
      <w:r w:rsidRPr="00640A3C">
        <w:rPr>
          <w:iCs/>
          <w:lang w:val="vi-VN"/>
        </w:rPr>
        <w:t>v</w:t>
      </w:r>
      <w:r w:rsidRPr="00640A3C">
        <w:rPr>
          <w:iCs/>
          <w:vertAlign w:val="subscript"/>
          <w:lang w:val="vi-VN"/>
        </w:rPr>
        <w:t>o</w:t>
      </w:r>
      <w:r w:rsidRPr="00640A3C">
        <w:rPr>
          <w:iCs/>
          <w:spacing w:val="-144"/>
          <w:lang w:val="vi-VN"/>
        </w:rPr>
        <w:t>→</w:t>
      </w:r>
      <w:r w:rsidRPr="00640A3C">
        <w:rPr>
          <w:lang w:val="vi-VN"/>
        </w:rPr>
        <w:t>. Bỏ qua lực cản môi trường. Đại lượng không đổi khi viên đạn đang bay là</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A. thế năng.</w:t>
      </w:r>
    </w:p>
    <w:p w:rsidR="00C364F3" w:rsidRPr="00640A3C" w:rsidRDefault="00C364F3" w:rsidP="00640A3C">
      <w:pPr>
        <w:pStyle w:val="NormalWeb"/>
        <w:spacing w:before="0" w:beforeAutospacing="0" w:after="0" w:afterAutospacing="0" w:line="360" w:lineRule="auto"/>
        <w:ind w:left="48" w:right="48"/>
        <w:jc w:val="both"/>
        <w:rPr>
          <w:lang w:val="vi-VN"/>
        </w:rPr>
      </w:pPr>
      <w:r w:rsidRPr="00640A3C">
        <w:rPr>
          <w:lang w:val="vi-VN"/>
        </w:rPr>
        <w:t>    B. động năng.</w:t>
      </w:r>
    </w:p>
    <w:p w:rsidR="00C364F3" w:rsidRPr="00640A3C" w:rsidRDefault="00C364F3" w:rsidP="00640A3C">
      <w:pPr>
        <w:pStyle w:val="NormalWeb"/>
        <w:spacing w:before="0" w:beforeAutospacing="0" w:after="0" w:afterAutospacing="0" w:line="360" w:lineRule="auto"/>
        <w:ind w:left="48" w:right="48"/>
        <w:jc w:val="both"/>
      </w:pPr>
      <w:r w:rsidRPr="00640A3C">
        <w:rPr>
          <w:lang w:val="vi-VN"/>
        </w:rPr>
        <w:t xml:space="preserve">    </w:t>
      </w:r>
      <w:r w:rsidRPr="00640A3C">
        <w:t>C. động lượng.</w:t>
      </w:r>
    </w:p>
    <w:p w:rsidR="00C364F3" w:rsidRPr="00640A3C" w:rsidRDefault="00C364F3" w:rsidP="00640A3C">
      <w:pPr>
        <w:pStyle w:val="NormalWeb"/>
        <w:spacing w:before="0" w:beforeAutospacing="0" w:after="0" w:afterAutospacing="0" w:line="360" w:lineRule="auto"/>
        <w:ind w:left="48" w:right="48"/>
        <w:jc w:val="both"/>
      </w:pPr>
      <w:r w:rsidRPr="00640A3C">
        <w:t>    D. gia tốc.</w:t>
      </w:r>
    </w:p>
    <w:p w:rsidR="00C364F3" w:rsidRPr="00640A3C" w:rsidRDefault="00C364F3" w:rsidP="00640A3C">
      <w:pPr>
        <w:pStyle w:val="NormalWeb"/>
        <w:spacing w:before="0" w:beforeAutospacing="0" w:after="0" w:afterAutospacing="0" w:line="360" w:lineRule="auto"/>
        <w:ind w:left="48" w:right="48"/>
        <w:jc w:val="both"/>
      </w:pPr>
      <w:r w:rsidRPr="00640A3C">
        <w:rPr>
          <w:b/>
          <w:bCs/>
        </w:rPr>
        <w:t>Câu 5:</w:t>
      </w:r>
      <w:r w:rsidRPr="00640A3C">
        <w:t> Một vật yên nằm yên có thể có</w:t>
      </w:r>
    </w:p>
    <w:p w:rsidR="00C364F3" w:rsidRPr="00640A3C" w:rsidRDefault="00C364F3" w:rsidP="00640A3C">
      <w:pPr>
        <w:pStyle w:val="NormalWeb"/>
        <w:spacing w:before="0" w:beforeAutospacing="0" w:after="0" w:afterAutospacing="0" w:line="360" w:lineRule="auto"/>
        <w:ind w:left="48" w:right="48"/>
        <w:jc w:val="both"/>
      </w:pPr>
      <w:r w:rsidRPr="00640A3C">
        <w:t>    A. động năng.</w:t>
      </w:r>
    </w:p>
    <w:p w:rsidR="00C364F3" w:rsidRPr="00640A3C" w:rsidRDefault="00C364F3" w:rsidP="00640A3C">
      <w:pPr>
        <w:pStyle w:val="NormalWeb"/>
        <w:spacing w:before="0" w:beforeAutospacing="0" w:after="0" w:afterAutospacing="0" w:line="360" w:lineRule="auto"/>
        <w:ind w:left="48" w:right="48"/>
        <w:jc w:val="both"/>
      </w:pPr>
      <w:r w:rsidRPr="00640A3C">
        <w:t>    B. thế năng.</w:t>
      </w:r>
    </w:p>
    <w:p w:rsidR="00C364F3" w:rsidRPr="00640A3C" w:rsidRDefault="00C364F3" w:rsidP="00640A3C">
      <w:pPr>
        <w:pStyle w:val="NormalWeb"/>
        <w:spacing w:before="0" w:beforeAutospacing="0" w:after="0" w:afterAutospacing="0" w:line="360" w:lineRule="auto"/>
        <w:ind w:left="48" w:right="48"/>
        <w:jc w:val="both"/>
      </w:pPr>
      <w:r w:rsidRPr="00640A3C">
        <w:t>    C. động lượng.</w:t>
      </w:r>
    </w:p>
    <w:p w:rsidR="00C364F3" w:rsidRPr="00640A3C" w:rsidRDefault="00C364F3" w:rsidP="00640A3C">
      <w:pPr>
        <w:pStyle w:val="NormalWeb"/>
        <w:spacing w:before="0" w:beforeAutospacing="0" w:after="0" w:afterAutospacing="0" w:line="360" w:lineRule="auto"/>
        <w:ind w:left="48" w:right="48"/>
        <w:jc w:val="both"/>
      </w:pPr>
      <w:r w:rsidRPr="00640A3C">
        <w:t>    D. vận tốc.</w:t>
      </w:r>
    </w:p>
    <w:p w:rsidR="00C364F3" w:rsidRPr="00640A3C" w:rsidRDefault="00C364F3" w:rsidP="00640A3C">
      <w:pPr>
        <w:pStyle w:val="NormalWeb"/>
        <w:spacing w:before="0" w:beforeAutospacing="0" w:after="0" w:afterAutospacing="0" w:line="360" w:lineRule="auto"/>
        <w:ind w:left="48" w:right="48"/>
        <w:jc w:val="both"/>
      </w:pPr>
      <w:r w:rsidRPr="00640A3C">
        <w:rPr>
          <w:b/>
          <w:bCs/>
        </w:rPr>
        <w:t>Câu 6:</w:t>
      </w:r>
      <w:r w:rsidRPr="00640A3C">
        <w:t> Một thang máy có khối lượng 1 tấn chuyển động từ tầng cao nhất cách mặt đất 100 m xuống tầng thứ 10 cách mặt đất 40 m. Lấy g = 10 m/s</w:t>
      </w:r>
      <w:r w:rsidRPr="00640A3C">
        <w:rPr>
          <w:vertAlign w:val="superscript"/>
        </w:rPr>
        <w:t>2</w:t>
      </w:r>
      <w:r w:rsidRPr="00640A3C">
        <w:t>. Nếu chọn gốc thế năng tại tầng 10, thì thế năng của thang máy ở tầng cao nhất là</w:t>
      </w:r>
    </w:p>
    <w:p w:rsidR="00C364F3" w:rsidRPr="00640A3C" w:rsidRDefault="00C364F3" w:rsidP="00640A3C">
      <w:pPr>
        <w:pStyle w:val="NormalWeb"/>
        <w:spacing w:before="0" w:beforeAutospacing="0" w:after="0" w:afterAutospacing="0" w:line="360" w:lineRule="auto"/>
        <w:ind w:left="48" w:right="48"/>
        <w:jc w:val="both"/>
      </w:pPr>
      <w:r w:rsidRPr="00640A3C">
        <w:t>    A. 588 kJ.</w:t>
      </w:r>
    </w:p>
    <w:p w:rsidR="00C364F3" w:rsidRPr="00640A3C" w:rsidRDefault="00C364F3" w:rsidP="00640A3C">
      <w:pPr>
        <w:pStyle w:val="NormalWeb"/>
        <w:spacing w:before="0" w:beforeAutospacing="0" w:after="0" w:afterAutospacing="0" w:line="360" w:lineRule="auto"/>
        <w:ind w:left="48" w:right="48"/>
        <w:jc w:val="both"/>
      </w:pPr>
      <w:r w:rsidRPr="00640A3C">
        <w:t>    B. 392 kJ.</w:t>
      </w:r>
    </w:p>
    <w:p w:rsidR="00C364F3" w:rsidRPr="00640A3C" w:rsidRDefault="00C364F3" w:rsidP="00640A3C">
      <w:pPr>
        <w:pStyle w:val="NormalWeb"/>
        <w:spacing w:before="0" w:beforeAutospacing="0" w:after="0" w:afterAutospacing="0" w:line="360" w:lineRule="auto"/>
        <w:ind w:left="48" w:right="48"/>
        <w:jc w:val="both"/>
      </w:pPr>
      <w:r w:rsidRPr="00640A3C">
        <w:t>    C. 980 kJ.</w:t>
      </w:r>
    </w:p>
    <w:p w:rsidR="00C364F3" w:rsidRPr="00640A3C" w:rsidRDefault="00C364F3" w:rsidP="00640A3C">
      <w:pPr>
        <w:pStyle w:val="NormalWeb"/>
        <w:spacing w:before="0" w:beforeAutospacing="0" w:after="0" w:afterAutospacing="0" w:line="360" w:lineRule="auto"/>
        <w:ind w:left="48" w:right="48"/>
        <w:jc w:val="both"/>
      </w:pPr>
      <w:r w:rsidRPr="00640A3C">
        <w:t>    D. 588 kJ.</w:t>
      </w:r>
    </w:p>
    <w:p w:rsidR="00C364F3" w:rsidRPr="00640A3C" w:rsidRDefault="00C364F3" w:rsidP="00640A3C">
      <w:pPr>
        <w:pStyle w:val="NormalWeb"/>
        <w:spacing w:before="0" w:beforeAutospacing="0" w:after="0" w:afterAutospacing="0" w:line="360" w:lineRule="auto"/>
        <w:ind w:left="48" w:right="48"/>
        <w:jc w:val="both"/>
      </w:pPr>
      <w:r w:rsidRPr="00640A3C">
        <w:rPr>
          <w:b/>
          <w:bCs/>
        </w:rPr>
        <w:t>Câu 7:</w:t>
      </w:r>
      <w:r w:rsidRPr="00640A3C">
        <w:t> Một buồng cáp treo chở người có khối lượng tổng cộng 800 kg đi từ vị trí xuất phát cách mặt đất 10 m tới một trạm dừng trên núi ở độ cao 550 m sau đó lại tiếp tục tới một trạm khác cao hơn. Lấy g = 10 m/s</w:t>
      </w:r>
      <w:r w:rsidRPr="00640A3C">
        <w:rPr>
          <w:vertAlign w:val="superscript"/>
        </w:rPr>
        <w:t>2</w:t>
      </w:r>
      <w:r w:rsidRPr="00640A3C">
        <w:t>. Công do trọng lực thực hiện khi buồng cáp treo di chuyển từ vị trí xuất phát tới trạm dừng thứ nhất là</w:t>
      </w:r>
    </w:p>
    <w:p w:rsidR="00C364F3" w:rsidRPr="00640A3C" w:rsidRDefault="00C364F3" w:rsidP="00640A3C">
      <w:pPr>
        <w:pStyle w:val="NormalWeb"/>
        <w:spacing w:before="0" w:beforeAutospacing="0" w:after="0" w:afterAutospacing="0" w:line="360" w:lineRule="auto"/>
        <w:ind w:left="48" w:right="48"/>
        <w:jc w:val="both"/>
      </w:pPr>
      <w:r w:rsidRPr="00640A3C">
        <w:t>    A. – 432.10</w:t>
      </w:r>
      <w:r w:rsidRPr="00640A3C">
        <w:rPr>
          <w:vertAlign w:val="superscript"/>
        </w:rPr>
        <w:t>4</w:t>
      </w:r>
      <w:r w:rsidRPr="00640A3C">
        <w:t> J.</w:t>
      </w:r>
    </w:p>
    <w:p w:rsidR="00C364F3" w:rsidRPr="00640A3C" w:rsidRDefault="00C364F3" w:rsidP="00640A3C">
      <w:pPr>
        <w:pStyle w:val="NormalWeb"/>
        <w:spacing w:before="0" w:beforeAutospacing="0" w:after="0" w:afterAutospacing="0" w:line="360" w:lineRule="auto"/>
        <w:ind w:left="48" w:right="48"/>
        <w:jc w:val="both"/>
      </w:pPr>
      <w:r w:rsidRPr="00640A3C">
        <w:t>    B. – 8,64.10</w:t>
      </w:r>
      <w:r w:rsidRPr="00640A3C">
        <w:rPr>
          <w:vertAlign w:val="superscript"/>
        </w:rPr>
        <w:t>6</w:t>
      </w:r>
      <w:r w:rsidRPr="00640A3C">
        <w:t> J.</w:t>
      </w:r>
    </w:p>
    <w:p w:rsidR="00C364F3" w:rsidRPr="00640A3C" w:rsidRDefault="00C364F3" w:rsidP="00640A3C">
      <w:pPr>
        <w:pStyle w:val="NormalWeb"/>
        <w:spacing w:before="0" w:beforeAutospacing="0" w:after="0" w:afterAutospacing="0" w:line="360" w:lineRule="auto"/>
        <w:ind w:left="48" w:right="48"/>
        <w:jc w:val="both"/>
      </w:pPr>
      <w:r w:rsidRPr="00640A3C">
        <w:t>    C. 432.10</w:t>
      </w:r>
      <w:r w:rsidRPr="00640A3C">
        <w:rPr>
          <w:vertAlign w:val="superscript"/>
        </w:rPr>
        <w:t>4</w:t>
      </w:r>
      <w:r w:rsidRPr="00640A3C">
        <w:t> J.</w:t>
      </w:r>
    </w:p>
    <w:p w:rsidR="00C364F3" w:rsidRPr="00640A3C" w:rsidRDefault="00C364F3" w:rsidP="00640A3C">
      <w:pPr>
        <w:pStyle w:val="NormalWeb"/>
        <w:spacing w:before="0" w:beforeAutospacing="0" w:after="0" w:afterAutospacing="0" w:line="360" w:lineRule="auto"/>
        <w:ind w:left="48" w:right="48"/>
        <w:jc w:val="both"/>
      </w:pPr>
      <w:r w:rsidRPr="00640A3C">
        <w:t>    D. 8,64.10</w:t>
      </w:r>
      <w:r w:rsidRPr="00640A3C">
        <w:rPr>
          <w:vertAlign w:val="superscript"/>
        </w:rPr>
        <w:t>6</w:t>
      </w:r>
      <w:r w:rsidRPr="00640A3C">
        <w:t> J.</w:t>
      </w:r>
    </w:p>
    <w:p w:rsidR="00C364F3" w:rsidRPr="00640A3C" w:rsidRDefault="00C364F3" w:rsidP="00640A3C">
      <w:pPr>
        <w:pStyle w:val="NormalWeb"/>
        <w:spacing w:before="0" w:beforeAutospacing="0" w:after="0" w:afterAutospacing="0" w:line="360" w:lineRule="auto"/>
        <w:ind w:left="48" w:right="48"/>
        <w:jc w:val="both"/>
      </w:pPr>
      <w:r w:rsidRPr="00640A3C">
        <w:rPr>
          <w:b/>
          <w:bCs/>
        </w:rPr>
        <w:lastRenderedPageBreak/>
        <w:t>Câu 8:</w:t>
      </w:r>
      <w:r w:rsidRPr="00640A3C">
        <w:t> Một vật có khối lượng 2 kg được đặt ở vị trí trong trọng trường và có thế năng tại đó W</w:t>
      </w:r>
      <w:r w:rsidRPr="00640A3C">
        <w:rPr>
          <w:vertAlign w:val="subscript"/>
        </w:rPr>
        <w:t>t1</w:t>
      </w:r>
      <w:r w:rsidRPr="00640A3C">
        <w:t> = 500 J. Thả vật rơi tự do đến mặt đất có thế năng W</w:t>
      </w:r>
      <w:r w:rsidRPr="00640A3C">
        <w:rPr>
          <w:vertAlign w:val="subscript"/>
        </w:rPr>
        <w:t>t2</w:t>
      </w:r>
      <w:r w:rsidRPr="00640A3C">
        <w:t> = - 900 J. Lấy g = 10 m/s</w:t>
      </w:r>
      <w:r w:rsidRPr="00640A3C">
        <w:rPr>
          <w:vertAlign w:val="superscript"/>
        </w:rPr>
        <w:t>2</w:t>
      </w:r>
      <w:r w:rsidRPr="00640A3C">
        <w:t>. So với mặt đất vật đã rơi từ độ cao</w:t>
      </w:r>
    </w:p>
    <w:p w:rsidR="00C364F3" w:rsidRPr="00640A3C" w:rsidRDefault="00C364F3" w:rsidP="00640A3C">
      <w:pPr>
        <w:pStyle w:val="NormalWeb"/>
        <w:spacing w:before="0" w:beforeAutospacing="0" w:after="0" w:afterAutospacing="0" w:line="360" w:lineRule="auto"/>
        <w:ind w:left="48" w:right="48"/>
        <w:jc w:val="both"/>
      </w:pPr>
      <w:r w:rsidRPr="00640A3C">
        <w:t>    A. 50 m.</w:t>
      </w:r>
    </w:p>
    <w:p w:rsidR="00C364F3" w:rsidRPr="00640A3C" w:rsidRDefault="00C364F3" w:rsidP="00640A3C">
      <w:pPr>
        <w:pStyle w:val="NormalWeb"/>
        <w:spacing w:before="0" w:beforeAutospacing="0" w:after="0" w:afterAutospacing="0" w:line="360" w:lineRule="auto"/>
        <w:ind w:left="48" w:right="48"/>
        <w:jc w:val="both"/>
      </w:pPr>
      <w:r w:rsidRPr="00640A3C">
        <w:t>    B. 60 m.</w:t>
      </w:r>
    </w:p>
    <w:p w:rsidR="00C364F3" w:rsidRPr="00640A3C" w:rsidRDefault="00C364F3" w:rsidP="00640A3C">
      <w:pPr>
        <w:pStyle w:val="NormalWeb"/>
        <w:spacing w:before="0" w:beforeAutospacing="0" w:after="0" w:afterAutospacing="0" w:line="360" w:lineRule="auto"/>
        <w:ind w:left="48" w:right="48"/>
        <w:jc w:val="both"/>
      </w:pPr>
      <w:r w:rsidRPr="00640A3C">
        <w:t>    C. 70 m.</w:t>
      </w:r>
    </w:p>
    <w:p w:rsidR="00C364F3" w:rsidRPr="00640A3C" w:rsidRDefault="00C364F3" w:rsidP="00640A3C">
      <w:pPr>
        <w:pStyle w:val="NormalWeb"/>
        <w:spacing w:before="0" w:beforeAutospacing="0" w:after="0" w:afterAutospacing="0" w:line="360" w:lineRule="auto"/>
        <w:ind w:left="48" w:right="48"/>
        <w:jc w:val="both"/>
      </w:pPr>
      <w:r w:rsidRPr="00640A3C">
        <w:t>    D. 40 m.</w:t>
      </w:r>
    </w:p>
    <w:p w:rsidR="00C364F3" w:rsidRPr="00640A3C" w:rsidRDefault="00C364F3" w:rsidP="00640A3C">
      <w:pPr>
        <w:pStyle w:val="NormalWeb"/>
        <w:spacing w:before="0" w:beforeAutospacing="0" w:after="0" w:afterAutospacing="0" w:line="360" w:lineRule="auto"/>
        <w:ind w:left="48" w:right="48"/>
        <w:jc w:val="both"/>
      </w:pPr>
      <w:r w:rsidRPr="00640A3C">
        <w:rPr>
          <w:b/>
          <w:bCs/>
        </w:rPr>
        <w:t>Câu 9:</w:t>
      </w:r>
      <w:r w:rsidRPr="00640A3C">
        <w:t> Một thác nước cao 30 m đổ xuống phía dưới 10</w:t>
      </w:r>
      <w:r w:rsidRPr="00640A3C">
        <w:rPr>
          <w:vertAlign w:val="superscript"/>
        </w:rPr>
        <w:t>4</w:t>
      </w:r>
      <w:r w:rsidRPr="00640A3C">
        <w:t> kg nước trong mỗi giây. Lấy g = 10 m/s</w:t>
      </w:r>
      <w:r w:rsidRPr="00640A3C">
        <w:rPr>
          <w:vertAlign w:val="superscript"/>
        </w:rPr>
        <w:t>2</w:t>
      </w:r>
      <w:r w:rsidRPr="00640A3C">
        <w:t>, công suất thực hiện bởi thác nước bằng</w:t>
      </w:r>
    </w:p>
    <w:p w:rsidR="00C364F3" w:rsidRPr="00640A3C" w:rsidRDefault="00C364F3" w:rsidP="00640A3C">
      <w:pPr>
        <w:pStyle w:val="NormalWeb"/>
        <w:spacing w:before="0" w:beforeAutospacing="0" w:after="0" w:afterAutospacing="0" w:line="360" w:lineRule="auto"/>
        <w:ind w:left="48" w:right="48"/>
        <w:jc w:val="both"/>
      </w:pPr>
      <w:r w:rsidRPr="00640A3C">
        <w:t>    A. 2 MW.</w:t>
      </w:r>
    </w:p>
    <w:p w:rsidR="00C364F3" w:rsidRPr="00640A3C" w:rsidRDefault="00C364F3" w:rsidP="00640A3C">
      <w:pPr>
        <w:pStyle w:val="NormalWeb"/>
        <w:spacing w:before="0" w:beforeAutospacing="0" w:after="0" w:afterAutospacing="0" w:line="360" w:lineRule="auto"/>
        <w:ind w:left="48" w:right="48"/>
        <w:jc w:val="both"/>
      </w:pPr>
      <w:r w:rsidRPr="00640A3C">
        <w:t>    B. 3MW.</w:t>
      </w:r>
    </w:p>
    <w:p w:rsidR="00C364F3" w:rsidRPr="00640A3C" w:rsidRDefault="00C364F3" w:rsidP="00640A3C">
      <w:pPr>
        <w:pStyle w:val="NormalWeb"/>
        <w:spacing w:before="0" w:beforeAutospacing="0" w:after="0" w:afterAutospacing="0" w:line="360" w:lineRule="auto"/>
        <w:ind w:left="48" w:right="48"/>
        <w:jc w:val="both"/>
      </w:pPr>
      <w:r w:rsidRPr="00640A3C">
        <w:t>    C. 4 MW.</w:t>
      </w:r>
    </w:p>
    <w:p w:rsidR="00C364F3" w:rsidRPr="00640A3C" w:rsidRDefault="00C364F3" w:rsidP="00640A3C">
      <w:pPr>
        <w:pStyle w:val="NormalWeb"/>
        <w:spacing w:before="0" w:beforeAutospacing="0" w:after="0" w:afterAutospacing="0" w:line="360" w:lineRule="auto"/>
        <w:ind w:left="48" w:right="48"/>
        <w:jc w:val="both"/>
      </w:pPr>
      <w:r w:rsidRPr="00640A3C">
        <w:t>    D. 5 MW.</w:t>
      </w:r>
    </w:p>
    <w:p w:rsidR="00C364F3" w:rsidRPr="00640A3C" w:rsidRDefault="00C364F3" w:rsidP="00640A3C">
      <w:pPr>
        <w:pStyle w:val="NormalWeb"/>
        <w:spacing w:before="0" w:beforeAutospacing="0" w:after="0" w:afterAutospacing="0" w:line="360" w:lineRule="auto"/>
        <w:ind w:left="48" w:right="48"/>
        <w:jc w:val="both"/>
      </w:pPr>
      <w:r w:rsidRPr="00640A3C">
        <w:rPr>
          <w:b/>
          <w:bCs/>
        </w:rPr>
        <w:t>Câu 10:</w:t>
      </w:r>
      <w:r w:rsidRPr="00640A3C">
        <w:t> Một người thực hiện một công đạp xe đạp lên đoạn đường dài 40 m trên một dốc nghiêng 20</w:t>
      </w:r>
      <w:r w:rsidRPr="00640A3C">
        <w:rPr>
          <w:vertAlign w:val="superscript"/>
        </w:rPr>
        <w:t>o</w:t>
      </w:r>
      <w:r w:rsidRPr="00640A3C">
        <w:t> so với phương ngang. Bỏ qua mọi ma sát. Nếu thực hiện một công cũng như vậy mà lên dốc nghiêng 30</w:t>
      </w:r>
      <w:r w:rsidRPr="00640A3C">
        <w:rPr>
          <w:vertAlign w:val="superscript"/>
        </w:rPr>
        <w:t>o</w:t>
      </w:r>
      <w:r w:rsidRPr="00640A3C">
        <w:t> so với phương ngang thì sẽ đi được đoạn đường dài</w:t>
      </w:r>
    </w:p>
    <w:p w:rsidR="00C364F3" w:rsidRPr="00640A3C" w:rsidRDefault="00C364F3" w:rsidP="00640A3C">
      <w:pPr>
        <w:pStyle w:val="NormalWeb"/>
        <w:spacing w:before="0" w:beforeAutospacing="0" w:after="0" w:afterAutospacing="0" w:line="360" w:lineRule="auto"/>
        <w:ind w:left="48" w:right="48"/>
        <w:jc w:val="both"/>
      </w:pPr>
      <w:r w:rsidRPr="00640A3C">
        <w:t>    A. 15,8 m.</w:t>
      </w:r>
    </w:p>
    <w:p w:rsidR="00C364F3" w:rsidRPr="00640A3C" w:rsidRDefault="00C364F3" w:rsidP="00640A3C">
      <w:pPr>
        <w:pStyle w:val="NormalWeb"/>
        <w:spacing w:before="0" w:beforeAutospacing="0" w:after="0" w:afterAutospacing="0" w:line="360" w:lineRule="auto"/>
        <w:ind w:left="48" w:right="48"/>
        <w:jc w:val="both"/>
      </w:pPr>
      <w:r w:rsidRPr="00640A3C">
        <w:t>    B. 27,4 m.</w:t>
      </w:r>
    </w:p>
    <w:p w:rsidR="00C364F3" w:rsidRPr="00640A3C" w:rsidRDefault="00C364F3" w:rsidP="00640A3C">
      <w:pPr>
        <w:pStyle w:val="NormalWeb"/>
        <w:spacing w:before="0" w:beforeAutospacing="0" w:after="0" w:afterAutospacing="0" w:line="360" w:lineRule="auto"/>
        <w:ind w:left="48" w:right="48"/>
        <w:jc w:val="both"/>
      </w:pPr>
      <w:r w:rsidRPr="00640A3C">
        <w:t>    C. 43,4 m.</w:t>
      </w:r>
    </w:p>
    <w:p w:rsidR="00C364F3" w:rsidRPr="00640A3C" w:rsidRDefault="00C364F3" w:rsidP="00640A3C">
      <w:pPr>
        <w:pStyle w:val="NormalWeb"/>
        <w:spacing w:before="0" w:beforeAutospacing="0" w:after="0" w:afterAutospacing="0" w:line="360" w:lineRule="auto"/>
        <w:ind w:left="48" w:right="48"/>
        <w:jc w:val="both"/>
      </w:pPr>
      <w:r w:rsidRPr="00640A3C">
        <w:t>    D. 75,2 m.</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C364F3" w:rsidRPr="00640A3C" w:rsidRDefault="00C364F3" w:rsidP="00640A3C">
      <w:pPr>
        <w:pStyle w:val="NormalWeb"/>
        <w:spacing w:before="0" w:beforeAutospacing="0" w:after="0" w:afterAutospacing="0" w:line="360" w:lineRule="auto"/>
        <w:ind w:left="48" w:right="48"/>
        <w:jc w:val="center"/>
        <w:rPr>
          <w:lang w:val="vi-VN"/>
        </w:rPr>
      </w:pPr>
      <w:r w:rsidRPr="00640A3C">
        <w:rPr>
          <w:b/>
          <w:bCs/>
          <w:lang w:val="vi-VN"/>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7"/>
        <w:gridCol w:w="517"/>
        <w:gridCol w:w="502"/>
        <w:gridCol w:w="517"/>
        <w:gridCol w:w="517"/>
        <w:gridCol w:w="502"/>
        <w:gridCol w:w="502"/>
        <w:gridCol w:w="502"/>
        <w:gridCol w:w="517"/>
        <w:gridCol w:w="502"/>
        <w:gridCol w:w="624"/>
      </w:tblGrid>
      <w:tr w:rsidR="00C364F3" w:rsidRPr="00640A3C" w:rsidTr="00301D65">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C364F3" w:rsidRPr="00640A3C" w:rsidTr="00301D65">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364F3" w:rsidRPr="00640A3C" w:rsidRDefault="00C364F3" w:rsidP="00640A3C">
            <w:pPr>
              <w:spacing w:after="0" w:line="360" w:lineRule="auto"/>
              <w:rPr>
                <w:rFonts w:ascii="Times New Roman" w:hAnsi="Times New Roman"/>
                <w:sz w:val="24"/>
                <w:szCs w:val="24"/>
              </w:rPr>
            </w:pPr>
            <w:r w:rsidRPr="00640A3C">
              <w:rPr>
                <w:rFonts w:ascii="Times New Roman" w:hAnsi="Times New Roman"/>
                <w:sz w:val="24"/>
                <w:szCs w:val="24"/>
              </w:rPr>
              <w:t>B</w:t>
            </w:r>
          </w:p>
        </w:tc>
      </w:tr>
    </w:tbl>
    <w:p w:rsidR="00C364F3" w:rsidRPr="00640A3C" w:rsidRDefault="00C364F3" w:rsidP="00640A3C">
      <w:pPr>
        <w:tabs>
          <w:tab w:val="left" w:pos="567"/>
          <w:tab w:val="left" w:pos="1134"/>
        </w:tabs>
        <w:spacing w:after="0" w:line="360" w:lineRule="auto"/>
        <w:jc w:val="both"/>
        <w:rPr>
          <w:rFonts w:ascii="Times New Roman" w:hAnsi="Times New Roman"/>
          <w:b/>
          <w:color w:val="000000"/>
          <w:sz w:val="24"/>
          <w:szCs w:val="24"/>
        </w:rPr>
      </w:pPr>
    </w:p>
    <w:p w:rsidR="00C364F3" w:rsidRPr="00640A3C" w:rsidRDefault="00C364F3"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C364F3" w:rsidRPr="00640A3C" w:rsidRDefault="00C364F3"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C364F3" w:rsidRPr="00640A3C" w:rsidRDefault="00C364F3"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C364F3" w:rsidRPr="00640A3C" w:rsidRDefault="00C364F3" w:rsidP="00640A3C">
      <w:pPr>
        <w:spacing w:after="0" w:line="360" w:lineRule="auto"/>
        <w:jc w:val="both"/>
        <w:rPr>
          <w:rFonts w:ascii="Times New Roman" w:hAnsi="Times New Roman"/>
          <w:color w:val="000000"/>
          <w:sz w:val="24"/>
          <w:szCs w:val="24"/>
          <w:shd w:val="clear" w:color="auto" w:fill="FFFFFF"/>
          <w:lang w:val="vi-VN"/>
        </w:rPr>
      </w:pPr>
      <w:r w:rsidRPr="00640A3C">
        <w:rPr>
          <w:rFonts w:ascii="Times New Roman" w:hAnsi="Times New Roman"/>
          <w:b/>
          <w:bCs/>
          <w:color w:val="008000"/>
          <w:sz w:val="24"/>
          <w:szCs w:val="24"/>
          <w:shd w:val="clear" w:color="auto" w:fill="FFFFFF"/>
          <w:lang w:val="vi-VN"/>
        </w:rPr>
        <w:t>C1</w:t>
      </w:r>
      <w:r w:rsidRPr="00640A3C">
        <w:rPr>
          <w:rFonts w:ascii="Times New Roman" w:hAnsi="Times New Roman"/>
          <w:color w:val="000000"/>
          <w:sz w:val="24"/>
          <w:szCs w:val="24"/>
          <w:shd w:val="clear" w:color="auto" w:fill="FFFFFF"/>
          <w:lang w:val="vi-VN"/>
        </w:rPr>
        <w:t> (trang 137 sgk Vật Lý 10): Chứng tỏ rằng trong trọng trường đều mọi vật (nếu không chịu tác dụng của một lực nào khác) sẽ chuyển động với cùng một gia tốc g, gọi là gia tốc trọng trường.</w:t>
      </w:r>
    </w:p>
    <w:p w:rsidR="00C364F3" w:rsidRPr="00640A3C" w:rsidRDefault="00C364F3" w:rsidP="00640A3C">
      <w:pPr>
        <w:spacing w:after="0" w:line="360" w:lineRule="auto"/>
        <w:jc w:val="both"/>
        <w:rPr>
          <w:rFonts w:ascii="Times New Roman" w:hAnsi="Times New Roman"/>
          <w:color w:val="000000"/>
          <w:sz w:val="24"/>
          <w:szCs w:val="24"/>
          <w:shd w:val="clear" w:color="auto" w:fill="FFFFFF"/>
          <w:lang w:val="vi-VN"/>
        </w:rPr>
      </w:pPr>
      <w:r w:rsidRPr="00640A3C">
        <w:rPr>
          <w:rFonts w:ascii="Times New Roman" w:hAnsi="Times New Roman"/>
          <w:b/>
          <w:bCs/>
          <w:color w:val="008000"/>
          <w:sz w:val="24"/>
          <w:szCs w:val="24"/>
          <w:shd w:val="clear" w:color="auto" w:fill="FFFFFF"/>
          <w:lang w:val="vi-VN"/>
        </w:rPr>
        <w:lastRenderedPageBreak/>
        <w:t>C2</w:t>
      </w:r>
      <w:r w:rsidRPr="00640A3C">
        <w:rPr>
          <w:rFonts w:ascii="Times New Roman" w:hAnsi="Times New Roman"/>
          <w:color w:val="000000"/>
          <w:sz w:val="24"/>
          <w:szCs w:val="24"/>
          <w:shd w:val="clear" w:color="auto" w:fill="FFFFFF"/>
          <w:lang w:val="vi-VN"/>
        </w:rPr>
        <w:t> (trang 138 sgk Vật Lý 10): Tìm hai ví dụ chứng tỏ rằng một vật có khối lượng m khi đưa lên vị trí cách mặt đất độ cao z thì lúc rơi xuống có thể sinh công.</w:t>
      </w:r>
    </w:p>
    <w:p w:rsidR="00C364F3" w:rsidRPr="00640A3C" w:rsidRDefault="00C364F3"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C364F3" w:rsidRPr="00640A3C" w:rsidRDefault="00C364F3" w:rsidP="00640A3C">
      <w:pPr>
        <w:pStyle w:val="NormalWeb"/>
        <w:spacing w:before="0" w:beforeAutospacing="0" w:after="0" w:afterAutospacing="0" w:line="360" w:lineRule="auto"/>
        <w:ind w:left="48" w:right="48"/>
        <w:jc w:val="both"/>
        <w:rPr>
          <w:color w:val="000000"/>
          <w:lang w:val="vi-VN"/>
        </w:rPr>
      </w:pPr>
      <w:r w:rsidRPr="00640A3C">
        <w:rPr>
          <w:b/>
          <w:bCs/>
          <w:color w:val="008000"/>
          <w:shd w:val="clear" w:color="auto" w:fill="FFFFFF"/>
          <w:lang w:val="vi-VN"/>
        </w:rPr>
        <w:t>C1</w:t>
      </w:r>
      <w:r w:rsidRPr="00640A3C">
        <w:rPr>
          <w:color w:val="000000"/>
          <w:shd w:val="clear" w:color="auto" w:fill="FFFFFF"/>
          <w:lang w:val="vi-VN"/>
        </w:rPr>
        <w:t xml:space="preserve"> (trang 137 sgk Vật Lý 10): </w:t>
      </w:r>
      <w:r w:rsidRPr="00640A3C">
        <w:rPr>
          <w:color w:val="000000"/>
          <w:lang w:val="vi-VN"/>
        </w:rPr>
        <w:t>Trong trọng trường đều, tại mọi điểm, 1 vật luôn chịu tác dụng của vector trọng lực P là như nhau (cùng phương, cùng chiều, cùng độ lớn).</w:t>
      </w:r>
    </w:p>
    <w:p w:rsidR="00C364F3" w:rsidRPr="00640A3C" w:rsidRDefault="00C364F3" w:rsidP="00640A3C">
      <w:pPr>
        <w:pStyle w:val="NormalWeb"/>
        <w:spacing w:before="0" w:beforeAutospacing="0" w:after="0" w:afterAutospacing="0" w:line="360" w:lineRule="auto"/>
        <w:ind w:left="48" w:right="48"/>
        <w:jc w:val="both"/>
        <w:rPr>
          <w:color w:val="000000"/>
          <w:shd w:val="clear" w:color="auto" w:fill="FFFFFF"/>
          <w:lang w:val="fr-FR"/>
        </w:rPr>
      </w:pPr>
      <w:r w:rsidRPr="00640A3C">
        <w:rPr>
          <w:b/>
          <w:bCs/>
          <w:color w:val="008000"/>
          <w:shd w:val="clear" w:color="auto" w:fill="FFFFFF"/>
          <w:lang w:val="fr-FR"/>
        </w:rPr>
        <w:t>C2</w:t>
      </w:r>
      <w:r w:rsidRPr="00640A3C">
        <w:rPr>
          <w:color w:val="000000"/>
          <w:shd w:val="clear" w:color="auto" w:fill="FFFFFF"/>
          <w:lang w:val="fr-FR"/>
        </w:rPr>
        <w:t xml:space="preserve"> (trang 138 sgk Vật Lý 10): </w:t>
      </w:r>
    </w:p>
    <w:p w:rsidR="00C364F3" w:rsidRPr="00640A3C" w:rsidRDefault="00C364F3" w:rsidP="00640A3C">
      <w:pPr>
        <w:pStyle w:val="NormalWeb"/>
        <w:spacing w:before="0" w:beforeAutospacing="0" w:after="0" w:afterAutospacing="0" w:line="360" w:lineRule="auto"/>
        <w:ind w:left="48" w:right="48"/>
        <w:jc w:val="both"/>
        <w:rPr>
          <w:color w:val="000000"/>
          <w:lang w:val="fr-FR"/>
        </w:rPr>
      </w:pPr>
      <w:r w:rsidRPr="00640A3C">
        <w:rPr>
          <w:color w:val="000000"/>
          <w:lang w:val="fr-FR"/>
        </w:rPr>
        <w:t>Ví dụ 1: Búa máy từ độ cao z, khi rơi xuống có thể đóng cọc ngập sâu vào lòng đất- sinh công.</w:t>
      </w:r>
    </w:p>
    <w:p w:rsidR="00C364F3" w:rsidRPr="00640A3C" w:rsidRDefault="00C364F3" w:rsidP="00640A3C">
      <w:pPr>
        <w:pStyle w:val="NormalWeb"/>
        <w:spacing w:before="0" w:beforeAutospacing="0" w:after="0" w:afterAutospacing="0" w:line="360" w:lineRule="auto"/>
        <w:ind w:left="48" w:right="48"/>
        <w:jc w:val="both"/>
        <w:rPr>
          <w:color w:val="000000"/>
          <w:lang w:val="fr-FR"/>
        </w:rPr>
      </w:pPr>
      <w:r w:rsidRPr="00640A3C">
        <w:rPr>
          <w:color w:val="000000"/>
          <w:lang w:val="fr-FR"/>
        </w:rPr>
        <w:t>Ví dụ 2: Dòng nước từ độ cao z đổ xuống làm quay tuabin của máy phát điện- nhà máy thủy điện.</w:t>
      </w:r>
    </w:p>
    <w:p w:rsidR="00C364F3" w:rsidRPr="00640A3C" w:rsidRDefault="00C364F3"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C364F3" w:rsidRPr="00640A3C" w:rsidRDefault="00C364F3"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C364F3" w:rsidRPr="00640A3C" w:rsidRDefault="00C364F3"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C364F3" w:rsidRPr="00640A3C" w:rsidRDefault="00C364F3"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C364F3" w:rsidRPr="00640A3C" w:rsidRDefault="00C364F3"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C364F3" w:rsidRPr="00640A3C" w:rsidRDefault="00C364F3"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E85409" w:rsidRPr="00640A3C" w:rsidRDefault="00E85409"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44: THẾ NĂNG (TIẾP)</w:t>
      </w:r>
    </w:p>
    <w:p w:rsidR="00E85409" w:rsidRPr="00640A3C" w:rsidRDefault="00E85409"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E85409" w:rsidRPr="00640A3C" w:rsidRDefault="00E85409"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và viết được biểu thức của thế năng đàn hồi.</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 Viết được biểu thức tính công của lực đàn hồi trung bình của lò xo có độ biến dạng </w:t>
      </w:r>
      <w:r w:rsidRPr="00640A3C">
        <w:rPr>
          <w:rFonts w:ascii="Times New Roman" w:hAnsi="Times New Roman"/>
          <w:sz w:val="24"/>
          <w:szCs w:val="24"/>
        </w:rPr>
        <w:t>Δ</w:t>
      </w:r>
      <w:r w:rsidRPr="00640A3C">
        <w:rPr>
          <w:rFonts w:ascii="Times New Roman" w:hAnsi="Times New Roman"/>
          <w:sz w:val="24"/>
          <w:szCs w:val="24"/>
          <w:lang w:val="nl-NL"/>
        </w:rPr>
        <w:t>l.</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Áp dụng được các công thức tính thế năng tương ứng đúng với việc chọn gốc thế năng và loại thế năng.</w:t>
      </w:r>
    </w:p>
    <w:p w:rsidR="00E85409" w:rsidRPr="00640A3C" w:rsidRDefault="00E85409"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E85409" w:rsidRPr="00640A3C" w:rsidRDefault="00E85409"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E85409" w:rsidRPr="00640A3C" w:rsidRDefault="00E85409"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E85409" w:rsidRPr="00640A3C" w:rsidRDefault="00E85409"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lastRenderedPageBreak/>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E85409" w:rsidRPr="00640A3C" w:rsidRDefault="00E85409"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E85409" w:rsidRPr="00640A3C" w:rsidRDefault="00E85409"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E85409" w:rsidRPr="00640A3C" w:rsidRDefault="00E85409" w:rsidP="00640A3C">
      <w:pPr>
        <w:spacing w:after="0" w:line="360" w:lineRule="auto"/>
        <w:outlineLvl w:val="0"/>
        <w:rPr>
          <w:rFonts w:ascii="Times New Roman" w:hAnsi="Times New Roman"/>
          <w:sz w:val="24"/>
          <w:szCs w:val="24"/>
          <w:lang w:val="nl-NL"/>
        </w:rPr>
      </w:pPr>
      <w:r w:rsidRPr="00640A3C">
        <w:rPr>
          <w:rFonts w:ascii="Times New Roman" w:hAnsi="Times New Roman"/>
          <w:b/>
          <w:sz w:val="24"/>
          <w:szCs w:val="24"/>
          <w:lang w:val="nl-NL"/>
        </w:rPr>
        <w:t xml:space="preserve">2. Học sinh: </w:t>
      </w:r>
      <w:r w:rsidRPr="00640A3C">
        <w:rPr>
          <w:rFonts w:ascii="Times New Roman" w:hAnsi="Times New Roman"/>
          <w:sz w:val="24"/>
          <w:szCs w:val="24"/>
          <w:lang w:val="nl-NL"/>
        </w:rPr>
        <w:t>Ôn lại định luật Húc</w:t>
      </w:r>
    </w:p>
    <w:p w:rsidR="00E85409" w:rsidRPr="00640A3C" w:rsidRDefault="00E85409"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E85409" w:rsidRPr="00640A3C" w:rsidRDefault="00E85409"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E85409" w:rsidRPr="00640A3C" w:rsidRDefault="00E85409"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E85409" w:rsidRPr="00640A3C" w:rsidRDefault="00E85409"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E85409" w:rsidRPr="00640A3C" w:rsidRDefault="00E85409"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sz w:val="24"/>
          <w:szCs w:val="24"/>
          <w:lang w:val="nl-NL"/>
        </w:rPr>
        <w:t>Phát biểu định nghĩa trọng trường, trọng trường đều?</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ịnh nghĩa và viết biểu thức của thế năng trọng trường ( hay thế năng hấp dẫn). Định nghĩa khái niệm mốc thế năng?</w:t>
      </w:r>
    </w:p>
    <w:p w:rsidR="00E85409" w:rsidRPr="00640A3C" w:rsidRDefault="00E85409"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Viết công thức liên hệ giữa công của trọng lực và sự biến thiên thế năng?</w:t>
      </w:r>
    </w:p>
    <w:p w:rsidR="00E85409" w:rsidRPr="00640A3C" w:rsidRDefault="00E85409"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E85409" w:rsidRPr="00640A3C" w:rsidRDefault="00E85409"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E85409" w:rsidRPr="00640A3C" w:rsidRDefault="00E85409"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E85409" w:rsidRPr="00640A3C" w:rsidRDefault="00E85409"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E85409" w:rsidRPr="00640A3C" w:rsidRDefault="00E85409" w:rsidP="00640A3C">
      <w:pPr>
        <w:tabs>
          <w:tab w:val="left" w:pos="567"/>
          <w:tab w:val="left" w:pos="1134"/>
          <w:tab w:val="left" w:pos="2505"/>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Thế năng đàn hồi</w:t>
      </w:r>
    </w:p>
    <w:p w:rsidR="00E85409" w:rsidRPr="00640A3C" w:rsidRDefault="00E85409"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định nghĩa và viết được biểu thức của thế năng đàn hồi.</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85409" w:rsidRPr="00640A3C" w:rsidTr="001B0C0E">
        <w:tc>
          <w:tcPr>
            <w:tcW w:w="5920" w:type="dxa"/>
            <w:shd w:val="clear" w:color="auto" w:fill="auto"/>
          </w:tcPr>
          <w:p w:rsidR="00E85409" w:rsidRPr="00640A3C" w:rsidRDefault="00E85409"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E85409" w:rsidRPr="00640A3C" w:rsidRDefault="00E85409"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85409" w:rsidRPr="00640A3C" w:rsidTr="001B0C0E">
        <w:tc>
          <w:tcPr>
            <w:tcW w:w="5920" w:type="dxa"/>
            <w:shd w:val="clear" w:color="auto" w:fill="auto"/>
          </w:tcPr>
          <w:p w:rsidR="00E85409" w:rsidRPr="00640A3C" w:rsidRDefault="00E85409"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85409" w:rsidRPr="00640A3C" w:rsidRDefault="00D93CAA" w:rsidP="00640A3C">
            <w:pPr>
              <w:spacing w:after="0" w:line="360" w:lineRule="auto"/>
              <w:jc w:val="both"/>
              <w:rPr>
                <w:rFonts w:ascii="Times New Roman" w:hAnsi="Times New Roman"/>
                <w:sz w:val="24"/>
                <w:szCs w:val="24"/>
                <w:lang w:val="pt-BR"/>
              </w:rPr>
            </w:pPr>
            <w:r>
              <w:rPr>
                <w:noProof/>
                <w:sz w:val="24"/>
                <w:szCs w:val="24"/>
              </w:rPr>
              <mc:AlternateContent>
                <mc:Choice Requires="wpg">
                  <w:drawing>
                    <wp:anchor distT="0" distB="0" distL="114300" distR="114300" simplePos="0" relativeHeight="251653120" behindDoc="0" locked="0" layoutInCell="1" allowOverlap="1">
                      <wp:simplePos x="0" y="0"/>
                      <wp:positionH relativeFrom="column">
                        <wp:posOffset>74295</wp:posOffset>
                      </wp:positionH>
                      <wp:positionV relativeFrom="paragraph">
                        <wp:posOffset>161290</wp:posOffset>
                      </wp:positionV>
                      <wp:extent cx="1170940" cy="342900"/>
                      <wp:effectExtent l="0" t="0" r="0" b="0"/>
                      <wp:wrapNone/>
                      <wp:docPr id="367" name="Group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940" cy="342900"/>
                                <a:chOff x="3039" y="11252"/>
                                <a:chExt cx="1844" cy="540"/>
                              </a:xfrm>
                            </wpg:grpSpPr>
                            <wps:wsp>
                              <wps:cNvPr id="368" name="Line 713"/>
                              <wps:cNvCnPr/>
                              <wps:spPr bwMode="auto">
                                <a:xfrm>
                                  <a:off x="3140" y="11331"/>
                                  <a:ext cx="0" cy="360"/>
                                </a:xfrm>
                                <a:prstGeom prst="line">
                                  <a:avLst/>
                                </a:prstGeom>
                                <a:noFill/>
                                <a:ln w="19050">
                                  <a:solidFill>
                                    <a:srgbClr val="000000"/>
                                  </a:solidFill>
                                  <a:round/>
                                  <a:headEnd/>
                                  <a:tailEnd/>
                                </a:ln>
                              </wps:spPr>
                              <wps:bodyPr/>
                            </wps:wsp>
                            <wps:wsp>
                              <wps:cNvPr id="369" name="Text Box 714"/>
                              <wps:cNvSpPr txBox="1">
                                <a:spLocks noChangeArrowheads="1"/>
                              </wps:cNvSpPr>
                              <wps:spPr bwMode="auto">
                                <a:xfrm>
                                  <a:off x="4427" y="11252"/>
                                  <a:ext cx="456" cy="540"/>
                                </a:xfrm>
                                <a:prstGeom prst="rect">
                                  <a:avLst/>
                                </a:prstGeom>
                                <a:noFill/>
                                <a:ln>
                                  <a:noFill/>
                                </a:ln>
                              </wps:spPr>
                              <wps:txbx>
                                <w:txbxContent>
                                  <w:p w:rsidR="00D84EB5" w:rsidRDefault="00D84EB5" w:rsidP="00E85409">
                                    <w:r>
                                      <w:t>m</w:t>
                                    </w:r>
                                  </w:p>
                                </w:txbxContent>
                              </wps:txbx>
                              <wps:bodyPr rot="0" vert="horz" wrap="square" lIns="91440" tIns="45720" rIns="91440" bIns="45720" anchor="t" anchorCtr="0" upright="1">
                                <a:noAutofit/>
                              </wps:bodyPr>
                            </wps:wsp>
                            <wpg:grpSp>
                              <wpg:cNvPr id="370" name="Group 715"/>
                              <wpg:cNvGrpSpPr>
                                <a:grpSpLocks/>
                              </wpg:cNvGrpSpPr>
                              <wpg:grpSpPr bwMode="auto">
                                <a:xfrm>
                                  <a:off x="3361" y="11432"/>
                                  <a:ext cx="714" cy="180"/>
                                  <a:chOff x="9606" y="3803"/>
                                  <a:chExt cx="714" cy="180"/>
                                </a:xfrm>
                              </wpg:grpSpPr>
                              <wpg:grpSp>
                                <wpg:cNvPr id="371" name="Group 716"/>
                                <wpg:cNvGrpSpPr>
                                  <a:grpSpLocks/>
                                </wpg:cNvGrpSpPr>
                                <wpg:grpSpPr bwMode="auto">
                                  <a:xfrm>
                                    <a:off x="10076" y="3803"/>
                                    <a:ext cx="151" cy="180"/>
                                    <a:chOff x="2880" y="2520"/>
                                    <a:chExt cx="1440" cy="1440"/>
                                  </a:xfrm>
                                </wpg:grpSpPr>
                                <wpg:grpSp>
                                  <wpg:cNvPr id="372" name="Group 717"/>
                                  <wpg:cNvGrpSpPr>
                                    <a:grpSpLocks/>
                                  </wpg:cNvGrpSpPr>
                                  <wpg:grpSpPr bwMode="auto">
                                    <a:xfrm>
                                      <a:off x="2880" y="2520"/>
                                      <a:ext cx="1440" cy="1080"/>
                                      <a:chOff x="2880" y="2520"/>
                                      <a:chExt cx="2160" cy="1080"/>
                                    </a:xfrm>
                                  </wpg:grpSpPr>
                                  <wps:wsp>
                                    <wps:cNvPr id="373" name="Arc 7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74" name="Arc 7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cNvPr id="375" name="Group 720"/>
                                  <wpg:cNvGrpSpPr>
                                    <a:grpSpLocks/>
                                  </wpg:cNvGrpSpPr>
                                  <wpg:grpSpPr bwMode="auto">
                                    <a:xfrm flipV="1">
                                      <a:off x="3780" y="3600"/>
                                      <a:ext cx="540" cy="360"/>
                                      <a:chOff x="2880" y="2520"/>
                                      <a:chExt cx="2160" cy="1080"/>
                                    </a:xfrm>
                                  </wpg:grpSpPr>
                                  <wps:wsp>
                                    <wps:cNvPr id="376" name="Arc 7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78" name="Arc 7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s:wsp>
                                <wps:cNvPr id="379" name="Arc 723"/>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80" name="Arc 724"/>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cNvPr id="381" name="Group 725"/>
                                <wpg:cNvGrpSpPr>
                                  <a:grpSpLocks/>
                                </wpg:cNvGrpSpPr>
                                <wpg:grpSpPr bwMode="auto">
                                  <a:xfrm>
                                    <a:off x="9981" y="3803"/>
                                    <a:ext cx="152" cy="180"/>
                                    <a:chOff x="2880" y="2520"/>
                                    <a:chExt cx="1440" cy="1440"/>
                                  </a:xfrm>
                                </wpg:grpSpPr>
                                <wpg:grpSp>
                                  <wpg:cNvPr id="382" name="Group 726"/>
                                  <wpg:cNvGrpSpPr>
                                    <a:grpSpLocks/>
                                  </wpg:cNvGrpSpPr>
                                  <wpg:grpSpPr bwMode="auto">
                                    <a:xfrm>
                                      <a:off x="2880" y="2520"/>
                                      <a:ext cx="1440" cy="1080"/>
                                      <a:chOff x="2880" y="2520"/>
                                      <a:chExt cx="2160" cy="1080"/>
                                    </a:xfrm>
                                  </wpg:grpSpPr>
                                  <wps:wsp>
                                    <wps:cNvPr id="383" name="Arc 7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08" name="Arc 7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cNvPr id="609" name="Group 729"/>
                                  <wpg:cNvGrpSpPr>
                                    <a:grpSpLocks/>
                                  </wpg:cNvGrpSpPr>
                                  <wpg:grpSpPr bwMode="auto">
                                    <a:xfrm flipV="1">
                                      <a:off x="3780" y="3600"/>
                                      <a:ext cx="540" cy="360"/>
                                      <a:chOff x="2880" y="2520"/>
                                      <a:chExt cx="2160" cy="1080"/>
                                    </a:xfrm>
                                  </wpg:grpSpPr>
                                  <wps:wsp>
                                    <wps:cNvPr id="610" name="Arc 7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11" name="Arc 7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grpSp>
                                <wpg:cNvPr id="612" name="Group 732"/>
                                <wpg:cNvGrpSpPr>
                                  <a:grpSpLocks/>
                                </wpg:cNvGrpSpPr>
                                <wpg:grpSpPr bwMode="auto">
                                  <a:xfrm>
                                    <a:off x="9886" y="3803"/>
                                    <a:ext cx="152" cy="180"/>
                                    <a:chOff x="2880" y="2520"/>
                                    <a:chExt cx="1440" cy="1440"/>
                                  </a:xfrm>
                                </wpg:grpSpPr>
                                <wpg:grpSp>
                                  <wpg:cNvPr id="614" name="Group 733"/>
                                  <wpg:cNvGrpSpPr>
                                    <a:grpSpLocks/>
                                  </wpg:cNvGrpSpPr>
                                  <wpg:grpSpPr bwMode="auto">
                                    <a:xfrm>
                                      <a:off x="2880" y="2520"/>
                                      <a:ext cx="1440" cy="1080"/>
                                      <a:chOff x="2880" y="2520"/>
                                      <a:chExt cx="2160" cy="1080"/>
                                    </a:xfrm>
                                  </wpg:grpSpPr>
                                  <wps:wsp>
                                    <wps:cNvPr id="615" name="Arc 7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16" name="Arc 7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cNvPr id="617" name="Group 736"/>
                                  <wpg:cNvGrpSpPr>
                                    <a:grpSpLocks/>
                                  </wpg:cNvGrpSpPr>
                                  <wpg:grpSpPr bwMode="auto">
                                    <a:xfrm flipV="1">
                                      <a:off x="3780" y="3600"/>
                                      <a:ext cx="540" cy="360"/>
                                      <a:chOff x="2880" y="2520"/>
                                      <a:chExt cx="2160" cy="1080"/>
                                    </a:xfrm>
                                  </wpg:grpSpPr>
                                  <wps:wsp>
                                    <wps:cNvPr id="618" name="Arc 7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19" name="Arc 7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grpSp>
                                <wpg:cNvPr id="620" name="Group 739"/>
                                <wpg:cNvGrpSpPr>
                                  <a:grpSpLocks/>
                                </wpg:cNvGrpSpPr>
                                <wpg:grpSpPr bwMode="auto">
                                  <a:xfrm>
                                    <a:off x="9791" y="3803"/>
                                    <a:ext cx="152" cy="180"/>
                                    <a:chOff x="2880" y="2520"/>
                                    <a:chExt cx="1440" cy="1440"/>
                                  </a:xfrm>
                                </wpg:grpSpPr>
                                <wpg:grpSp>
                                  <wpg:cNvPr id="621" name="Group 740"/>
                                  <wpg:cNvGrpSpPr>
                                    <a:grpSpLocks/>
                                  </wpg:cNvGrpSpPr>
                                  <wpg:grpSpPr bwMode="auto">
                                    <a:xfrm>
                                      <a:off x="2880" y="2520"/>
                                      <a:ext cx="1440" cy="1080"/>
                                      <a:chOff x="2880" y="2520"/>
                                      <a:chExt cx="2160" cy="1080"/>
                                    </a:xfrm>
                                  </wpg:grpSpPr>
                                  <wps:wsp>
                                    <wps:cNvPr id="622" name="Arc 7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23" name="Arc 7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cNvPr id="624" name="Group 743"/>
                                  <wpg:cNvGrpSpPr>
                                    <a:grpSpLocks/>
                                  </wpg:cNvGrpSpPr>
                                  <wpg:grpSpPr bwMode="auto">
                                    <a:xfrm flipV="1">
                                      <a:off x="3780" y="3600"/>
                                      <a:ext cx="540" cy="360"/>
                                      <a:chOff x="2880" y="2520"/>
                                      <a:chExt cx="2160" cy="1080"/>
                                    </a:xfrm>
                                  </wpg:grpSpPr>
                                  <wps:wsp>
                                    <wps:cNvPr id="625" name="Arc 7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26" name="Arc 7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grpSp>
                                <wpg:cNvPr id="627" name="Group 746"/>
                                <wpg:cNvGrpSpPr>
                                  <a:grpSpLocks/>
                                </wpg:cNvGrpSpPr>
                                <wpg:grpSpPr bwMode="auto">
                                  <a:xfrm>
                                    <a:off x="9697" y="3803"/>
                                    <a:ext cx="151" cy="180"/>
                                    <a:chOff x="2880" y="2520"/>
                                    <a:chExt cx="1440" cy="1440"/>
                                  </a:xfrm>
                                </wpg:grpSpPr>
                                <wpg:grpSp>
                                  <wpg:cNvPr id="628" name="Group 747"/>
                                  <wpg:cNvGrpSpPr>
                                    <a:grpSpLocks/>
                                  </wpg:cNvGrpSpPr>
                                  <wpg:grpSpPr bwMode="auto">
                                    <a:xfrm>
                                      <a:off x="2880" y="2520"/>
                                      <a:ext cx="1440" cy="1080"/>
                                      <a:chOff x="2880" y="2520"/>
                                      <a:chExt cx="2160" cy="1080"/>
                                    </a:xfrm>
                                  </wpg:grpSpPr>
                                  <wps:wsp>
                                    <wps:cNvPr id="629" name="Arc 7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30" name="Arc 7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g:cNvPr id="631" name="Group 750"/>
                                  <wpg:cNvGrpSpPr>
                                    <a:grpSpLocks/>
                                  </wpg:cNvGrpSpPr>
                                  <wpg:grpSpPr bwMode="auto">
                                    <a:xfrm flipV="1">
                                      <a:off x="3780" y="3600"/>
                                      <a:ext cx="540" cy="360"/>
                                      <a:chOff x="2880" y="2520"/>
                                      <a:chExt cx="2160" cy="1080"/>
                                    </a:xfrm>
                                  </wpg:grpSpPr>
                                  <wps:wsp>
                                    <wps:cNvPr id="632" name="Arc 7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33" name="Arc 7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s:wsp>
                                <wps:cNvPr id="634" name="Arc 753"/>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35" name="Arc 754"/>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cNvPr id="636" name="Group 755"/>
                                <wpg:cNvGrpSpPr>
                                  <a:grpSpLocks/>
                                </wpg:cNvGrpSpPr>
                                <wpg:grpSpPr bwMode="auto">
                                  <a:xfrm flipV="1">
                                    <a:off x="9697" y="3938"/>
                                    <a:ext cx="57" cy="45"/>
                                    <a:chOff x="2880" y="2520"/>
                                    <a:chExt cx="2160" cy="1080"/>
                                  </a:xfrm>
                                </wpg:grpSpPr>
                                <wps:wsp>
                                  <wps:cNvPr id="637" name="Arc 75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38" name="Arc 75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grpSp>
                            </wpg:grpSp>
                            <wps:wsp>
                              <wps:cNvPr id="639" name="Line 758"/>
                              <wps:cNvCnPr/>
                              <wps:spPr bwMode="auto">
                                <a:xfrm>
                                  <a:off x="3154" y="11522"/>
                                  <a:ext cx="201" cy="0"/>
                                </a:xfrm>
                                <a:prstGeom prst="line">
                                  <a:avLst/>
                                </a:prstGeom>
                                <a:noFill/>
                                <a:ln w="9525">
                                  <a:solidFill>
                                    <a:srgbClr val="000000"/>
                                  </a:solidFill>
                                  <a:round/>
                                  <a:headEnd/>
                                  <a:tailEnd/>
                                </a:ln>
                              </wps:spPr>
                              <wps:bodyPr/>
                            </wps:wsp>
                            <wps:wsp>
                              <wps:cNvPr id="640" name="Line 759"/>
                              <wps:cNvCnPr/>
                              <wps:spPr bwMode="auto">
                                <a:xfrm>
                                  <a:off x="3039" y="11687"/>
                                  <a:ext cx="1739" cy="0"/>
                                </a:xfrm>
                                <a:prstGeom prst="line">
                                  <a:avLst/>
                                </a:prstGeom>
                                <a:noFill/>
                                <a:ln w="9525">
                                  <a:solidFill>
                                    <a:srgbClr val="000000"/>
                                  </a:solidFill>
                                  <a:round/>
                                  <a:headEnd/>
                                  <a:tailEnd/>
                                </a:ln>
                              </wps:spPr>
                              <wps:bodyPr/>
                            </wps:wsp>
                            <wps:wsp>
                              <wps:cNvPr id="641" name="Rectangle 760"/>
                              <wps:cNvSpPr>
                                <a:spLocks noChangeArrowheads="1"/>
                              </wps:cNvSpPr>
                              <wps:spPr bwMode="auto">
                                <a:xfrm>
                                  <a:off x="4301" y="11327"/>
                                  <a:ext cx="201"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42" name="Line 761"/>
                              <wps:cNvCnPr/>
                              <wps:spPr bwMode="auto">
                                <a:xfrm>
                                  <a:off x="4084" y="11691"/>
                                  <a:ext cx="201" cy="0"/>
                                </a:xfrm>
                                <a:prstGeom prst="line">
                                  <a:avLst/>
                                </a:prstGeom>
                                <a:noFill/>
                                <a:ln w="9525">
                                  <a:solidFill>
                                    <a:srgbClr val="000000"/>
                                  </a:solidFill>
                                  <a:round/>
                                  <a:headEnd/>
                                  <a:tailEnd/>
                                </a:ln>
                              </wps:spPr>
                              <wps:bodyPr/>
                            </wps:wsp>
                            <wps:wsp>
                              <wps:cNvPr id="643" name="Line 762"/>
                              <wps:cNvCnPr/>
                              <wps:spPr bwMode="auto">
                                <a:xfrm>
                                  <a:off x="3042" y="11732"/>
                                  <a:ext cx="1739" cy="0"/>
                                </a:xfrm>
                                <a:prstGeom prst="line">
                                  <a:avLst/>
                                </a:prstGeom>
                                <a:noFill/>
                                <a:ln w="38100">
                                  <a:pattFill prst="wdUpDiag">
                                    <a:fgClr>
                                      <a:srgbClr val="000000"/>
                                    </a:fgClr>
                                    <a:bgClr>
                                      <a:srgbClr val="FFFFFF"/>
                                    </a:bgClr>
                                  </a:pattFill>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712" o:spid="_x0000_s1042" style="position:absolute;left:0;text-align:left;margin-left:5.85pt;margin-top:12.7pt;width:92.2pt;height:27pt;z-index:251653120" coordorigin="3039,11252" coordsize="184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">
                      <v:line id="Line 713" o:spid="_x0000_s1043" style="position:absolute;visibility:visible;mso-wrap-style:square" from="3140,11331" to="3140,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xqIsAAAADcAAAADwAAAGRycy9kb3ducmV2LnhtbERPTYvCMBC9C/sfwizsTdNVEKlGEUFd&#10;9mYVwdvQjG1tM+kmqXb/vTkIHh/ve7HqTSPu5HxlWcH3KAFBnFtdcaHgdNwOZyB8QNbYWCYF/+Rh&#10;tfwYLDDV9sEHumehEDGEfYoKyhDaVEqfl2TQj2xLHLmrdQZDhK6Q2uEjhptGjpNkKg1WHBtKbGlT&#10;Ul5nnVFw7jK+3Oqta7Db7ffX81/tJ79KfX326zmIQH14i1/uH61gMo1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aiLAAAAA3AAAAA8AAAAAAAAAAAAAAAAA&#10;oQIAAGRycy9kb3ducmV2LnhtbFBLBQYAAAAABAAEAPkAAACOAwAAAAA=&#10;" strokeweight="1.5pt"/>
                      <v:shape id="Text Box 714" o:spid="_x0000_s1044" type="#_x0000_t202" style="position:absolute;left:4427;top:11252;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D84EB5" w:rsidRDefault="00D84EB5" w:rsidP="00E85409">
                              <w:r>
                                <w:t>m</w:t>
                              </w:r>
                            </w:p>
                          </w:txbxContent>
                        </v:textbox>
                      </v:shape>
                      <v:group id="Group 715" o:spid="_x0000_s1045" style="position:absolute;left:3361;top:11432;width:714;height:180" coordorigin="9606,3803" coordsize="7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group id="Group 716" o:spid="_x0000_s1046" style="position:absolute;left:10076;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group id="Group 717" o:spid="_x0000_s104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rc 718" o:spid="_x0000_s104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YHscA&#10;AADcAAAADwAAAGRycy9kb3ducmV2LnhtbESP3WrCQBSE74W+w3IKvTObVrQldZViEYJ/pSrSy9Ps&#10;MUnNng3ZVdO3dwXBy2FmvmGG49ZU4kSNKy0reI5iEMSZ1SXnCrabafcNhPPIGivLpOCfHIxHD50h&#10;Jtqe+ZtOa5+LAGGXoILC+zqR0mUFGXSRrYmDt7eNQR9kk0vd4DnATSVf4nggDZYcFgqsaVJQdlgf&#10;jQL3tdiueJ/2l/N0NZv+7v5+Fvyp1NNj+/EOwlPr7+FbO9UKeq89uJ4JR0C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fGB7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19" o:spid="_x0000_s104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qPMEA&#10;AADcAAAADwAAAGRycy9kb3ducmV2LnhtbESP3YrCMBSE7wXfIRxh7zT1r0o1igi6Xq4/D3Bojm2x&#10;OSlJtta33wjCXg4z8w2z3namFi05X1lWMB4lIIhzqysuFNyuh+EShA/IGmvLpOBFHrabfm+NmbZP&#10;PlN7CYWIEPYZKihDaDIpfV6SQT+yDXH07tYZDFG6QmqHzwg3tZwkSSoNVhwXSmxoX1L+uPwaBdcq&#10;/TlOeJ9GUBvm9vDtbvOpUl+DbrcCEagL/+FP+6QVTBczeJ+JR0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T6jz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720" o:spid="_x0000_s105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fWYMQAAADcAAAA&#10;DwAAAAAAAAAAAAAAAACqAgAAZHJzL2Rvd25yZXYueG1sUEsFBgAAAAAEAAQA+gAAAJsDAAAAAA==&#10;">
                            <v:shape id="Arc 721" o:spid="_x0000_s105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i7hscA&#10;AADcAAAADwAAAGRycy9kb3ducmV2LnhtbESP3WrCQBSE7wu+w3KE3unGilpSVykWIVh/qIr08pg9&#10;JqnZsyG71fj2XUHo5TAz3zDjaWNKcaHaFZYV9LoRCOLU6oIzBfvdvPMKwnlkjaVlUnAjB9NJ62mM&#10;sbZX/qLL1mciQNjFqCD3voqldGlOBl3XVsTBO9naoA+yzqSu8RrgppQvUTSUBgsOCzlWNMspPW9/&#10;jQK3We7XfEoGq89kvZgfDz/fS/5Q6rndvL+B8NT4//CjnWgF/dEQ7mfC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ou4b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22" o:spid="_x0000_s105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7gOcIA&#10;AADcAAAADwAAAGRycy9kb3ducmV2LnhtbESPwW7CMAyG75N4h8hIu40UEN1UCAghse24FR7Aakxb&#10;0ThVEkp5e3yYtKP1+//sb7MbXacGCrH1bGA+y0ARV962XBs4n45vH6BiQrbYeSYDD4qw205eNlhY&#10;f+dfGspUK4FwLNBAk1JfaB2rhhzGme+JJbv44DDJGGptA94F7jq9yLJcO2xZLjTY06Gh6lrenIFT&#10;m/98LviQC2hIK3/8CufV0pjX6bhfg0o0pv/lv/a3NbB8l29FRkR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HuA5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723" o:spid="_x0000_s1053" style="position:absolute;left:10246;top:3803;width:74;height:135;visibility:visible;mso-wrap-style:square;v-text-anchor:top" coordsize="209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PYcUA&#10;AADcAAAADwAAAGRycy9kb3ducmV2LnhtbESPT2sCMRTE74V+h/AEL0WztVLt1ii1UNCjf6D09tw8&#10;d9duXkIS1+23N4LQ4zAzv2Fmi840oiUfassKnocZCOLC6ppLBfvd12AKIkRkjY1lUvBHARbzx4cZ&#10;5tpeeEPtNpYiQTjkqKCK0eVShqIig2FoHXHyjtYbjEn6UmqPlwQ3jRxl2as0WHNaqNDRZ0XF7/Zs&#10;FOijPowP7uSmG7tql9/0E5/8Wql+r/t4BxGpi//he3ulFbxM3uB2Jh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M9hxQAAANwAAAAPAAAAAAAAAAAAAAAAAJgCAABkcnMv&#10;ZG93bnJldi54bWxQSwUGAAAAAAQABAD1AAAAigMAAAAA&#10;" path="m-1,nfc9877,,18496,6700,20932,16273em-1,nsc9877,,18496,6700,20932,16273l,21600,-1,xe" filled="f">
                          <v:path arrowok="t" o:extrusionok="f" o:connecttype="custom" o:connectlocs="0,0;74,102;0,135" o:connectangles="0,0,0"/>
                        </v:shape>
                        <v:shape id="Arc 724" o:spid="_x0000_s1054" style="position:absolute;left:10170;top:3803;width:76;height:13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2cGMEA&#10;AADcAAAADwAAAGRycy9kb3ducmV2LnhtbESP3YrCQAxG7wXfYYiwdzpVsUjXURZB10v/HiB0sm3Z&#10;TqbMjLW+vblY2Mvw5TvJ2ewG16qeQmw8G5jPMlDEpbcNVwbut8N0DSomZIutZzLwogi77Xi0wcL6&#10;J1+ov6ZKCYRjgQbqlLpC61jW5DDOfEcs2Y8PDpOModI24FPgrtWLLMu1w4blQo0d7Wsqf68PZ+DW&#10;5Ofjgve5gPq08ofvcF8tjfmYDF+foBIN6X/5r32yBpZreV9kRAT0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9nBjBAAAA3AAAAA8AAAAAAAAAAAAAAAAAmAIAAGRycy9kb3du&#10;cmV2LnhtbFBLBQYAAAAABAAEAPUAAACGAwAAAAA=&#10;" path="m-1,nfc11929,,21600,9670,21600,21600em-1,nsc11929,,21600,9670,21600,21600l,21600,-1,xe" filled="f">
                          <v:path arrowok="t" o:extrusionok="f" o:connecttype="custom" o:connectlocs="0,0;76,135;0,135" o:connectangles="0,0,0"/>
                        </v:shape>
                        <v:group id="Group 725" o:spid="_x0000_s1055" style="position:absolute;left:998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group id="Group 726" o:spid="_x0000_s105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Arc 727" o:spid="_x0000_s105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poOccA&#10;AADcAAAADwAAAGRycy9kb3ducmV2LnhtbESP3WrCQBSE74W+w3IKvdNNKxWJbqRUhGDVUivSy9Ps&#10;yU/Nng3ZVePbu4LQy2FmvmGms87U4kStqywreB5EIIgzqysuFOy+F/0xCOeRNdaWScGFHMySh94U&#10;Y23P/EWnrS9EgLCLUUHpfRNL6bKSDLqBbYiDl9vWoA+yLaRu8RzgppYvUTSSBisOCyU29F5Sdtge&#10;jQL3udptOE9f1x/pZrn43f/9rHiu1NNj9zYB4anz/+F7O9UKhuMh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aDn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28" o:spid="_x0000_s105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wwMEA&#10;AADcAAAADwAAAGRycy9kb3ducmV2LnhtbESP3YrCQAxG7xd8hyGCd+tUxbJ0HUUEfy531QcIndgW&#10;O5kyM9b69uZiYS/Dl+8kZ7UZXKt6CrHxbGA2zUARl942XBm4XvafX6BiQrbYeiYDL4qwWY8+VlhY&#10;/+Rf6s+pUgLhWKCBOqWu0DqWNTmMU98RS3bzwWGSMVTaBnwK3LV6nmW5dtiwXKixo11N5f38cAYu&#10;Tf5zmPMuF1Cfln5/DNflwpjJeNh+g0o0pP/lv/bJGsgz+VZkRAT0+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MMD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729" o:spid="_x0000_s105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8gycwwAAANwAAAAP&#10;AAAAAAAAAAAAAAAAAKoCAABkcnMvZG93bnJldi54bWxQSwUGAAAAAAQABAD6AAAAmgMAAAAA&#10;">
                            <v:shape id="Arc 730" o:spid="_x0000_s106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zATcMA&#10;AADcAAAADwAAAGRycy9kb3ducmV2LnhtbERPXWvCMBR9F/wP4Qq+2dTBZFSjjA2hTKesE/Hx2lzb&#10;bs1NSTLt/v3yMPDxcL4Xq9604krON5YVTJMUBHFpdcOVgsPnevIEwgdkja1lUvBLHlbL4WCBmbY3&#10;/qBrESoRQ9hnqKAOocuk9GVNBn1iO+LIXawzGCJ0ldQObzHctPIhTWfSYMOxocaOXmoqv4sfo8Dv&#10;t4cdX/LH902+e1ufj1+nLb8qNR71z3MQgfpwF/+7c61gNo3z4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zATcMAAADcAAAADwAAAAAAAAAAAAAAAACYAgAAZHJzL2Rv&#10;d25yZXYueG1sUEsFBgAAAAAEAAQA9QAAAIgDAAAAAA==&#10;" path="m-1,nfc11929,,21600,9670,21600,21600em-1,nsc11929,,21600,9670,21600,21600l,21600,-1,xe" filled="f">
                              <v:path arrowok="t" o:extrusionok="f" o:connecttype="custom" o:connectlocs="0,0;1080,1080;0,1080" o:connectangles="0,0,0"/>
                            </v:shape>
                            <v:shape id="Arc 731" o:spid="_x0000_s106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PgMIA&#10;AADcAAAADwAAAGRycy9kb3ducmV2LnhtbESPwWrDMBBE74X8g9hCbo1sB5viRgklkCbHxskHLNbW&#10;NrVWRlJs9++jQCHHYWbeMJvdbHoxkvOdZQXpKgFBXFvdcaPgejm8vYPwAVljb5kU/JGH3XbxssFS&#10;24nPNFahERHCvkQFbQhDKaWvWzLoV3Ygjt6PdQZDlK6R2uEU4aaXWZIU0mDHcaHFgfYt1b/VzSi4&#10;dMX3V8b7IoLGkNvD0V3ztVLL1/nzA0SgOTzD/+2TVlCkKTzOxCM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Q+A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732" o:spid="_x0000_s1062" style="position:absolute;left:9886;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733" o:spid="_x0000_s106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shape id="Arc 734" o:spid="_x0000_s106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j1cYA&#10;AADcAAAADwAAAGRycy9kb3ducmV2LnhtbESPQWvCQBSE70L/w/IK3nSjoEiajZSKEKxamkrx+Mw+&#10;k7TZtyG71fjvuwWhx2FmvmGSZW8acaHO1ZYVTMYRCOLC6ppLBYeP9WgBwnlkjY1lUnAjB8v0YZBg&#10;rO2V3+mS+1IECLsYFVTet7GUrqjIoBvbljh4Z9sZ9EF2pdQdXgPcNHIaRXNpsOawUGFLLxUV3/mP&#10;UeDetoc9n7PZ7jXbb9anz6/jlldKDR/75ycQnnr/H763M61gPpnB35l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tj1cYAAADcAAAADwAAAAAAAAAAAAAAAACYAgAAZHJz&#10;L2Rvd25yZXYueG1sUEsFBgAAAAAEAAQA9QAAAIsDAAAAAA==&#10;" path="m-1,nfc11929,,21600,9670,21600,21600em-1,nsc11929,,21600,9670,21600,21600l,21600,-1,xe" filled="f">
                              <v:path arrowok="t" o:extrusionok="f" o:connecttype="custom" o:connectlocs="0,0;1080,1080;0,1080" o:connectangles="0,0,0"/>
                            </v:shape>
                            <v:shape id="Arc 735" o:spid="_x0000_s106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yX9MAA&#10;AADcAAAADwAAAGRycy9kb3ducmV2LnhtbESP3YrCMBSE7wXfIZwF7zTVxbB0jbIIul769wCH5tgW&#10;m5OSxFrf3giCl8PMfMMsVr1tREc+1I41TCcZCOLCmZpLDefTZvwDIkRkg41j0vCgAKvlcLDA3Lg7&#10;H6g7xlIkCIccNVQxtrmUoajIYpi4ljh5F+ctxiR9KY3He4LbRs6yTEmLNaeFCltaV1Rcjzer4VSr&#10;/XbGa5VAXZy7zb8/z7+1Hn31f78gIvXxE363d0aDmip4nU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yX9MAAAADcAAAADwAAAAAAAAAAAAAAAACYAgAAZHJzL2Rvd25y&#10;ZXYueG1sUEsFBgAAAAAEAAQA9QAAAIUDAAAAAA==&#10;" path="m-1,nfc11929,,21600,9670,21600,21600em-1,nsc11929,,21600,9670,21600,21600l,21600,-1,xe" filled="f">
                              <v:path arrowok="t" o:extrusionok="f" o:connecttype="custom" o:connectlocs="0,0;1080,1080;0,1080" o:connectangles="0,0,0"/>
                            </v:shape>
                          </v:group>
                          <v:group id="Group 736" o:spid="_x0000_s106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irqMQAAADcAAAA&#10;DwAAAAAAAAAAAAAAAACqAgAAZHJzL2Rvd25yZXYueG1sUEsFBgAAAAAEAAQA+gAAAJsDAAAAAA==&#10;">
                            <v:shape id="Arc 737" o:spid="_x0000_s106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MS8MA&#10;AADcAAAADwAAAGRycy9kb3ducmV2LnhtbERPXWvCMBR9F/wP4Qq+2dTBZFSjjA2hTKesE/Hx2lzb&#10;bs1NSTLt/v3yMPDxcL4Xq9604krON5YVTJMUBHFpdcOVgsPnevIEwgdkja1lUvBLHlbL4WCBmbY3&#10;/qBrESoRQ9hnqKAOocuk9GVNBn1iO+LIXawzGCJ0ldQObzHctPIhTWfSYMOxocaOXmoqv4sfo8Dv&#10;t4cdX/LH902+e1ufj1+nLb8qNR71z3MQgfpwF/+7c61gNo1r4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rMS8MAAADcAAAADwAAAAAAAAAAAAAAAACYAgAAZHJzL2Rv&#10;d25yZXYueG1sUEsFBgAAAAAEAAQA9QAAAIgDAAAAAA==&#10;" path="m-1,nfc11929,,21600,9670,21600,21600em-1,nsc11929,,21600,9670,21600,21600l,21600,-1,xe" filled="f">
                              <v:path arrowok="t" o:extrusionok="f" o:connecttype="custom" o:connectlocs="0,0;1080,1080;0,1080" o:connectangles="0,0,0"/>
                            </v:shape>
                            <v:shape id="Arc 738" o:spid="_x0000_s106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MDhsAA&#10;AADcAAAADwAAAGRycy9kb3ducmV2LnhtbESP3YrCMBSE7xd8h3AE79ZUxaLVKCLoeunfAxyaY1ts&#10;TkoSa337jSB4OczMN8xy3ZlatOR8ZVnBaJiAIM6trrhQcL3sfmcgfEDWWFsmBS/ysF71fpaYafvk&#10;E7XnUIgIYZ+hgjKEJpPS5yUZ9EPbEEfvZp3BEKUrpHb4jHBTy3GSpNJgxXGhxIa2JeX388MouFTp&#10;cT/mbRpBbZja3Z+7TidKDfrdZgEiUBe+4U/7oBWkozm8z8Qj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uMDhsAAAADcAAAADwAAAAAAAAAAAAAAAACYAgAAZHJzL2Rvd25y&#10;ZXYueG1sUEsFBgAAAAAEAAQA9QAAAIUDAAAAAA==&#10;" path="m-1,nfc11929,,21600,9670,21600,21600em-1,nsc11929,,21600,9670,21600,21600l,21600,-1,xe" filled="f">
                              <v:path arrowok="t" o:extrusionok="f" o:connecttype="custom" o:connectlocs="0,0;1080,1080;0,1080" o:connectangles="0,0,0"/>
                            </v:shape>
                          </v:group>
                        </v:group>
                        <v:group id="Group 739" o:spid="_x0000_s1069" style="position:absolute;left:979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group id="Group 740" o:spid="_x0000_s107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Arc 741" o:spid="_x0000_s107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4xHMUA&#10;AADcAAAADwAAAGRycy9kb3ducmV2LnhtbESP3WrCQBSE7wt9h+UUvKsbA0qJrlIUIfhLVcTL0+wx&#10;SZs9G7Krxrd3hUIvh5n5hhlNWlOJKzWutKyg141AEGdWl5wrOOzn7x8gnEfWWFkmBXdyMBm/voww&#10;0fbGX3Td+VwECLsEFRTe14mULivIoOvamjh4Z9sY9EE2udQN3gLcVDKOooE0WHJYKLCmaUHZ7+5i&#10;FLjt6rDhc9pfL9PNYv59/DmteKZU5639HILw1Pr/8F871QoGcQzPM+EI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jEcxQAAANwAAAAPAAAAAAAAAAAAAAAAAJgCAABkcnMv&#10;ZG93bnJldi54bWxQSwUGAAAAAAQABAD1AAAAigMAAAAA&#10;" path="m-1,nfc11929,,21600,9670,21600,21600em-1,nsc11929,,21600,9670,21600,21600l,21600,-1,xe" filled="f">
                              <v:path arrowok="t" o:extrusionok="f" o:connecttype="custom" o:connectlocs="0,0;1080,1080;0,1080" o:connectangles="0,0,0"/>
                            </v:shape>
                            <v:shape id="Arc 742" o:spid="_x0000_s107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0cIA&#10;AADcAAAADwAAAGRycy9kb3ducmV2LnhtbESPwWrDMBBE74X+g9hCb40cG5vgRDYhkLbH1MkHLNbW&#10;NrVWRlJt9++rQqDHYWbeMId6NaOYyfnBsoLtJgFB3Fo9cKfgdj2/7ED4gKxxtEwKfshDXT0+HLDU&#10;duEPmpvQiQhhX6KCPoSplNK3PRn0GzsRR+/TOoMhStdJ7XCJcDPKNEkKaXDguNDjRKee2q/m2yi4&#10;DsXlNeVTEUFzyO35zd3yTKnnp/W4BxFoDf/he/tdKyjSDP7OxCM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7R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743" o:spid="_x0000_s107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b/YsQAAADcAAAA&#10;DwAAAAAAAAAAAAAAAACqAgAAZHJzL2Rvd25yZXYueG1sUEsFBgAAAAAEAAQA+gAAAJsDAAAAAA==&#10;">
                            <v:shape id="Arc 744" o:spid="_x0000_s107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paMYA&#10;AADcAAAADwAAAGRycy9kb3ducmV2LnhtbESPQWvCQBSE74L/YXmF3nRTQSnRVUQRQmuVpiIen9ln&#10;Es2+Ddmtpv/eFQoeh5n5hpnMWlOJKzWutKzgrR+BIM6sLjlXsPtZ9d5BOI+ssbJMCv7IwWza7Uww&#10;1vbG33RNfS4ChF2MCgrv61hKlxVk0PVtTRy8k20M+iCbXOoGbwFuKjmIopE0WHJYKLCmRUHZJf01&#10;Ctx2vdvwKRl+fSabj9Vxfz6seanU60s7H4Pw1Ppn+L+daAWjwRAeZ8IR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epaMYAAADcAAAADwAAAAAAAAAAAAAAAACYAgAAZHJz&#10;L2Rvd25yZXYueG1sUEsFBgAAAAAEAAQA9QAAAIsDAAAAAA==&#10;" path="m-1,nfc11929,,21600,9670,21600,21600em-1,nsc11929,,21600,9670,21600,21600l,21600,-1,xe" filled="f">
                              <v:path arrowok="t" o:extrusionok="f" o:connecttype="custom" o:connectlocs="0,0;1080,1080;0,1080" o:connectangles="0,0,0"/>
                            </v:shape>
                            <v:shape id="Arc 745" o:spid="_x0000_s107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dScAA&#10;AADcAAAADwAAAGRycy9kb3ducmV2LnhtbESP0YrCMBRE3xf8h3AF39bUikGqUURw9XFX/YBLc22L&#10;zU1JYu3+vREW9nGYmTPMejvYVvTkQ+NYw2yagSAunWm40nC9HD6XIEJENtg6Jg2/FGC7GX2ssTDu&#10;yT/Un2MlEoRDgRrqGLtCylDWZDFMXUecvJvzFmOSvpLG4zPBbSvzLFPSYsNpocaO9jWV9/PDarg0&#10;6vsr571KoD4u3OHor4u51pPxsFuBiDTE//Bf+2Q0qFzB+0w6An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BdScAAAADcAAAADwAAAAAAAAAAAAAAAACYAgAAZHJzL2Rvd25y&#10;ZXYueG1sUEsFBgAAAAAEAAQA9QAAAIUDAAAAAA==&#10;" path="m-1,nfc11929,,21600,9670,21600,21600em-1,nsc11929,,21600,9670,21600,21600l,21600,-1,xe" filled="f">
                              <v:path arrowok="t" o:extrusionok="f" o:connecttype="custom" o:connectlocs="0,0;1080,1080;0,1080" o:connectangles="0,0,0"/>
                            </v:shape>
                          </v:group>
                        </v:group>
                        <v:group id="Group 746" o:spid="_x0000_s1076" style="position:absolute;left:9697;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group id="Group 747" o:spid="_x0000_s107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shape id="Arc 748" o:spid="_x0000_s107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jbccA&#10;AADcAAAADwAAAGRycy9kb3ducmV2LnhtbESPW2vCQBSE34X+h+UU+qabChUb3UipCMF6oVakj6fZ&#10;k0vNng3ZVdN/7wpCH4eZ+YaZzjpTizO1rrKs4HkQgSDOrK64ULD/WvTHIJxH1lhbJgV/5GCWPPSm&#10;GGt74U8673whAoRdjApK75tYSpeVZNANbEMcvNy2Bn2QbSF1i5cAN7UcRtFIGqw4LJTY0HtJ2XF3&#10;MgrcdrXfcJ6+rD/SzXLxc/j9XvFcqafH7m0CwlPn/8P3dqoVjIav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qo23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49" o:spid="_x0000_s107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2e8EA&#10;AADcAAAADwAAAGRycy9kb3ducmV2LnhtbESPwYrCQAyG7wu+wxDB2zpVsUh1FBFcPe6qDxA6sS12&#10;MmVmrN23N4eFPYY//5d8m93gWtVTiI1nA7NpBoq49LbhysDtevxcgYoJ2WLrmQz8UoTddvSxwcL6&#10;F/9Qf0mVEgjHAg3UKXWF1rGsyWGc+o5YsrsPDpOModI24EvgrtXzLMu1w4blQo0dHWoqH5enM3Bt&#10;8u+vOR9yAfVp6Y+ncFsujJmMh/0aVKIh/S//tc/WQL6Q90VGREBv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s9nv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750" o:spid="_x0000_s108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noyifCAAAA3AAAAA8A&#10;AAAAAAAAAAAAAAAAqgIAAGRycy9kb3ducmV2LnhtbFBLBQYAAAAABAAEAPoAAACZAwAAAAA=&#10;">
                            <v:shape id="Arc 751" o:spid="_x0000_s108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enwccA&#10;AADcAAAADwAAAGRycy9kb3ducmV2LnhtbESPW2vCQBSE34X+h+UU+qabWiolupFSEYL1Qq1IH0+z&#10;J5eaPRuyq8Z/7wpCH4eZ+YaZTDtTixO1rrKs4HkQgSDOrK64ULD7nvffQDiPrLG2TAou5GCaPPQm&#10;GGt75i86bX0hAoRdjApK75tYSpeVZNANbEMcvNy2Bn2QbSF1i+cAN7UcRtFIGqw4LJTY0EdJ2WF7&#10;NArcZrlbc56+rj7T9WL+u//7WfJMqafH7n0MwlPn/8P3dqoVjF6G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Xp8H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52" o:spid="_x0000_s108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oDMIA&#10;AADcAAAADwAAAGRycy9kb3ducmV2LnhtbESPwWrDMBBE74H+g9hCb4kcG5viRjYhkKbH1skHLNbW&#10;NrVWRlJt5++rQqHHYWbeMId6NaOYyfnBsoL9LgFB3Fo9cKfgdj1vn0H4gKxxtEwK7uShrh42Byy1&#10;XfiD5iZ0IkLYl6igD2EqpfRtTwb9zk7E0fu0zmCI0nVSO1wi3IwyTZJCGhw4LvQ40amn9qv5Ngqu&#10;Q/H+mvKpiKA55PZ8cbc8U+rpcT2+gAi0hv/wX/tNKyiyDH7PxCM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vmgM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753" o:spid="_x0000_s1083" style="position:absolute;left:9678;top:3803;width:76;height:13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aLscA&#10;AADcAAAADwAAAGRycy9kb3ducmV2LnhtbESPQWvCQBSE7wX/w/IEb3Vja4OkriItQrBqqUrx+Mw+&#10;k7TZtyG7avz3rlDocZiZb5jxtDWVOFPjSssKBv0IBHFmdcm5gt12/jgC4TyyxsoyKbiSg+mk8zDG&#10;RNsLf9F543MRIOwSVFB4XydSuqwgg65va+LgHW1j0AfZ5FI3eAlwU8mnKIqlwZLDQoE1vRWU/W5O&#10;RoH7XO7WfExfVh/pejE/fP/sl/yuVK/bzl5BeGr9f/ivnWoF8fMQ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ymi7HAAAA3AAAAA8AAAAAAAAAAAAAAAAAmAIAAGRy&#10;cy9kb3ducmV2LnhtbFBLBQYAAAAABAAEAPUAAACMAwAAAAA=&#10;" path="m-1,nfc11929,,21600,9670,21600,21600em-1,nsc11929,,21600,9670,21600,21600l,21600,-1,xe" filled="f">
                          <v:path arrowok="t" o:extrusionok="f" o:connecttype="custom" o:connectlocs="0,0;76,135;0,135" o:connectangles="0,0,0"/>
                        </v:shape>
                        <v:shape id="Arc 754" o:spid="_x0000_s1084" style="position:absolute;left:9606;top:3803;width:72;height:135;flip:x;visibility:visible;mso-wrap-style:square;v-text-anchor:top" coordsize="204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zO8MA&#10;AADcAAAADwAAAGRycy9kb3ducmV2LnhtbESPQWvCQBSE7wX/w/KEXopuolQkuoqUCr3WVr0+ss8k&#10;mH0vzW5j9Nd3BaHHYWa+YZbr3tWqo9ZXwgbScQKKOBdbcWHg+2s7moPyAdliLUwGruRhvRo8LTGz&#10;cuFP6nahUBHCPkMDZQhNprXPS3Lox9IQR+8krcMQZVto2+Ilwl2tJ0ky0w4rjgslNvRWUn7e/ToD&#10;L/v3kxc5zvND+sMyvYUu3Vtjnof9ZgEqUB/+w4/2hzUwm77C/Uw8An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QzO8MAAADcAAAADwAAAAAAAAAAAAAAAACYAgAAZHJzL2Rv&#10;d25yZXYueG1sUEsFBgAAAAAEAAQA9QAAAIgDAAAAAA==&#10;" path="m-1,nfc9297,,17551,5949,20491,14769em-1,nsc9297,,17551,5949,20491,14769l,21600,-1,xe" filled="f">
                          <v:path arrowok="t" o:extrusionok="f" o:connecttype="custom" o:connectlocs="0,0;72,92;0,135" o:connectangles="0,0,0"/>
                        </v:shape>
                        <v:group id="Group 755" o:spid="_x0000_s1085" style="position:absolute;left:9697;top:3938;width:57;height:45;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gFSU8QAAADcAAAA&#10;DwAAAAAAAAAAAAAAAACqAgAAZHJzL2Rvd25yZXYueG1sUEsFBgAAAAAEAAQA+gAAAJsDAAAAAA==&#10;">
                          <v:shape id="Arc 756" o:spid="_x0000_s108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AEWccA&#10;AADcAAAADwAAAGRycy9kb3ducmV2LnhtbESP3WrCQBSE7wu+w3KE3unGilpSVykWIVh/qIr08pg9&#10;JqnZsyG71fj2XUHo5TAz3zDjaWNKcaHaFZYV9LoRCOLU6oIzBfvdvPMKwnlkjaVlUnAjB9NJ62mM&#10;sbZX/qLL1mciQNjFqCD3voqldGlOBl3XVsTBO9naoA+yzqSu8RrgppQvUTSUBgsOCzlWNMspPW9/&#10;jQK3We7XfEoGq89kvZgfDz/fS/5Q6rndvL+B8NT4//CjnWgFw/4I7mfC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gBFn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57" o:spid="_x0000_s108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6fcEA&#10;AADcAAAADwAAAGRycy9kb3ducmV2LnhtbESPwYrCQAyG7wu+wxDB2zpVsUh1FBFcPe6qDxA6sS12&#10;MmVmrN23N4eFPYY//5d8m93gWtVTiI1nA7NpBoq49LbhysDtevxcgYoJ2WLrmQz8UoTddvSxwcL6&#10;F/9Qf0mVEgjHAg3UKXWF1rGsyWGc+o5YsrsPDpOModI24EvgrtXzLMu1w4blQo0dHWoqH5enM3Bt&#10;8u+vOR9yAfVp6Y+ncFsujJmMh/0aVKIh/S//tc/WQL6Qb0VGREBv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a+n3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v:line id="Line 758" o:spid="_x0000_s1088" style="position:absolute;visibility:visible;mso-wrap-style:square" from="3154,11522" to="3355,1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line id="Line 759" o:spid="_x0000_s1089" style="position:absolute;visibility:visible;mso-wrap-style:square" from="3039,11687" to="4778,1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rect id="Rectangle 760" o:spid="_x0000_s1090" style="position:absolute;left:4301;top:11327;width:20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tKcUA&#10;AADcAAAADwAAAGRycy9kb3ducmV2LnhtbESPQWvCQBSE74X+h+UVvNWNUsVGVxGxolAQbcDrY/c1&#10;Cc2+DdmNif56t1DocZiZb5jFqreVuFLjS8cKRsMEBLF2puRcQfb18ToD4QOywcoxKbiRh9Xy+WmB&#10;qXEdn+h6DrmIEPYpKihCqFMpvS7Ioh+6mjh6366xGKJscmka7CLcVnKcJFNpseS4UGBNm4L0z7m1&#10;CvR7e+hyPhzxnvnJ7tJu9eckU2rw0q/nIAL14T/8194bBdO3Efye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K0pxQAAANwAAAAPAAAAAAAAAAAAAAAAAJgCAABkcnMv&#10;ZG93bnJldi54bWxQSwUGAAAAAAQABAD1AAAAigMAAAAA&#10;" fillcolor="silver"/>
                      <v:line id="Line 761" o:spid="_x0000_s1091" style="position:absolute;visibility:visible;mso-wrap-style:square" from="4084,11691" to="4285,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line id="Line 762" o:spid="_x0000_s1092" style="position:absolute;visibility:visible;mso-wrap-style:square" from="3042,11732" to="4781,1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1TcUAAADcAAAADwAAAGRycy9kb3ducmV2LnhtbESPwW7CMBBE75X4B2uReisObYVQwCCg&#10;BdEjkAPHVbwkhnidxi4Evh4jVeI4mpk3mvG0tZU4U+ONYwX9XgKCOHfacKEg2y3fhiB8QNZYOSYF&#10;V/IwnXRexphqd+ENnbehEBHCPkUFZQh1KqXPS7Loe64mjt7BNRZDlE0hdYOXCLeVfE+SgbRoOC6U&#10;WNOipPy0/bMKQrG4/mTz5fG0mmX771/zZVa3o1Kv3XY2AhGoDc/wf3utFQw+P+BxJh4BO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1TcUAAADcAAAADwAAAAAAAAAA&#10;AAAAAAChAgAAZHJzL2Rvd25yZXYueG1sUEsFBgAAAAAEAAQA+QAAAJMDAAAAAA==&#10;" strokeweight="3pt">
                        <v:stroke r:id="rId109" o:title="" filltype="pattern"/>
                      </v:line>
                    </v:group>
                  </w:pict>
                </mc:Fallback>
              </mc:AlternateContent>
            </w:r>
          </w:p>
          <w:p w:rsidR="00E85409" w:rsidRPr="00640A3C" w:rsidRDefault="00E85409" w:rsidP="00640A3C">
            <w:pPr>
              <w:spacing w:after="0" w:line="360" w:lineRule="auto"/>
              <w:jc w:val="both"/>
              <w:rPr>
                <w:rFonts w:ascii="Times New Roman" w:hAnsi="Times New Roman"/>
                <w:color w:val="000000"/>
                <w:sz w:val="24"/>
                <w:szCs w:val="24"/>
                <w:lang w:val="pt-BR"/>
              </w:rPr>
            </w:pP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Yêu cầu tính công lực đàn hồi của lò xo khi đưa lò xo từ trạng thái biến dạng về trạng thái không biến dạng.</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 Yêu cầu trình bày và nhận xét.</w:t>
            </w:r>
          </w:p>
          <w:p w:rsidR="00E85409" w:rsidRPr="00640A3C" w:rsidRDefault="00E85409"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85409" w:rsidRPr="00640A3C" w:rsidRDefault="00E85409"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85409" w:rsidRPr="00640A3C" w:rsidRDefault="00E85409"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 Thế năng đàn hồi</w:t>
            </w:r>
          </w:p>
          <w:p w:rsidR="00E85409" w:rsidRPr="00640A3C" w:rsidRDefault="00E85409"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1. Công của lực đàn hồi</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Công thức tính công của lực đàn hồi trung bình của lò xo ở trạng thái có biến dạng </w:t>
            </w:r>
            <w:r w:rsidRPr="00640A3C">
              <w:rPr>
                <w:rFonts w:ascii="Times New Roman" w:hAnsi="Times New Roman"/>
                <w:sz w:val="24"/>
                <w:szCs w:val="24"/>
              </w:rPr>
              <w:t>Δ</w:t>
            </w:r>
            <w:r w:rsidRPr="00640A3C">
              <w:rPr>
                <w:rFonts w:ascii="Times New Roman" w:hAnsi="Times New Roman"/>
                <w:sz w:val="24"/>
                <w:szCs w:val="24"/>
                <w:lang w:val="pt-BR"/>
              </w:rPr>
              <w:t>l</w:t>
            </w:r>
          </w:p>
          <w:p w:rsidR="00E85409" w:rsidRPr="00640A3C" w:rsidRDefault="00E85409"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rPr>
              <w:lastRenderedPageBreak/>
              <w:t xml:space="preserve">A = </w:t>
            </w:r>
            <w:r w:rsidRPr="00640A3C">
              <w:rPr>
                <w:rFonts w:ascii="Times New Roman" w:hAnsi="Times New Roman"/>
                <w:position w:val="-24"/>
                <w:sz w:val="24"/>
                <w:szCs w:val="24"/>
              </w:rPr>
              <w:object w:dxaOrig="240" w:dyaOrig="620">
                <v:shape id="_x0000_i1070" type="#_x0000_t75" style="width:11.25pt;height:30pt" o:ole="">
                  <v:imagedata r:id="rId110" o:title=""/>
                </v:shape>
                <o:OLEObject Type="Embed" ProgID="Equation.DSMT4" ShapeID="_x0000_i1070" DrawAspect="Content" ObjectID="_1692953064" r:id="rId111"/>
              </w:object>
            </w:r>
            <w:r w:rsidRPr="00640A3C">
              <w:rPr>
                <w:rFonts w:ascii="Times New Roman" w:hAnsi="Times New Roman"/>
                <w:sz w:val="24"/>
                <w:szCs w:val="24"/>
              </w:rPr>
              <w:t xml:space="preserve"> k.(</w:t>
            </w:r>
            <w:r w:rsidRPr="00640A3C">
              <w:rPr>
                <w:rFonts w:ascii="Times New Roman" w:hAnsi="Times New Roman"/>
                <w:sz w:val="24"/>
                <w:szCs w:val="24"/>
              </w:rPr>
              <w:sym w:font="Symbol" w:char="F044"/>
            </w:r>
            <w:r w:rsidRPr="00640A3C">
              <w:rPr>
                <w:rFonts w:ascii="Times New Roman" w:hAnsi="Times New Roman"/>
                <w:sz w:val="24"/>
                <w:szCs w:val="24"/>
              </w:rPr>
              <w:t>l)</w:t>
            </w:r>
            <w:r w:rsidRPr="00640A3C">
              <w:rPr>
                <w:rFonts w:ascii="Times New Roman" w:hAnsi="Times New Roman"/>
                <w:sz w:val="24"/>
                <w:szCs w:val="24"/>
                <w:vertAlign w:val="superscript"/>
              </w:rPr>
              <w:t>2</w:t>
            </w:r>
            <w:r w:rsidRPr="00640A3C">
              <w:rPr>
                <w:rFonts w:ascii="Times New Roman" w:hAnsi="Times New Roman"/>
                <w:sz w:val="24"/>
                <w:szCs w:val="24"/>
              </w:rPr>
              <w:t>.</w:t>
            </w:r>
          </w:p>
        </w:tc>
      </w:tr>
    </w:tbl>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pt-BR"/>
        </w:rPr>
      </w:pPr>
    </w:p>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Hoạt động 2:  Thế năng đàn hồi</w:t>
      </w:r>
    </w:p>
    <w:p w:rsidR="00E85409" w:rsidRPr="00640A3C" w:rsidRDefault="00E85409" w:rsidP="00640A3C">
      <w:pPr>
        <w:spacing w:after="0" w:line="360" w:lineRule="auto"/>
        <w:ind w:left="360"/>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Định nghĩa khái niệm mốc thế năng?</w:t>
      </w:r>
    </w:p>
    <w:p w:rsidR="00E85409" w:rsidRPr="00640A3C" w:rsidRDefault="00E85409" w:rsidP="00640A3C">
      <w:pPr>
        <w:spacing w:after="0" w:line="360" w:lineRule="auto"/>
        <w:ind w:left="360"/>
        <w:rPr>
          <w:rFonts w:ascii="Times New Roman" w:hAnsi="Times New Roman"/>
          <w:sz w:val="24"/>
          <w:szCs w:val="24"/>
          <w:lang w:val="pt-BR"/>
        </w:rPr>
      </w:pPr>
      <w:r w:rsidRPr="00640A3C">
        <w:rPr>
          <w:rFonts w:ascii="Times New Roman" w:hAnsi="Times New Roman"/>
          <w:sz w:val="24"/>
          <w:szCs w:val="24"/>
          <w:lang w:val="pt-BR"/>
        </w:rPr>
        <w:t>- Viết công thức liên hệ giữa công của trọng lực và sự biến thiên thế năng?</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85409" w:rsidRPr="00640A3C" w:rsidTr="001B0C0E">
        <w:tc>
          <w:tcPr>
            <w:tcW w:w="5920" w:type="dxa"/>
            <w:shd w:val="clear" w:color="auto" w:fill="auto"/>
          </w:tcPr>
          <w:p w:rsidR="00E85409" w:rsidRPr="00640A3C" w:rsidRDefault="00E85409"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E85409" w:rsidRPr="00640A3C" w:rsidRDefault="00E85409"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85409" w:rsidRPr="00640A3C" w:rsidTr="001B0C0E">
        <w:tc>
          <w:tcPr>
            <w:tcW w:w="5920" w:type="dxa"/>
            <w:shd w:val="clear" w:color="auto" w:fill="auto"/>
          </w:tcPr>
          <w:p w:rsidR="00E85409" w:rsidRPr="00640A3C" w:rsidRDefault="00E85409"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85409" w:rsidRPr="00640A3C" w:rsidRDefault="00E85409"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Giới thiệu khái niệm và biểu thức tính thế năng đàn hồi</w:t>
            </w:r>
          </w:p>
          <w:p w:rsidR="00E85409" w:rsidRPr="00640A3C" w:rsidRDefault="00E85409"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85409" w:rsidRPr="00640A3C" w:rsidRDefault="00E85409"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85409" w:rsidRPr="00640A3C" w:rsidRDefault="00E85409"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85409" w:rsidRPr="00640A3C" w:rsidRDefault="00E85409"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Thế năng đàn hồi</w:t>
            </w:r>
          </w:p>
          <w:p w:rsidR="00E85409" w:rsidRPr="00640A3C" w:rsidRDefault="00E85409"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Thế năng đàn hồi là dạng năng lượng của một vật chịu tác dụng của lực đàn hồi .</w:t>
            </w:r>
          </w:p>
          <w:p w:rsidR="00E85409" w:rsidRPr="00640A3C" w:rsidRDefault="00E85409"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 Công thức tính thế năng đàn hồi của một lò xo ở trạng thái có biến dạng </w:t>
            </w:r>
            <w:r w:rsidRPr="00640A3C">
              <w:rPr>
                <w:rFonts w:ascii="Times New Roman" w:hAnsi="Times New Roman"/>
                <w:sz w:val="24"/>
                <w:szCs w:val="24"/>
              </w:rPr>
              <w:sym w:font="Symbol" w:char="F044"/>
            </w:r>
            <w:r w:rsidRPr="00640A3C">
              <w:rPr>
                <w:rFonts w:ascii="Times New Roman" w:hAnsi="Times New Roman"/>
                <w:sz w:val="24"/>
                <w:szCs w:val="24"/>
                <w:lang w:val="pt-BR"/>
              </w:rPr>
              <w:t>l là :</w:t>
            </w:r>
          </w:p>
          <w:p w:rsidR="00E85409" w:rsidRPr="00640A3C" w:rsidRDefault="00E85409" w:rsidP="00640A3C">
            <w:pPr>
              <w:spacing w:after="0" w:line="360" w:lineRule="auto"/>
              <w:jc w:val="center"/>
              <w:rPr>
                <w:rFonts w:ascii="Times New Roman" w:hAnsi="Times New Roman"/>
                <w:sz w:val="24"/>
                <w:szCs w:val="24"/>
              </w:rPr>
            </w:pPr>
            <w:r w:rsidRPr="00640A3C">
              <w:rPr>
                <w:rFonts w:ascii="Times New Roman" w:hAnsi="Times New Roman"/>
                <w:sz w:val="24"/>
                <w:szCs w:val="24"/>
              </w:rPr>
              <w:t>W</w:t>
            </w:r>
            <w:r w:rsidRPr="00640A3C">
              <w:rPr>
                <w:rFonts w:ascii="Times New Roman" w:hAnsi="Times New Roman"/>
                <w:sz w:val="24"/>
                <w:szCs w:val="24"/>
                <w:vertAlign w:val="subscript"/>
              </w:rPr>
              <w:t>t</w:t>
            </w:r>
            <w:r w:rsidRPr="00640A3C">
              <w:rPr>
                <w:rFonts w:ascii="Times New Roman" w:hAnsi="Times New Roman"/>
                <w:sz w:val="24"/>
                <w:szCs w:val="24"/>
              </w:rPr>
              <w:t>=</w:t>
            </w:r>
            <w:r w:rsidRPr="00640A3C">
              <w:rPr>
                <w:rFonts w:ascii="Times New Roman" w:hAnsi="Times New Roman"/>
                <w:position w:val="-24"/>
                <w:sz w:val="24"/>
                <w:szCs w:val="24"/>
              </w:rPr>
              <w:object w:dxaOrig="240" w:dyaOrig="620">
                <v:shape id="_x0000_i1071" type="#_x0000_t75" style="width:11.25pt;height:30pt" o:ole="">
                  <v:imagedata r:id="rId110" o:title=""/>
                </v:shape>
                <o:OLEObject Type="Embed" ProgID="Equation.DSMT4" ShapeID="_x0000_i1071" DrawAspect="Content" ObjectID="_1692953065" r:id="rId112"/>
              </w:object>
            </w:r>
            <w:r w:rsidRPr="00640A3C">
              <w:rPr>
                <w:rFonts w:ascii="Times New Roman" w:hAnsi="Times New Roman"/>
                <w:sz w:val="24"/>
                <w:szCs w:val="24"/>
              </w:rPr>
              <w:t xml:space="preserve"> k.(</w:t>
            </w:r>
            <w:r w:rsidRPr="00640A3C">
              <w:rPr>
                <w:rFonts w:ascii="Times New Roman" w:hAnsi="Times New Roman"/>
                <w:sz w:val="24"/>
                <w:szCs w:val="24"/>
              </w:rPr>
              <w:sym w:font="Symbol" w:char="F044"/>
            </w:r>
            <w:r w:rsidRPr="00640A3C">
              <w:rPr>
                <w:rFonts w:ascii="Times New Roman" w:hAnsi="Times New Roman"/>
                <w:sz w:val="24"/>
                <w:szCs w:val="24"/>
              </w:rPr>
              <w:t>l)</w:t>
            </w:r>
            <w:r w:rsidRPr="00640A3C">
              <w:rPr>
                <w:rFonts w:ascii="Times New Roman" w:hAnsi="Times New Roman"/>
                <w:sz w:val="24"/>
                <w:szCs w:val="24"/>
                <w:vertAlign w:val="superscript"/>
              </w:rPr>
              <w:t>2</w:t>
            </w:r>
            <w:r w:rsidRPr="00640A3C">
              <w:rPr>
                <w:rFonts w:ascii="Times New Roman" w:hAnsi="Times New Roman"/>
                <w:sz w:val="24"/>
                <w:szCs w:val="24"/>
              </w:rPr>
              <w:t>.</w:t>
            </w:r>
          </w:p>
          <w:p w:rsidR="00E85409" w:rsidRPr="00640A3C" w:rsidRDefault="00E85409" w:rsidP="00640A3C">
            <w:pPr>
              <w:spacing w:after="0" w:line="360" w:lineRule="auto"/>
              <w:jc w:val="both"/>
              <w:rPr>
                <w:rFonts w:ascii="Times New Roman" w:hAnsi="Times New Roman"/>
                <w:b/>
                <w:sz w:val="24"/>
                <w:szCs w:val="24"/>
                <w:lang w:val="vi-VN"/>
              </w:rPr>
            </w:pPr>
          </w:p>
        </w:tc>
      </w:tr>
    </w:tbl>
    <w:p w:rsidR="00E85409" w:rsidRPr="00640A3C" w:rsidRDefault="00E85409" w:rsidP="00640A3C">
      <w:pPr>
        <w:spacing w:after="0" w:line="360" w:lineRule="auto"/>
        <w:jc w:val="both"/>
        <w:rPr>
          <w:rFonts w:ascii="Times New Roman" w:hAnsi="Times New Roman"/>
          <w:b/>
          <w:sz w:val="24"/>
          <w:szCs w:val="24"/>
          <w:lang w:val="pt-BR"/>
        </w:rPr>
      </w:pPr>
    </w:p>
    <w:p w:rsidR="00E85409" w:rsidRPr="00640A3C" w:rsidRDefault="00E85409"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E85409" w:rsidRPr="00640A3C" w:rsidRDefault="00E85409"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b/>
          <w:bCs/>
          <w:lang w:val="vi-VN"/>
        </w:rPr>
        <w:t>Câu 11:</w:t>
      </w:r>
      <w:r w:rsidRPr="00640A3C">
        <w:rPr>
          <w:lang w:val="vi-VN"/>
        </w:rPr>
        <w:t> Thế năng của một lò xo khi nó bị dãn một khoảng x là W</w:t>
      </w:r>
      <w:r w:rsidRPr="00640A3C">
        <w:rPr>
          <w:vertAlign w:val="subscript"/>
          <w:lang w:val="vi-VN"/>
        </w:rPr>
        <w:t>t</w:t>
      </w:r>
      <w:r w:rsidRPr="00640A3C">
        <w:rPr>
          <w:lang w:val="vi-VN"/>
        </w:rPr>
        <w:t> = kx</w:t>
      </w:r>
      <w:r w:rsidRPr="00640A3C">
        <w:rPr>
          <w:vertAlign w:val="superscript"/>
          <w:lang w:val="vi-VN"/>
        </w:rPr>
        <w:t>2</w:t>
      </w:r>
      <w:r w:rsidRPr="00640A3C">
        <w:rPr>
          <w:lang w:val="vi-VN"/>
        </w:rPr>
        <w:t>, với k là hằng số. Lực đàn hồi khi đó bằng</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lastRenderedPageBreak/>
        <w:t>    A. kx.</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B. kx√2.</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C. kx/2.</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D. 2kx.</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b/>
          <w:bCs/>
          <w:lang w:val="vi-VN"/>
        </w:rPr>
        <w:t>Câu 12:</w:t>
      </w:r>
      <w:r w:rsidRPr="00640A3C">
        <w:rPr>
          <w:lang w:val="vi-VN"/>
        </w:rPr>
        <w:t> Một lò xo có độ cứng k = 200 N/m, bị nén ngắn lại 10 cm so với chiều dài tự nhiên ban đầu. Chọn mốc thế năng tại vị trí ban đầu. Thế năng đàn hồi của lò xo là</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A. 0,01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B. 0,1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C. 1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D. 0,001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b/>
          <w:bCs/>
          <w:lang w:val="vi-VN"/>
        </w:rPr>
        <w:t>Câu 13:</w:t>
      </w:r>
      <w:r w:rsidRPr="00640A3C">
        <w:rPr>
          <w:lang w:val="vi-VN"/>
        </w:rPr>
        <w:t> Một người kéo một lực kế, số chỉ của lực kế là 400 N, độ cứng của lò xo lực kế là 1000 N/m. Công do người thực hiện bằng</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A. 80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B. 160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C. 40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D. 120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b/>
          <w:bCs/>
          <w:lang w:val="vi-VN"/>
        </w:rPr>
        <w:t>Câu 14:</w:t>
      </w:r>
      <w:r w:rsidRPr="00640A3C">
        <w:rPr>
          <w:lang w:val="vi-VN"/>
        </w:rPr>
        <w:t> Cho một lò xo đàn hồi nằm ngang ở trạng thái ban đầu không bị biến dạng. Khi tác dụng một lực 3 N kéo lò xo theo phương ngang ta thấy nó dãn được 2 cm. Thế năng đàn hồi của lò xo có giá trị bằng</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A. 0,08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B. 0,04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C. 0,03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D. 0,05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b/>
          <w:bCs/>
          <w:lang w:val="vi-VN"/>
        </w:rPr>
        <w:t>Câu 15:</w:t>
      </w:r>
      <w:r w:rsidRPr="00640A3C">
        <w:rPr>
          <w:lang w:val="vi-VN"/>
        </w:rPr>
        <w:t> Một lò xo treo thẳng đứng có độ cứng 10 N/m và chiều dài tự nhiên 10 cm. Treo vào đầu dưới của lò xo một quả cân khối lượng 100 g, lấy g = 10 m/s</w:t>
      </w:r>
      <w:r w:rsidRPr="00640A3C">
        <w:rPr>
          <w:vertAlign w:val="superscript"/>
          <w:lang w:val="vi-VN"/>
        </w:rPr>
        <w:t>2</w:t>
      </w:r>
      <w:r w:rsidRPr="00640A3C">
        <w:rPr>
          <w:lang w:val="vi-VN"/>
        </w:rPr>
        <w:t>, bỏ qua khối lượng của lò xo. Giữ quả cân ở vị trí sao cho lò xo có chiều dài 5 cm thì thế năng tổng cộng của hệ (lò xo – quả nặng) với mốc thế năng tại vị trí cân bằng là</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A. 0,2625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B. 0,1125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C. 0,625 J.</w:t>
      </w:r>
    </w:p>
    <w:p w:rsidR="00E85409" w:rsidRPr="00640A3C" w:rsidRDefault="00E85409" w:rsidP="00640A3C">
      <w:pPr>
        <w:pStyle w:val="NormalWeb"/>
        <w:spacing w:before="0" w:beforeAutospacing="0" w:after="0" w:afterAutospacing="0" w:line="360" w:lineRule="auto"/>
        <w:ind w:left="48" w:right="48"/>
        <w:jc w:val="both"/>
        <w:rPr>
          <w:lang w:val="vi-VN"/>
        </w:rPr>
      </w:pPr>
      <w:r w:rsidRPr="00640A3C">
        <w:rPr>
          <w:lang w:val="vi-VN"/>
        </w:rPr>
        <w:t>    D. 0,02 J.</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E85409" w:rsidRPr="00640A3C" w:rsidRDefault="00E85409" w:rsidP="00640A3C">
      <w:pPr>
        <w:pStyle w:val="NormalWeb"/>
        <w:spacing w:before="0" w:beforeAutospacing="0" w:after="0" w:afterAutospacing="0" w:line="360" w:lineRule="auto"/>
        <w:ind w:left="48" w:right="48"/>
        <w:jc w:val="center"/>
        <w:rPr>
          <w:lang w:val="vi-VN"/>
        </w:rPr>
      </w:pPr>
      <w:r w:rsidRPr="00640A3C">
        <w:rPr>
          <w:b/>
          <w:bCs/>
          <w:lang w:val="vi-VN"/>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788"/>
        <w:gridCol w:w="925"/>
        <w:gridCol w:w="924"/>
        <w:gridCol w:w="924"/>
        <w:gridCol w:w="924"/>
        <w:gridCol w:w="924"/>
      </w:tblGrid>
      <w:tr w:rsidR="00E85409" w:rsidRPr="00640A3C" w:rsidTr="00301D65">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lastRenderedPageBreak/>
              <w:t>âu</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11</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12</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13</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14</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15</w:t>
            </w:r>
          </w:p>
        </w:tc>
      </w:tr>
      <w:tr w:rsidR="00E85409" w:rsidRPr="00640A3C" w:rsidTr="00301D65">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5409" w:rsidRPr="00640A3C" w:rsidRDefault="00E85409" w:rsidP="00640A3C">
            <w:pPr>
              <w:spacing w:after="0" w:line="360" w:lineRule="auto"/>
              <w:rPr>
                <w:rFonts w:ascii="Times New Roman" w:hAnsi="Times New Roman"/>
                <w:sz w:val="24"/>
                <w:szCs w:val="24"/>
              </w:rPr>
            </w:pPr>
            <w:r w:rsidRPr="00640A3C">
              <w:rPr>
                <w:rFonts w:ascii="Times New Roman" w:hAnsi="Times New Roman"/>
                <w:sz w:val="24"/>
                <w:szCs w:val="24"/>
              </w:rPr>
              <w:t>B</w:t>
            </w:r>
          </w:p>
        </w:tc>
      </w:tr>
    </w:tbl>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E85409" w:rsidRPr="00640A3C" w:rsidRDefault="00E85409"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E85409" w:rsidRPr="00640A3C" w:rsidRDefault="00E85409"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E85409" w:rsidRPr="00640A3C" w:rsidRDefault="00E85409"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E85409" w:rsidRPr="00640A3C" w:rsidRDefault="00E85409" w:rsidP="00640A3C">
      <w:pPr>
        <w:spacing w:after="0" w:line="360" w:lineRule="auto"/>
        <w:rPr>
          <w:rFonts w:ascii="Times New Roman" w:hAnsi="Times New Roman"/>
          <w:b/>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r w:rsidRPr="00640A3C">
        <w:rPr>
          <w:rFonts w:ascii="Times New Roman" w:hAnsi="Times New Roman"/>
          <w:b/>
          <w:sz w:val="24"/>
          <w:szCs w:val="24"/>
          <w:lang w:val="vi-VN"/>
        </w:rPr>
        <w:t xml:space="preserve"> Bài tập:</w:t>
      </w:r>
    </w:p>
    <w:p w:rsidR="00E85409" w:rsidRPr="00640A3C" w:rsidRDefault="00E85409"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Cho một lò xo nằm ngang ở trang thái ban đầu không biến dạng. Khi tác dụng lực </w:t>
      </w:r>
      <w:r w:rsidRPr="00640A3C">
        <w:rPr>
          <w:rFonts w:ascii="Times New Roman" w:hAnsi="Times New Roman"/>
          <w:sz w:val="24"/>
          <w:szCs w:val="24"/>
          <w:lang w:val="vi-VN"/>
        </w:rPr>
        <w:br/>
        <w:t>F = 3N vào lò xotheo phương ngang thì lò xo dãn 2 cm.</w:t>
      </w:r>
    </w:p>
    <w:p w:rsidR="00E85409" w:rsidRPr="00640A3C" w:rsidRDefault="00E85409"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1. Tính độ cứng của lò xo.</w:t>
      </w:r>
    </w:p>
    <w:p w:rsidR="00E85409" w:rsidRPr="00640A3C" w:rsidRDefault="00E85409"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2. Tính thế năng đàn hồi của lò xo khi nó dãn 2 cm.</w:t>
      </w:r>
    </w:p>
    <w:p w:rsidR="00E85409" w:rsidRPr="00640A3C" w:rsidRDefault="00E85409"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sz w:val="24"/>
          <w:szCs w:val="24"/>
          <w:lang w:val="vi-VN"/>
        </w:rPr>
        <w:t>3. Tính công của lực đàn hồi thực hiện khi lò xo được kéo dãn thêm từ 2 cm đến 3,5 cm.</w:t>
      </w:r>
    </w:p>
    <w:p w:rsidR="00E85409" w:rsidRPr="00640A3C" w:rsidRDefault="00E85409"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E85409" w:rsidRPr="00640A3C" w:rsidRDefault="00E85409" w:rsidP="00640A3C">
      <w:pPr>
        <w:framePr w:hSpace="180" w:wrap="around" w:vAnchor="text" w:hAnchor="text" w:x="-68"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 HS đọc bài và tìm hiểu bài toán.</w:t>
      </w:r>
    </w:p>
    <w:p w:rsidR="00E85409" w:rsidRPr="00640A3C" w:rsidRDefault="00E85409" w:rsidP="00640A3C">
      <w:pPr>
        <w:framePr w:hSpace="180" w:wrap="around" w:vAnchor="text" w:hAnchor="text" w:x="-68"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 HS thảo luận tìm lời giải.</w:t>
      </w:r>
    </w:p>
    <w:p w:rsidR="00E85409" w:rsidRPr="00640A3C" w:rsidRDefault="00E85409" w:rsidP="00640A3C">
      <w:pPr>
        <w:framePr w:hSpace="180" w:wrap="around" w:vAnchor="text" w:hAnchor="text" w:x="-68" w:y="1"/>
        <w:spacing w:after="0" w:line="360" w:lineRule="auto"/>
        <w:suppressOverlap/>
        <w:rPr>
          <w:rFonts w:ascii="Times New Roman" w:hAnsi="Times New Roman"/>
          <w:b/>
          <w:sz w:val="24"/>
          <w:szCs w:val="24"/>
          <w:lang w:val="vi-VN"/>
        </w:rPr>
      </w:pPr>
      <w:r w:rsidRPr="00640A3C">
        <w:rPr>
          <w:rFonts w:ascii="Times New Roman" w:hAnsi="Times New Roman"/>
          <w:b/>
          <w:sz w:val="24"/>
          <w:szCs w:val="24"/>
          <w:lang w:val="vi-VN"/>
        </w:rPr>
        <w:t>Kết quả.</w:t>
      </w:r>
    </w:p>
    <w:p w:rsidR="00E85409" w:rsidRPr="00640A3C" w:rsidRDefault="00E85409" w:rsidP="00640A3C">
      <w:pPr>
        <w:framePr w:hSpace="180" w:wrap="around" w:vAnchor="text" w:hAnchor="text" w:x="-68" w:y="1"/>
        <w:spacing w:after="0" w:line="360" w:lineRule="auto"/>
        <w:suppressOverlap/>
        <w:rPr>
          <w:rFonts w:ascii="Times New Roman" w:hAnsi="Times New Roman"/>
          <w:sz w:val="24"/>
          <w:szCs w:val="24"/>
          <w:lang w:val="vi-VN"/>
        </w:rPr>
      </w:pPr>
      <w:r w:rsidRPr="00640A3C">
        <w:rPr>
          <w:rFonts w:ascii="Times New Roman" w:hAnsi="Times New Roman"/>
          <w:b/>
          <w:sz w:val="24"/>
          <w:szCs w:val="24"/>
          <w:lang w:val="vi-VN"/>
        </w:rPr>
        <w:t xml:space="preserve">1. </w:t>
      </w:r>
      <w:r w:rsidRPr="00640A3C">
        <w:rPr>
          <w:rFonts w:ascii="Times New Roman" w:hAnsi="Times New Roman"/>
          <w:position w:val="-24"/>
          <w:sz w:val="24"/>
          <w:szCs w:val="24"/>
        </w:rPr>
        <w:object w:dxaOrig="1860" w:dyaOrig="620">
          <v:shape id="_x0000_i1072" type="#_x0000_t75" style="width:93pt;height:30pt" o:ole="">
            <v:imagedata r:id="rId113" o:title=""/>
          </v:shape>
          <o:OLEObject Type="Embed" ProgID="Equation.DSMT4" ShapeID="_x0000_i1072" DrawAspect="Content" ObjectID="_1692953066" r:id="rId114"/>
        </w:object>
      </w:r>
    </w:p>
    <w:p w:rsidR="00E85409" w:rsidRPr="00640A3C" w:rsidRDefault="00E85409" w:rsidP="00640A3C">
      <w:pPr>
        <w:framePr w:hSpace="180" w:wrap="around" w:vAnchor="text" w:hAnchor="text" w:x="-68" w:y="1"/>
        <w:spacing w:after="0" w:line="360" w:lineRule="auto"/>
        <w:suppressOverlap/>
        <w:rPr>
          <w:rFonts w:ascii="Times New Roman" w:hAnsi="Times New Roman"/>
          <w:sz w:val="24"/>
          <w:szCs w:val="24"/>
          <w:lang w:val="vi-VN"/>
        </w:rPr>
      </w:pPr>
      <w:r w:rsidRPr="00640A3C">
        <w:rPr>
          <w:rFonts w:ascii="Times New Roman" w:hAnsi="Times New Roman"/>
          <w:sz w:val="24"/>
          <w:szCs w:val="24"/>
          <w:lang w:val="vi-VN"/>
        </w:rPr>
        <w:t>2.</w:t>
      </w:r>
      <w:r w:rsidRPr="00640A3C">
        <w:rPr>
          <w:rFonts w:ascii="Times New Roman" w:hAnsi="Times New Roman"/>
          <w:position w:val="-24"/>
          <w:sz w:val="24"/>
          <w:szCs w:val="24"/>
        </w:rPr>
        <w:object w:dxaOrig="2540" w:dyaOrig="620">
          <v:shape id="_x0000_i1073" type="#_x0000_t75" style="width:126pt;height:30pt" o:ole="">
            <v:imagedata r:id="rId115" o:title=""/>
          </v:shape>
          <o:OLEObject Type="Embed" ProgID="Equation.DSMT4" ShapeID="_x0000_i1073" DrawAspect="Content" ObjectID="_1692953067" r:id="rId116"/>
        </w:object>
      </w:r>
    </w:p>
    <w:p w:rsidR="00E85409" w:rsidRPr="00640A3C" w:rsidRDefault="00E85409"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3. </w:t>
      </w:r>
      <w:r w:rsidRPr="00640A3C">
        <w:rPr>
          <w:rFonts w:ascii="Times New Roman" w:hAnsi="Times New Roman"/>
          <w:position w:val="-24"/>
          <w:sz w:val="24"/>
          <w:szCs w:val="24"/>
        </w:rPr>
        <w:object w:dxaOrig="3820" w:dyaOrig="660">
          <v:shape id="_x0000_i1074" type="#_x0000_t75" style="width:192pt;height:32.25pt" o:ole="">
            <v:imagedata r:id="rId117" o:title=""/>
          </v:shape>
          <o:OLEObject Type="Embed" ProgID="Equation.DSMT4" ShapeID="_x0000_i1074" DrawAspect="Content" ObjectID="_1692953068" r:id="rId118"/>
        </w:object>
      </w:r>
    </w:p>
    <w:p w:rsidR="00E85409" w:rsidRPr="00640A3C" w:rsidRDefault="00E85409"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E85409" w:rsidRPr="00640A3C" w:rsidRDefault="00E85409"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E85409" w:rsidRPr="00640A3C" w:rsidRDefault="00E85409"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E85409" w:rsidRPr="00640A3C" w:rsidRDefault="00E85409"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E85409" w:rsidRPr="00640A3C" w:rsidRDefault="00E85409"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E85409" w:rsidRPr="00640A3C" w:rsidRDefault="00E85409"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301D65" w:rsidRPr="00640A3C" w:rsidRDefault="00301D65"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45: CƠ NĂNG</w:t>
      </w:r>
    </w:p>
    <w:p w:rsidR="00301D65" w:rsidRPr="00640A3C" w:rsidRDefault="00301D65"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301D65" w:rsidRPr="00640A3C" w:rsidRDefault="00301D65"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Viết được công thức tính cơ năng của một vật chuyển động trong trọng trường.</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lastRenderedPageBreak/>
        <w:t>Phát biểu được định luật bảo tòan cơ năng của một vật chuyển động trong trọng trường.</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Viết được công thức tính cơ năng của vật chuyển động dưới tác dụng lực đàn hồi của lò xo.</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Phát biểu được định luật bảo tòan cơ năng của vật chuyển động dưới tác dụng lực đàn hồi của lò xo.</w:t>
      </w:r>
    </w:p>
    <w:p w:rsidR="00301D65" w:rsidRPr="00640A3C" w:rsidRDefault="00301D65"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301D65" w:rsidRPr="00640A3C" w:rsidRDefault="00301D65"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301D65" w:rsidRPr="00640A3C" w:rsidRDefault="00301D65"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301D65" w:rsidRPr="00640A3C" w:rsidRDefault="00301D65"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301D65" w:rsidRPr="00640A3C" w:rsidRDefault="00301D65" w:rsidP="00640A3C">
      <w:pPr>
        <w:tabs>
          <w:tab w:val="left" w:pos="7169"/>
        </w:tabs>
        <w:spacing w:after="0" w:line="360" w:lineRule="auto"/>
        <w:jc w:val="both"/>
        <w:rPr>
          <w:rFonts w:ascii="Times New Roman" w:hAnsi="Times New Roman"/>
          <w:sz w:val="24"/>
          <w:szCs w:val="24"/>
          <w:lang w:val="nl-NL"/>
        </w:rPr>
      </w:pPr>
    </w:p>
    <w:p w:rsidR="00301D65" w:rsidRPr="00640A3C" w:rsidRDefault="00301D65"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301D65" w:rsidRPr="00640A3C" w:rsidRDefault="00301D6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301D65" w:rsidRPr="00640A3C" w:rsidRDefault="00301D65"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301D65" w:rsidRPr="00640A3C" w:rsidRDefault="00301D65"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301D65" w:rsidRPr="00640A3C" w:rsidRDefault="00301D6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301D65" w:rsidRPr="00640A3C" w:rsidRDefault="00301D65" w:rsidP="00640A3C">
      <w:pPr>
        <w:spacing w:after="0" w:line="360" w:lineRule="auto"/>
        <w:jc w:val="both"/>
        <w:rPr>
          <w:rFonts w:ascii="Times New Roman" w:hAnsi="Times New Roman"/>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bCs/>
          <w:sz w:val="24"/>
          <w:szCs w:val="24"/>
          <w:lang w:val="nl-NL"/>
        </w:rPr>
        <w:t>Nêu</w:t>
      </w:r>
      <w:r w:rsidRPr="00640A3C">
        <w:rPr>
          <w:rFonts w:ascii="Times New Roman" w:hAnsi="Times New Roman"/>
          <w:b/>
          <w:bCs/>
          <w:sz w:val="24"/>
          <w:szCs w:val="24"/>
          <w:lang w:val="nl-NL"/>
        </w:rPr>
        <w:t xml:space="preserve"> </w:t>
      </w:r>
      <w:r w:rsidRPr="00640A3C">
        <w:rPr>
          <w:rFonts w:ascii="Times New Roman" w:hAnsi="Times New Roman"/>
          <w:bCs/>
          <w:sz w:val="24"/>
          <w:szCs w:val="24"/>
          <w:lang w:val="nl-NL"/>
        </w:rPr>
        <w:t>định nghĩa và ý nghĩa của th</w:t>
      </w:r>
      <w:r w:rsidRPr="00640A3C">
        <w:rPr>
          <w:rFonts w:ascii="Times New Roman" w:hAnsi="Times New Roman"/>
          <w:sz w:val="24"/>
          <w:szCs w:val="24"/>
          <w:lang w:val="nl-NL"/>
        </w:rPr>
        <w:t>ế năng trọng trường và thế năng đàn hồi?</w:t>
      </w:r>
      <w:r w:rsidRPr="00640A3C">
        <w:rPr>
          <w:rFonts w:ascii="Times New Roman" w:hAnsi="Times New Roman"/>
          <w:b/>
          <w:bCs/>
          <w:sz w:val="24"/>
          <w:szCs w:val="24"/>
          <w:lang w:val="nl-NL"/>
        </w:rPr>
        <w:t xml:space="preserve"> </w:t>
      </w:r>
    </w:p>
    <w:p w:rsidR="00301D65" w:rsidRPr="00640A3C" w:rsidRDefault="00301D6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301D65" w:rsidRPr="00640A3C" w:rsidRDefault="00301D6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301D65" w:rsidRPr="00640A3C" w:rsidRDefault="00301D65"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301D65" w:rsidRPr="00640A3C" w:rsidRDefault="00301D65" w:rsidP="00640A3C">
      <w:pPr>
        <w:framePr w:hSpace="180" w:wrap="around" w:vAnchor="text" w:hAnchor="text" w:x="-68" w:y="1"/>
        <w:spacing w:after="0" w:line="360" w:lineRule="auto"/>
        <w:suppressOverlap/>
        <w:rPr>
          <w:rFonts w:ascii="Times New Roman" w:hAnsi="Times New Roman"/>
          <w:sz w:val="24"/>
          <w:szCs w:val="24"/>
          <w:lang w:val="nl-NL"/>
        </w:rPr>
      </w:pPr>
      <w:r w:rsidRPr="00640A3C">
        <w:rPr>
          <w:rFonts w:ascii="Times New Roman" w:hAnsi="Times New Roman"/>
          <w:sz w:val="24"/>
          <w:szCs w:val="24"/>
          <w:lang w:val="nl-NL"/>
        </w:rPr>
        <w:lastRenderedPageBreak/>
        <w:t>Để có thể  tính cơ năng của vật chuyển động dưới tác dụng lực đàn hồi của lò xo.</w:t>
      </w:r>
    </w:p>
    <w:p w:rsidR="00301D65" w:rsidRPr="00640A3C" w:rsidRDefault="00301D6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Chúng ta cùng tìm hiểu bài học hôm nay</w:t>
      </w:r>
    </w:p>
    <w:p w:rsidR="00301D65" w:rsidRPr="00640A3C" w:rsidRDefault="00301D6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Hoạt động 1: </w:t>
      </w:r>
      <w:r w:rsidRPr="00640A3C">
        <w:rPr>
          <w:rFonts w:ascii="Times New Roman" w:hAnsi="Times New Roman"/>
          <w:b/>
          <w:sz w:val="24"/>
          <w:szCs w:val="24"/>
          <w:lang w:val="nl-NL"/>
        </w:rPr>
        <w:t>Cơ năng của một vật chuyển động trong trọng trường</w:t>
      </w:r>
    </w:p>
    <w:p w:rsidR="00301D65" w:rsidRPr="00640A3C" w:rsidRDefault="00301D65"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công thức tính cơ năng của một vật chuyển động trong trọng trường.</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01D65" w:rsidRPr="00640A3C" w:rsidTr="001B0C0E">
        <w:tc>
          <w:tcPr>
            <w:tcW w:w="5920" w:type="dxa"/>
            <w:shd w:val="clear" w:color="auto" w:fill="auto"/>
          </w:tcPr>
          <w:p w:rsidR="00301D65" w:rsidRPr="00640A3C" w:rsidRDefault="00301D65"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301D65" w:rsidRPr="00640A3C" w:rsidRDefault="00301D6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01D65" w:rsidRPr="00640A3C" w:rsidTr="001B0C0E">
        <w:tc>
          <w:tcPr>
            <w:tcW w:w="5920" w:type="dxa"/>
            <w:shd w:val="clear" w:color="auto" w:fill="auto"/>
          </w:tcPr>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sz w:val="24"/>
                <w:szCs w:val="24"/>
              </w:rPr>
              <w:t>Nêu và phân tích định nghĩa cơ năng trọng trường.</w:t>
            </w:r>
          </w:p>
          <w:p w:rsidR="00301D65" w:rsidRPr="00640A3C" w:rsidRDefault="00301D6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301D65" w:rsidRPr="00640A3C" w:rsidRDefault="00301D65"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 Cơ năng của một vật chuyển động trong trọng trường</w:t>
            </w:r>
          </w:p>
          <w:p w:rsidR="00301D65" w:rsidRPr="00640A3C" w:rsidRDefault="00301D65"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1. Định nghĩa</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ơ năng của vật chuyển động dưới tác dụng của trọng lực bằng tổng động năng và thế năng trọng trường của vật .</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Công thức:</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W = W</w:t>
            </w:r>
            <w:r w:rsidRPr="00640A3C">
              <w:rPr>
                <w:rFonts w:ascii="Times New Roman" w:hAnsi="Times New Roman"/>
                <w:sz w:val="24"/>
                <w:szCs w:val="24"/>
                <w:vertAlign w:val="subscript"/>
                <w:lang w:val="pt-BR"/>
              </w:rPr>
              <w:t>đ</w:t>
            </w:r>
            <w:r w:rsidRPr="00640A3C">
              <w:rPr>
                <w:rFonts w:ascii="Times New Roman" w:hAnsi="Times New Roman"/>
                <w:sz w:val="24"/>
                <w:szCs w:val="24"/>
                <w:lang w:val="pt-BR"/>
              </w:rPr>
              <w:t xml:space="preserve"> + W</w:t>
            </w:r>
            <w:r w:rsidRPr="00640A3C">
              <w:rPr>
                <w:rFonts w:ascii="Times New Roman" w:hAnsi="Times New Roman"/>
                <w:sz w:val="24"/>
                <w:szCs w:val="24"/>
                <w:vertAlign w:val="subscript"/>
                <w:lang w:val="pt-BR"/>
              </w:rPr>
              <w:t>t</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W = </w:t>
            </w:r>
            <w:r w:rsidRPr="00640A3C">
              <w:rPr>
                <w:rFonts w:ascii="Times New Roman" w:hAnsi="Times New Roman"/>
                <w:position w:val="-24"/>
                <w:sz w:val="24"/>
                <w:szCs w:val="24"/>
              </w:rPr>
              <w:object w:dxaOrig="240" w:dyaOrig="620">
                <v:shape id="_x0000_i1075" type="#_x0000_t75" style="width:11.25pt;height:30pt" o:ole="">
                  <v:imagedata r:id="rId119" o:title=""/>
                </v:shape>
                <o:OLEObject Type="Embed" ProgID="Equation.3" ShapeID="_x0000_i1075" DrawAspect="Content" ObjectID="_1692953069" r:id="rId120"/>
              </w:object>
            </w:r>
            <w:r w:rsidRPr="00640A3C">
              <w:rPr>
                <w:rFonts w:ascii="Times New Roman" w:hAnsi="Times New Roman"/>
                <w:sz w:val="24"/>
                <w:szCs w:val="24"/>
                <w:lang w:val="pt-BR"/>
              </w:rPr>
              <w:t>mv</w:t>
            </w:r>
            <w:r w:rsidRPr="00640A3C">
              <w:rPr>
                <w:rFonts w:ascii="Times New Roman" w:hAnsi="Times New Roman"/>
                <w:sz w:val="24"/>
                <w:szCs w:val="24"/>
                <w:vertAlign w:val="superscript"/>
                <w:lang w:val="pt-BR"/>
              </w:rPr>
              <w:t>2</w:t>
            </w:r>
            <w:r w:rsidRPr="00640A3C">
              <w:rPr>
                <w:rFonts w:ascii="Times New Roman" w:hAnsi="Times New Roman"/>
                <w:sz w:val="24"/>
                <w:szCs w:val="24"/>
                <w:lang w:val="pt-BR"/>
              </w:rPr>
              <w:t xml:space="preserve"> + mgz</w:t>
            </w:r>
          </w:p>
        </w:tc>
      </w:tr>
    </w:tbl>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pt-BR"/>
        </w:rPr>
      </w:pP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Sự bảo toàn cơ năng của một vật chuyển động trong trọng trường</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Phát biểu được định luật bảo tòan cơ năng của một vật chuyển động trong trọng trường.</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01D65" w:rsidRPr="00640A3C" w:rsidTr="001B0C0E">
        <w:tc>
          <w:tcPr>
            <w:tcW w:w="5920" w:type="dxa"/>
            <w:shd w:val="clear" w:color="auto" w:fill="auto"/>
          </w:tcPr>
          <w:p w:rsidR="00301D65" w:rsidRPr="00640A3C" w:rsidRDefault="00301D65"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301D65" w:rsidRPr="00640A3C" w:rsidRDefault="00301D6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01D65" w:rsidRPr="00640A3C" w:rsidTr="001B0C0E">
        <w:tc>
          <w:tcPr>
            <w:tcW w:w="5920" w:type="dxa"/>
            <w:shd w:val="clear" w:color="auto" w:fill="auto"/>
          </w:tcPr>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sz w:val="24"/>
                <w:szCs w:val="24"/>
              </w:rPr>
              <w:t>- Trình bày bài toán xét một vật chuyển động từ vị trí M đến vị trí N bất kỳ trong trọng trường.</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 Gợi ý : Áp dụng quan hệ về biến thiên thế năng.</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lastRenderedPageBreak/>
              <w:t>- Xét trường hợp vật chỉ chịu tác dụng của trọng lực.</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 Gợi ý : M, N là hai vị trí bất kỳ và vật chỉ chịu tác dụng của trọng lực.</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rPr>
              <w:t>Gợi ý : lực căng dây không sinh công nên có thể xem con lắc đơn chỉ chịu tác dụng của trọng lực.</w:t>
            </w:r>
          </w:p>
          <w:p w:rsidR="00301D65" w:rsidRPr="00640A3C" w:rsidRDefault="00301D6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301D65" w:rsidRPr="00640A3C" w:rsidRDefault="00301D65"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2. Sự bảo toàn cơ năng của một vật chuyển động trong trọng trường</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Khi một vật chuyển động trong </w:t>
            </w:r>
            <w:r w:rsidRPr="00640A3C">
              <w:rPr>
                <w:rFonts w:ascii="Times New Roman" w:hAnsi="Times New Roman"/>
                <w:sz w:val="24"/>
                <w:szCs w:val="24"/>
                <w:lang w:val="pt-BR"/>
              </w:rPr>
              <w:lastRenderedPageBreak/>
              <w:t>trọng trường, chỉ chịu tác dụng của trọng lực thì cơ năng của vật là một đại lượng được bảo toàn</w:t>
            </w:r>
          </w:p>
          <w:p w:rsidR="00301D65" w:rsidRPr="00640A3C" w:rsidRDefault="00301D65" w:rsidP="00640A3C">
            <w:pPr>
              <w:tabs>
                <w:tab w:val="left" w:pos="1090"/>
              </w:tabs>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ab/>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W = W</w:t>
            </w:r>
            <w:r w:rsidRPr="00640A3C">
              <w:rPr>
                <w:rFonts w:ascii="Times New Roman" w:hAnsi="Times New Roman"/>
                <w:sz w:val="24"/>
                <w:szCs w:val="24"/>
                <w:vertAlign w:val="subscript"/>
              </w:rPr>
              <w:t>đ</w:t>
            </w:r>
            <w:r w:rsidRPr="00640A3C">
              <w:rPr>
                <w:rFonts w:ascii="Times New Roman" w:hAnsi="Times New Roman"/>
                <w:sz w:val="24"/>
                <w:szCs w:val="24"/>
              </w:rPr>
              <w:t xml:space="preserve"> + W</w:t>
            </w:r>
            <w:r w:rsidRPr="00640A3C">
              <w:rPr>
                <w:rFonts w:ascii="Times New Roman" w:hAnsi="Times New Roman"/>
                <w:sz w:val="24"/>
                <w:szCs w:val="24"/>
                <w:vertAlign w:val="subscript"/>
              </w:rPr>
              <w:t>t</w:t>
            </w:r>
            <w:r w:rsidRPr="00640A3C">
              <w:rPr>
                <w:rFonts w:ascii="Times New Roman" w:hAnsi="Times New Roman"/>
                <w:sz w:val="24"/>
                <w:szCs w:val="24"/>
              </w:rPr>
              <w:t xml:space="preserve"> = const</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W = </w:t>
            </w:r>
            <w:r w:rsidRPr="00640A3C">
              <w:rPr>
                <w:rFonts w:ascii="Times New Roman" w:hAnsi="Times New Roman"/>
                <w:position w:val="-24"/>
                <w:sz w:val="24"/>
                <w:szCs w:val="24"/>
              </w:rPr>
              <w:object w:dxaOrig="240" w:dyaOrig="620">
                <v:shape id="_x0000_i1076" type="#_x0000_t75" style="width:11.25pt;height:30pt" o:ole="">
                  <v:imagedata r:id="rId119" o:title=""/>
                </v:shape>
                <o:OLEObject Type="Embed" ProgID="Equation.3" ShapeID="_x0000_i1076" DrawAspect="Content" ObjectID="_1692953070" r:id="rId121"/>
              </w:object>
            </w:r>
            <w:r w:rsidRPr="00640A3C">
              <w:rPr>
                <w:rFonts w:ascii="Times New Roman" w:hAnsi="Times New Roman"/>
                <w:sz w:val="24"/>
                <w:szCs w:val="24"/>
              </w:rPr>
              <w:t>mv</w:t>
            </w:r>
            <w:r w:rsidRPr="00640A3C">
              <w:rPr>
                <w:rFonts w:ascii="Times New Roman" w:hAnsi="Times New Roman"/>
                <w:sz w:val="24"/>
                <w:szCs w:val="24"/>
                <w:vertAlign w:val="superscript"/>
              </w:rPr>
              <w:t>2</w:t>
            </w:r>
            <w:r w:rsidRPr="00640A3C">
              <w:rPr>
                <w:rFonts w:ascii="Times New Roman" w:hAnsi="Times New Roman"/>
                <w:sz w:val="24"/>
                <w:szCs w:val="24"/>
              </w:rPr>
              <w:t xml:space="preserve"> + mgz = const</w:t>
            </w:r>
          </w:p>
          <w:p w:rsidR="00301D65" w:rsidRPr="00640A3C" w:rsidRDefault="00301D65" w:rsidP="00640A3C">
            <w:pPr>
              <w:spacing w:after="0" w:line="360" w:lineRule="auto"/>
              <w:jc w:val="both"/>
              <w:rPr>
                <w:rFonts w:ascii="Times New Roman" w:hAnsi="Times New Roman"/>
                <w:b/>
                <w:sz w:val="24"/>
                <w:szCs w:val="24"/>
              </w:rPr>
            </w:pPr>
            <w:r w:rsidRPr="00640A3C">
              <w:rPr>
                <w:rFonts w:ascii="Times New Roman" w:hAnsi="Times New Roman"/>
                <w:b/>
                <w:sz w:val="24"/>
                <w:szCs w:val="24"/>
              </w:rPr>
              <w:t xml:space="preserve">Hệ quả: </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 trong quá trình chuyển động của một vật trong trọng trường:</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 Nếu động năng giảm thì thế năng tăng và ngược lại.</w:t>
            </w: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 Tại vị trí nào, động năng cực đại thì thế năng cực tiểu và ngược lại.</w:t>
            </w:r>
          </w:p>
        </w:tc>
      </w:tr>
    </w:tbl>
    <w:p w:rsidR="00301D65" w:rsidRPr="00640A3C" w:rsidRDefault="00301D65" w:rsidP="00640A3C">
      <w:pPr>
        <w:spacing w:after="0" w:line="360" w:lineRule="auto"/>
        <w:jc w:val="both"/>
        <w:rPr>
          <w:rFonts w:ascii="Times New Roman" w:hAnsi="Times New Roman"/>
          <w:b/>
          <w:sz w:val="24"/>
          <w:szCs w:val="24"/>
          <w:lang w:val="pt-BR"/>
        </w:rPr>
      </w:pPr>
    </w:p>
    <w:p w:rsidR="00301D65" w:rsidRPr="00640A3C" w:rsidRDefault="00301D65" w:rsidP="00640A3C">
      <w:pPr>
        <w:spacing w:after="0" w:line="360" w:lineRule="auto"/>
        <w:jc w:val="both"/>
        <w:rPr>
          <w:rFonts w:ascii="Times New Roman" w:hAnsi="Times New Roman"/>
          <w:b/>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Cơ năng của một vật chịu tác dụng của lực đàn hồi</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Nêu định nghĩa cơ năng đàn hồi.</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và phân tích định luật bảo toàn cơ năng cho vật chỉ chịu tác dụng của lực đàn hồi.</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01D65" w:rsidRPr="00640A3C" w:rsidTr="001B0C0E">
        <w:tc>
          <w:tcPr>
            <w:tcW w:w="5920" w:type="dxa"/>
            <w:shd w:val="clear" w:color="auto" w:fill="auto"/>
          </w:tcPr>
          <w:p w:rsidR="00301D65" w:rsidRPr="00640A3C" w:rsidRDefault="00301D65"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301D65" w:rsidRPr="00640A3C" w:rsidRDefault="00301D6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01D65" w:rsidRPr="00640A3C" w:rsidTr="001B0C0E">
        <w:tc>
          <w:tcPr>
            <w:tcW w:w="5920" w:type="dxa"/>
            <w:shd w:val="clear" w:color="auto" w:fill="auto"/>
          </w:tcPr>
          <w:p w:rsidR="00301D65" w:rsidRPr="00640A3C" w:rsidRDefault="00301D65"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định nghĩa cơ năng đàn hồi.</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và phân tích định luật bảo toàn cơ năng cho vật chỉ chịu tác dụng của lực đàn hồi.</w:t>
            </w:r>
          </w:p>
          <w:p w:rsidR="00301D65" w:rsidRPr="00640A3C" w:rsidRDefault="00301D6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 xml:space="preserve">GV nhận xét, đánh giá về thái độ, quá trình làm việc, kết quả hoạt động và chốt kiến </w:t>
            </w:r>
            <w:r w:rsidRPr="00640A3C">
              <w:rPr>
                <w:rFonts w:ascii="Times New Roman" w:hAnsi="Times New Roman"/>
                <w:color w:val="000000"/>
                <w:sz w:val="24"/>
                <w:szCs w:val="24"/>
                <w:lang w:val="pt-BR"/>
              </w:rPr>
              <w:lastRenderedPageBreak/>
              <w:t>thức.</w:t>
            </w:r>
          </w:p>
        </w:tc>
        <w:tc>
          <w:tcPr>
            <w:tcW w:w="3656" w:type="dxa"/>
            <w:shd w:val="clear" w:color="auto" w:fill="auto"/>
          </w:tcPr>
          <w:p w:rsidR="00301D65" w:rsidRPr="00640A3C" w:rsidRDefault="00301D65"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 Cơ năng của một vật chịu tác dụng của lực đàn hồi</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Khi một vật chịu tác dụng của lực đàn hồi gây bởi sự biến dạng của một lò xo đàn hồi thì trong quá trình chuyển động của vật, cơ năng được tính bằng tổng động năng và thế năng đàn hồi của vật là một đại lượng được bảo toàn</w:t>
            </w:r>
          </w:p>
          <w:p w:rsidR="00301D65" w:rsidRPr="00640A3C" w:rsidRDefault="00301D65" w:rsidP="00640A3C">
            <w:pPr>
              <w:spacing w:after="0" w:line="360" w:lineRule="auto"/>
              <w:jc w:val="both"/>
              <w:rPr>
                <w:rFonts w:ascii="Times New Roman" w:hAnsi="Times New Roman"/>
                <w:sz w:val="24"/>
                <w:szCs w:val="24"/>
              </w:rPr>
            </w:pPr>
            <w:r w:rsidRPr="00640A3C">
              <w:rPr>
                <w:rFonts w:ascii="Times New Roman" w:hAnsi="Times New Roman"/>
                <w:sz w:val="24"/>
                <w:szCs w:val="24"/>
              </w:rPr>
              <w:t>- Công thức</w:t>
            </w: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 xml:space="preserve">W = </w:t>
            </w:r>
            <w:r w:rsidRPr="00640A3C">
              <w:rPr>
                <w:rFonts w:ascii="Times New Roman" w:hAnsi="Times New Roman"/>
                <w:position w:val="-24"/>
                <w:sz w:val="24"/>
                <w:szCs w:val="24"/>
              </w:rPr>
              <w:object w:dxaOrig="240" w:dyaOrig="620">
                <v:shape id="_x0000_i1077" type="#_x0000_t75" style="width:11.25pt;height:30pt" o:ole="">
                  <v:imagedata r:id="rId122" o:title=""/>
                </v:shape>
                <o:OLEObject Type="Embed" ProgID="Equation.3" ShapeID="_x0000_i1077" DrawAspect="Content" ObjectID="_1692953071" r:id="rId123"/>
              </w:object>
            </w:r>
            <w:r w:rsidRPr="00640A3C">
              <w:rPr>
                <w:rFonts w:ascii="Times New Roman" w:hAnsi="Times New Roman"/>
                <w:sz w:val="24"/>
                <w:szCs w:val="24"/>
              </w:rPr>
              <w:t>mv</w:t>
            </w:r>
            <w:r w:rsidRPr="00640A3C">
              <w:rPr>
                <w:rFonts w:ascii="Times New Roman" w:hAnsi="Times New Roman"/>
                <w:sz w:val="24"/>
                <w:szCs w:val="24"/>
                <w:vertAlign w:val="superscript"/>
              </w:rPr>
              <w:t>2</w:t>
            </w:r>
            <w:r w:rsidRPr="00640A3C">
              <w:rPr>
                <w:rFonts w:ascii="Times New Roman" w:hAnsi="Times New Roman"/>
                <w:sz w:val="24"/>
                <w:szCs w:val="24"/>
              </w:rPr>
              <w:t xml:space="preserve"> + </w:t>
            </w:r>
            <w:r w:rsidRPr="00640A3C">
              <w:rPr>
                <w:rFonts w:ascii="Times New Roman" w:hAnsi="Times New Roman"/>
                <w:position w:val="-24"/>
                <w:sz w:val="24"/>
                <w:szCs w:val="24"/>
              </w:rPr>
              <w:object w:dxaOrig="240" w:dyaOrig="620">
                <v:shape id="_x0000_i1078" type="#_x0000_t75" style="width:11.25pt;height:30pt" o:ole="">
                  <v:imagedata r:id="rId124" o:title=""/>
                </v:shape>
                <o:OLEObject Type="Embed" ProgID="Equation.3" ShapeID="_x0000_i1078" DrawAspect="Content" ObjectID="_1692953072" r:id="rId125"/>
              </w:object>
            </w:r>
            <w:r w:rsidRPr="00640A3C">
              <w:rPr>
                <w:rFonts w:ascii="Times New Roman" w:hAnsi="Times New Roman"/>
                <w:sz w:val="24"/>
                <w:szCs w:val="24"/>
              </w:rPr>
              <w:t>k.(</w:t>
            </w:r>
            <w:r w:rsidRPr="00640A3C">
              <w:rPr>
                <w:rFonts w:ascii="Times New Roman" w:hAnsi="Times New Roman"/>
                <w:sz w:val="24"/>
                <w:szCs w:val="24"/>
              </w:rPr>
              <w:sym w:font="Symbol" w:char="F044"/>
            </w:r>
            <w:r w:rsidRPr="00640A3C">
              <w:rPr>
                <w:rFonts w:ascii="Times New Roman" w:hAnsi="Times New Roman"/>
                <w:sz w:val="24"/>
                <w:szCs w:val="24"/>
              </w:rPr>
              <w:t>l)</w:t>
            </w:r>
            <w:r w:rsidRPr="00640A3C">
              <w:rPr>
                <w:rFonts w:ascii="Times New Roman" w:hAnsi="Times New Roman"/>
                <w:sz w:val="24"/>
                <w:szCs w:val="24"/>
                <w:vertAlign w:val="superscript"/>
              </w:rPr>
              <w:t>2</w:t>
            </w:r>
            <w:r w:rsidRPr="00640A3C">
              <w:rPr>
                <w:rFonts w:ascii="Times New Roman" w:hAnsi="Times New Roman"/>
                <w:sz w:val="24"/>
                <w:szCs w:val="24"/>
              </w:rPr>
              <w:t xml:space="preserve"> = const</w:t>
            </w:r>
          </w:p>
        </w:tc>
      </w:tr>
    </w:tbl>
    <w:p w:rsidR="00301D65" w:rsidRPr="00640A3C" w:rsidRDefault="00301D65" w:rsidP="00640A3C">
      <w:pPr>
        <w:spacing w:after="0" w:line="360" w:lineRule="auto"/>
        <w:jc w:val="both"/>
        <w:rPr>
          <w:rFonts w:ascii="Times New Roman" w:hAnsi="Times New Roman"/>
          <w:b/>
          <w:sz w:val="24"/>
          <w:szCs w:val="24"/>
          <w:lang w:val="pt-BR"/>
        </w:rPr>
      </w:pP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301D65" w:rsidRPr="00640A3C" w:rsidRDefault="00301D65"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Một vật được thả rơi tự do, trong quá trình rơ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A. động năng của vật không đổ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B. thế năng của vật không đổ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C. tổng động năng và thế năng của vật không thay đổ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D. tổng động năng và thế năng của vật luôn thay đổ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Một vận động viên trượt tuyết từ trên vách núi trượt xuống, tốc độ trượt mỗi lúc một tăng. Như vậy đối với vận động viên</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A. động năng tăng, thế năng tăng.</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B. động năng tăng, thế năng giảm.</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C. động năng không đổi, thế năng giảm.</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D. động năng giảm, thế năng tăng.</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Trong quá trình dao động của một con lắc đơn thì tại vị trí cân bằng</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A. động năng đạt giá trị cực đạ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B. thế năng đạt giá trị cực đại.</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C. cơ năng bằng không.</w:t>
      </w:r>
    </w:p>
    <w:p w:rsidR="00301D65" w:rsidRPr="00640A3C" w:rsidRDefault="00301D65" w:rsidP="00640A3C">
      <w:pPr>
        <w:pStyle w:val="NormalWeb"/>
        <w:spacing w:before="0" w:beforeAutospacing="0" w:after="0" w:afterAutospacing="0" w:line="360" w:lineRule="auto"/>
        <w:ind w:left="48" w:right="48"/>
        <w:jc w:val="both"/>
        <w:rPr>
          <w:lang w:val="vi-VN"/>
        </w:rPr>
      </w:pPr>
      <w:r w:rsidRPr="00640A3C">
        <w:rPr>
          <w:lang w:val="vi-VN"/>
        </w:rPr>
        <w:t>    D. thế năng bằng động năng.</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4:</w:t>
      </w:r>
      <w:r w:rsidRPr="00640A3C">
        <w:rPr>
          <w:rFonts w:ascii="Times New Roman" w:hAnsi="Times New Roman"/>
          <w:sz w:val="24"/>
          <w:szCs w:val="24"/>
          <w:lang w:val="vi-VN"/>
        </w:rPr>
        <w:t> Khi thả một vật trượt không vận tốc đầu trên mặt phẳng nghiêng có ma sát</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cơ năng của vật bằng giá trị cực đại của động năng.</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độ biến thiên động năng bằng công của lực ma sát.</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độ giảm thế năng bằng công của trọng lực.</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độ giảm thế năng bằng độ tăng động năng.</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5:</w:t>
      </w:r>
      <w:r w:rsidRPr="00640A3C">
        <w:rPr>
          <w:rFonts w:ascii="Times New Roman" w:hAnsi="Times New Roman"/>
          <w:sz w:val="24"/>
          <w:szCs w:val="24"/>
          <w:lang w:val="vi-VN"/>
        </w:rPr>
        <w:t> Một vật được thả rơi tự do từ độ cao 3 m. Độ cao vật khi động năng bằn hai lần thế năng là</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1,5 m.</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1,2 m.</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2,4 m.</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1,0 m.</w:t>
      </w:r>
    </w:p>
    <w:p w:rsidR="00301D65" w:rsidRPr="00640A3C" w:rsidRDefault="00301D65"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lastRenderedPageBreak/>
        <w:t>Câu 6:</w:t>
      </w:r>
      <w:r w:rsidRPr="00640A3C">
        <w:rPr>
          <w:rFonts w:ascii="Times New Roman" w:hAnsi="Times New Roman"/>
          <w:sz w:val="24"/>
          <w:szCs w:val="24"/>
          <w:lang w:val="vi-VN"/>
        </w:rPr>
        <w:t> Một vật được ném thẳng đứng lên cao từ mặt đất với vận tốc đầu 4 m/s. Bỏ qua sức cản không khí. Tốc độ của vật khi có động năng bằng thế năng là</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lang w:val="vi-VN"/>
        </w:rPr>
        <w:t xml:space="preserve">    </w:t>
      </w:r>
      <w:r w:rsidRPr="00640A3C">
        <w:rPr>
          <w:rFonts w:ascii="Times New Roman" w:hAnsi="Times New Roman"/>
          <w:sz w:val="24"/>
          <w:szCs w:val="24"/>
        </w:rPr>
        <w:t>A. 2√2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2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2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1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7:</w:t>
      </w:r>
      <w:r w:rsidRPr="00640A3C">
        <w:rPr>
          <w:rFonts w:ascii="Times New Roman" w:hAnsi="Times New Roman"/>
          <w:sz w:val="24"/>
          <w:szCs w:val="24"/>
        </w:rPr>
        <w:t> Một vật có khối lượng 1 kg, được ném lên thẳng đứng tại một vị trí cách mặt đất 2 m, với vận tốc ban đầu v</w:t>
      </w:r>
      <w:r w:rsidRPr="00640A3C">
        <w:rPr>
          <w:rFonts w:ascii="Times New Roman" w:hAnsi="Times New Roman"/>
          <w:sz w:val="24"/>
          <w:szCs w:val="24"/>
          <w:vertAlign w:val="subscript"/>
        </w:rPr>
        <w:t>o</w:t>
      </w:r>
      <w:r w:rsidRPr="00640A3C">
        <w:rPr>
          <w:rFonts w:ascii="Times New Roman" w:hAnsi="Times New Roman"/>
          <w:sz w:val="24"/>
          <w:szCs w:val="24"/>
        </w:rPr>
        <w:t> = 2 m/s. Bỏ qua sức cản không khí. Lấy g = 10 m/s</w:t>
      </w:r>
      <w:r w:rsidRPr="00640A3C">
        <w:rPr>
          <w:rFonts w:ascii="Times New Roman" w:hAnsi="Times New Roman"/>
          <w:sz w:val="24"/>
          <w:szCs w:val="24"/>
          <w:vertAlign w:val="superscript"/>
        </w:rPr>
        <w:t>2</w:t>
      </w:r>
      <w:r w:rsidRPr="00640A3C">
        <w:rPr>
          <w:rFonts w:ascii="Times New Roman" w:hAnsi="Times New Roman"/>
          <w:sz w:val="24"/>
          <w:szCs w:val="24"/>
        </w:rPr>
        <w:t>. Nếu chọn gốc thế năng tại mặt đất thì cơ năng của vật tại mặt đất bằng</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4,5 J.</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12 J.</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24 J.</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22 J.</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8:</w:t>
      </w:r>
      <w:r w:rsidRPr="00640A3C">
        <w:rPr>
          <w:rFonts w:ascii="Times New Roman" w:hAnsi="Times New Roman"/>
          <w:sz w:val="24"/>
          <w:szCs w:val="24"/>
        </w:rPr>
        <w:t> Một vật được ném từ độ cao 15 m với vận tốc 10 m/s. Bỏ qua sức cản không khí. Lấy g = 10 m/s</w:t>
      </w:r>
      <w:r w:rsidRPr="00640A3C">
        <w:rPr>
          <w:rFonts w:ascii="Times New Roman" w:hAnsi="Times New Roman"/>
          <w:sz w:val="24"/>
          <w:szCs w:val="24"/>
          <w:vertAlign w:val="superscript"/>
        </w:rPr>
        <w:t>2</w:t>
      </w:r>
      <w:r w:rsidRPr="00640A3C">
        <w:rPr>
          <w:rFonts w:ascii="Times New Roman" w:hAnsi="Times New Roman"/>
          <w:sz w:val="24"/>
          <w:szCs w:val="24"/>
        </w:rPr>
        <w:t>. Tốc độ của vật khi chạm đất là</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10√2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20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2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40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9:</w:t>
      </w:r>
      <w:r w:rsidRPr="00640A3C">
        <w:rPr>
          <w:rFonts w:ascii="Times New Roman" w:hAnsi="Times New Roman"/>
          <w:sz w:val="24"/>
          <w:szCs w:val="24"/>
        </w:rPr>
        <w:t> Một vật được ném xiên từ mặt đất với vận tốc ban đầu hợp với phương ngang một góc 30</w:t>
      </w:r>
      <w:r w:rsidRPr="00640A3C">
        <w:rPr>
          <w:rFonts w:ascii="Times New Roman" w:hAnsi="Times New Roman"/>
          <w:sz w:val="24"/>
          <w:szCs w:val="24"/>
          <w:vertAlign w:val="superscript"/>
        </w:rPr>
        <w:t>o</w:t>
      </w:r>
      <w:r w:rsidRPr="00640A3C">
        <w:rPr>
          <w:rFonts w:ascii="Times New Roman" w:hAnsi="Times New Roman"/>
          <w:sz w:val="24"/>
          <w:szCs w:val="24"/>
        </w:rPr>
        <w:t> và có độ lớn là 4 m/s. Lấy g = 10 m/s</w:t>
      </w:r>
      <w:r w:rsidRPr="00640A3C">
        <w:rPr>
          <w:rFonts w:ascii="Times New Roman" w:hAnsi="Times New Roman"/>
          <w:sz w:val="24"/>
          <w:szCs w:val="24"/>
          <w:vertAlign w:val="superscript"/>
        </w:rPr>
        <w:t>2</w:t>
      </w:r>
      <w:r w:rsidRPr="00640A3C">
        <w:rPr>
          <w:rFonts w:ascii="Times New Roman" w:hAnsi="Times New Roman"/>
          <w:sz w:val="24"/>
          <w:szCs w:val="24"/>
        </w:rPr>
        <w:t>, chọn gốc thế năng tại mặt đất, bỏ qua mọi lực cản. Độ cao cực đại của vật đạt tới là</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0,8 m.</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1,5 m.</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0,2 m.</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0,5 m.</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10:</w:t>
      </w:r>
      <w:r w:rsidRPr="00640A3C">
        <w:rPr>
          <w:rFonts w:ascii="Times New Roman" w:hAnsi="Times New Roman"/>
          <w:sz w:val="24"/>
          <w:szCs w:val="24"/>
        </w:rPr>
        <w:t> Một vật ném được thẳng đứng xuống đất từ độ cao 5 m. Khi chạm đất vật nảy trở lên với độ cao 7 m. Bỏ qua mất mát năng lượng khi va chạm đất và sức cản môi trường. Lấy g = 10 m/s</w:t>
      </w:r>
      <w:r w:rsidRPr="00640A3C">
        <w:rPr>
          <w:rFonts w:ascii="Times New Roman" w:hAnsi="Times New Roman"/>
          <w:sz w:val="24"/>
          <w:szCs w:val="24"/>
          <w:vertAlign w:val="superscript"/>
        </w:rPr>
        <w:t>2</w:t>
      </w:r>
      <w:r w:rsidRPr="00640A3C">
        <w:rPr>
          <w:rFonts w:ascii="Times New Roman" w:hAnsi="Times New Roman"/>
          <w:sz w:val="24"/>
          <w:szCs w:val="24"/>
        </w:rPr>
        <w:t>. Vận tốc ném ban đầu có giá trị bằng</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2√10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2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5 m/s.</w:t>
      </w:r>
    </w:p>
    <w:p w:rsidR="00301D65" w:rsidRPr="00640A3C" w:rsidRDefault="00301D6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5 m/s.</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301D65" w:rsidRPr="00640A3C" w:rsidRDefault="00301D65" w:rsidP="00640A3C">
      <w:pPr>
        <w:spacing w:after="0" w:line="360" w:lineRule="auto"/>
        <w:ind w:left="48" w:right="48"/>
        <w:jc w:val="center"/>
        <w:rPr>
          <w:rFonts w:ascii="Times New Roman" w:hAnsi="Times New Roman"/>
          <w:sz w:val="24"/>
          <w:szCs w:val="24"/>
        </w:rPr>
      </w:pPr>
      <w:r w:rsidRPr="00640A3C">
        <w:rPr>
          <w:rFonts w:ascii="Times New Roman" w:hAnsi="Times New Roman"/>
          <w:b/>
          <w:bCs/>
          <w:sz w:val="24"/>
          <w:szCs w:val="24"/>
        </w:rPr>
        <w:lastRenderedPageBreak/>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01"/>
        <w:gridCol w:w="501"/>
        <w:gridCol w:w="516"/>
        <w:gridCol w:w="516"/>
        <w:gridCol w:w="501"/>
        <w:gridCol w:w="516"/>
        <w:gridCol w:w="501"/>
        <w:gridCol w:w="516"/>
        <w:gridCol w:w="623"/>
      </w:tblGrid>
      <w:tr w:rsidR="00301D65" w:rsidRPr="00640A3C" w:rsidTr="00301D65">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301D65" w:rsidRPr="00640A3C" w:rsidTr="00301D65">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A</w:t>
            </w:r>
          </w:p>
        </w:tc>
      </w:tr>
    </w:tbl>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rPr>
      </w:pP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301D65" w:rsidRPr="00640A3C" w:rsidRDefault="00301D65"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301D65" w:rsidRPr="00640A3C" w:rsidRDefault="00301D65"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bCs/>
          <w:color w:val="008000"/>
          <w:sz w:val="24"/>
          <w:szCs w:val="24"/>
          <w:shd w:val="clear" w:color="auto" w:fill="FFFFFF"/>
          <w:lang w:val="vi-VN"/>
        </w:rPr>
        <w:t>Bài 4 (trang 144 SGK Vật Lý 10) :</w:t>
      </w:r>
      <w:r w:rsidRPr="00640A3C">
        <w:rPr>
          <w:rFonts w:ascii="Times New Roman" w:hAnsi="Times New Roman"/>
          <w:color w:val="000000"/>
          <w:sz w:val="24"/>
          <w:szCs w:val="24"/>
          <w:shd w:val="clear" w:color="auto" w:fill="FFFFFF"/>
          <w:lang w:val="vi-VN"/>
        </w:rPr>
        <w:t> Nêu một ví dụ về sự chuyển hóa giữa động năng và thế năng trong trường hợp vật chịu tác dụng của lực đàn hồi.</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301D65" w:rsidRPr="00640A3C" w:rsidRDefault="00301D65"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Hình minh họa:</w:t>
      </w:r>
    </w:p>
    <w:p w:rsidR="00301D65" w:rsidRPr="00640A3C" w:rsidRDefault="00D93CAA" w:rsidP="00640A3C">
      <w:pPr>
        <w:spacing w:after="0" w:line="360" w:lineRule="auto"/>
        <w:rPr>
          <w:rFonts w:ascii="Times New Roman" w:hAnsi="Times New Roman"/>
          <w:sz w:val="24"/>
          <w:szCs w:val="24"/>
        </w:rPr>
      </w:pPr>
      <w:r>
        <w:rPr>
          <w:rFonts w:ascii="Times New Roman" w:hAnsi="Times New Roman"/>
          <w:noProof/>
          <w:sz w:val="24"/>
          <w:szCs w:val="24"/>
        </w:rPr>
        <w:drawing>
          <wp:inline distT="0" distB="0" distL="0" distR="0">
            <wp:extent cx="2724150" cy="942975"/>
            <wp:effectExtent l="0" t="0" r="0" b="9525"/>
            <wp:docPr id="55" name="Picture 1310" descr="Giải bài tập Vật Lý 10 | Để học tốt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Giải bài tập Vật Lý 10 | Để học tốt Vật Lý 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24150" cy="942975"/>
                    </a:xfrm>
                    <a:prstGeom prst="rect">
                      <a:avLst/>
                    </a:prstGeom>
                    <a:noFill/>
                    <a:ln>
                      <a:noFill/>
                    </a:ln>
                  </pic:spPr>
                </pic:pic>
              </a:graphicData>
            </a:graphic>
          </wp:inline>
        </w:drawing>
      </w:r>
    </w:p>
    <w:p w:rsidR="00301D65" w:rsidRPr="00640A3C" w:rsidRDefault="00301D65"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Xét lò xo có độ cứng k, một đầu cố định, một đầu gắn vật nặng m.</w:t>
      </w:r>
    </w:p>
    <w:p w:rsidR="00301D65" w:rsidRPr="00640A3C" w:rsidRDefault="00301D65"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O là vị trí cân bằng, kéo vật nặng ra khỏi vị trí cân bằng, đến vị trí M khi lò xo dãn ra 1 đoạn Δl rồi thả nhẹ. (vật m trượt không ma sát trên một trục nằm ngang).</w:t>
      </w:r>
    </w:p>
    <w:p w:rsidR="00301D65" w:rsidRPr="00640A3C" w:rsidRDefault="00301D65"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301D65" w:rsidRPr="00640A3C" w:rsidRDefault="00301D6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301D65" w:rsidRPr="00640A3C" w:rsidRDefault="00301D6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301D65" w:rsidRPr="00640A3C" w:rsidRDefault="00301D65"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301D65" w:rsidRPr="00640A3C" w:rsidRDefault="00301D65"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46: BÀI TẬP</w:t>
      </w:r>
    </w:p>
    <w:p w:rsidR="00301D65" w:rsidRPr="00640A3C" w:rsidRDefault="00301D65"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301D65" w:rsidRPr="00640A3C" w:rsidRDefault="00301D65"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Củng cố lại kiến thức về động năng, thế năng và cơ năng.</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Vận dụng các công thức để làm các bài tập.</w:t>
      </w:r>
    </w:p>
    <w:p w:rsidR="00301D65" w:rsidRPr="00640A3C" w:rsidRDefault="00301D65"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lastRenderedPageBreak/>
        <w:t>a. Năng lực được hình thành chung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301D65" w:rsidRPr="00640A3C" w:rsidRDefault="00301D6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301D65" w:rsidRPr="00640A3C" w:rsidRDefault="00301D65"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301D65" w:rsidRPr="00640A3C" w:rsidRDefault="00301D65"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301D65" w:rsidRPr="00640A3C" w:rsidRDefault="00301D65"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301D65" w:rsidRPr="00640A3C" w:rsidRDefault="00301D65"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301D65" w:rsidRPr="00640A3C" w:rsidRDefault="00301D65" w:rsidP="00640A3C">
      <w:pPr>
        <w:spacing w:after="0" w:line="360" w:lineRule="auto"/>
        <w:outlineLvl w:val="0"/>
        <w:rPr>
          <w:rFonts w:ascii="Times New Roman" w:hAnsi="Times New Roman"/>
          <w:b/>
          <w:sz w:val="24"/>
          <w:szCs w:val="24"/>
          <w:lang w:val="nl-NL"/>
        </w:rPr>
      </w:pPr>
      <w:r w:rsidRPr="00640A3C">
        <w:rPr>
          <w:rFonts w:ascii="Times New Roman" w:hAnsi="Times New Roman"/>
          <w:b/>
          <w:sz w:val="24"/>
          <w:szCs w:val="24"/>
          <w:lang w:val="nl-NL"/>
        </w:rPr>
        <w:t>2. Học sinh</w:t>
      </w:r>
    </w:p>
    <w:p w:rsidR="00301D65" w:rsidRPr="00640A3C" w:rsidRDefault="00301D6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bài : động năng, thế năng, cơ năng.</w:t>
      </w:r>
    </w:p>
    <w:p w:rsidR="00301D65" w:rsidRPr="00640A3C" w:rsidRDefault="00301D65"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301D65" w:rsidRPr="00640A3C" w:rsidRDefault="00301D6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301D65" w:rsidRPr="00640A3C" w:rsidRDefault="00301D6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Chữa bài tập</w:t>
      </w:r>
    </w:p>
    <w:p w:rsidR="00301D65" w:rsidRPr="00640A3C" w:rsidRDefault="00301D65"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Ôn tập kiến thức</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790"/>
      </w:tblGrid>
      <w:tr w:rsidR="00301D65" w:rsidRPr="00640A3C" w:rsidTr="001B0C0E">
        <w:tc>
          <w:tcPr>
            <w:tcW w:w="4786" w:type="dxa"/>
            <w:shd w:val="clear" w:color="auto" w:fill="auto"/>
          </w:tcPr>
          <w:p w:rsidR="00301D65" w:rsidRPr="00640A3C" w:rsidRDefault="00301D65"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4790" w:type="dxa"/>
            <w:shd w:val="clear" w:color="auto" w:fill="auto"/>
          </w:tcPr>
          <w:p w:rsidR="00301D65" w:rsidRPr="00640A3C" w:rsidRDefault="00301D6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01D65" w:rsidRPr="00640A3C" w:rsidTr="001B0C0E">
        <w:tc>
          <w:tcPr>
            <w:tcW w:w="4786" w:type="dxa"/>
            <w:shd w:val="clear" w:color="auto" w:fill="auto"/>
          </w:tcPr>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Làm BT7, 8 SGK trang 136, BT6,8 Trag 141</w:t>
            </w:r>
          </w:p>
          <w:p w:rsidR="00301D65" w:rsidRPr="00640A3C" w:rsidRDefault="00301D6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lastRenderedPageBreak/>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4790" w:type="dxa"/>
            <w:shd w:val="clear" w:color="auto" w:fill="auto"/>
          </w:tcPr>
          <w:p w:rsidR="00301D65" w:rsidRPr="00640A3C" w:rsidRDefault="00301D65" w:rsidP="00640A3C">
            <w:pPr>
              <w:spacing w:after="0" w:line="360" w:lineRule="auto"/>
              <w:jc w:val="both"/>
              <w:rPr>
                <w:rFonts w:ascii="Times New Roman" w:hAnsi="Times New Roman"/>
                <w:sz w:val="24"/>
                <w:szCs w:val="24"/>
                <w:lang w:val="pt-BR"/>
              </w:rPr>
            </w:pPr>
            <w:r w:rsidRPr="00640A3C">
              <w:rPr>
                <w:rFonts w:ascii="Times New Roman" w:hAnsi="Times New Roman"/>
                <w:b/>
                <w:sz w:val="24"/>
                <w:szCs w:val="24"/>
                <w:lang w:val="pt-BR"/>
              </w:rPr>
              <w:lastRenderedPageBreak/>
              <w:t xml:space="preserve">Bài 7 </w:t>
            </w:r>
            <w:r w:rsidRPr="00640A3C">
              <w:rPr>
                <w:rFonts w:ascii="Times New Roman" w:hAnsi="Times New Roman"/>
                <w:sz w:val="24"/>
                <w:szCs w:val="24"/>
                <w:lang w:val="pt-BR"/>
              </w:rPr>
              <w:t>(SGK- trang 136)</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Vận tốc của vận động viên:</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2659" w:dyaOrig="620">
                <v:shape id="_x0000_i1079" type="#_x0000_t75" style="width:132.75pt;height:30pt" o:ole="">
                  <v:imagedata r:id="rId127" o:title=""/>
                </v:shape>
                <o:OLEObject Type="Embed" ProgID="Equation.DSMT4" ShapeID="_x0000_i1079" DrawAspect="Content" ObjectID="_1692953073" r:id="rId128"/>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Động năng của vận động viên:</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3940" w:dyaOrig="620">
                <v:shape id="_x0000_i1080" type="#_x0000_t75" style="width:196.5pt;height:30pt" o:ole="">
                  <v:imagedata r:id="rId129" o:title=""/>
                </v:shape>
                <o:OLEObject Type="Embed" ProgID="Equation.DSMT4" ShapeID="_x0000_i1080" DrawAspect="Content" ObjectID="_1692953074" r:id="rId130"/>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b/>
                <w:sz w:val="24"/>
                <w:szCs w:val="24"/>
              </w:rPr>
              <w:t>Bài 8</w:t>
            </w:r>
            <w:r w:rsidRPr="00640A3C">
              <w:rPr>
                <w:rFonts w:ascii="Times New Roman" w:hAnsi="Times New Roman"/>
                <w:sz w:val="24"/>
                <w:szCs w:val="24"/>
              </w:rPr>
              <w:t xml:space="preserve"> (SGk- trang 136)</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 xml:space="preserve">Công của lực </w:t>
            </w:r>
            <w:r w:rsidRPr="00640A3C">
              <w:rPr>
                <w:rFonts w:ascii="Times New Roman" w:hAnsi="Times New Roman"/>
                <w:position w:val="-4"/>
                <w:sz w:val="24"/>
                <w:szCs w:val="24"/>
              </w:rPr>
              <w:object w:dxaOrig="260" w:dyaOrig="320">
                <v:shape id="_x0000_i1081" type="#_x0000_t75" style="width:12.75pt;height:15pt" o:ole="">
                  <v:imagedata r:id="rId131" o:title=""/>
                </v:shape>
                <o:OLEObject Type="Embed" ProgID="Equation.DSMT4" ShapeID="_x0000_i1081" DrawAspect="Content" ObjectID="_1692953075" r:id="rId132"/>
              </w:object>
            </w:r>
            <w:r w:rsidRPr="00640A3C">
              <w:rPr>
                <w:rFonts w:ascii="Times New Roman" w:hAnsi="Times New Roman"/>
                <w:sz w:val="24"/>
                <w:szCs w:val="24"/>
              </w:rPr>
              <w:t xml:space="preserve"> bằng độ biến thiên động năng </w:t>
            </w:r>
            <w:r w:rsidRPr="00640A3C">
              <w:rPr>
                <w:rFonts w:ascii="Times New Roman" w:hAnsi="Times New Roman"/>
                <w:sz w:val="24"/>
                <w:szCs w:val="24"/>
              </w:rPr>
              <w:lastRenderedPageBreak/>
              <w:t>của ô tô.</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 xml:space="preserve">    A = F.s = </w:t>
            </w:r>
            <w:r w:rsidRPr="00640A3C">
              <w:rPr>
                <w:rFonts w:ascii="Times New Roman" w:hAnsi="Times New Roman"/>
                <w:position w:val="-24"/>
                <w:sz w:val="24"/>
                <w:szCs w:val="24"/>
              </w:rPr>
              <w:object w:dxaOrig="1460" w:dyaOrig="620">
                <v:shape id="_x0000_i1082" type="#_x0000_t75" style="width:72.75pt;height:30pt" o:ole="">
                  <v:imagedata r:id="rId99" o:title=""/>
                </v:shape>
                <o:OLEObject Type="Embed" ProgID="Equation.3" ShapeID="_x0000_i1082" DrawAspect="Content" ObjectID="_1692953076" r:id="rId133"/>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 xml:space="preserve">  </w:t>
            </w:r>
            <w:r w:rsidRPr="00640A3C">
              <w:rPr>
                <w:rFonts w:ascii="Times New Roman" w:hAnsi="Times New Roman"/>
                <w:position w:val="-24"/>
                <w:sz w:val="24"/>
                <w:szCs w:val="24"/>
              </w:rPr>
              <w:object w:dxaOrig="2360" w:dyaOrig="620">
                <v:shape id="_x0000_i1083" type="#_x0000_t75" style="width:116.25pt;height:30pt" o:ole="">
                  <v:imagedata r:id="rId134" o:title=""/>
                </v:shape>
                <o:OLEObject Type="Embed" ProgID="Equation.DSMT4" ShapeID="_x0000_i1083" DrawAspect="Content" ObjectID="_1692953077" r:id="rId135"/>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position w:val="-12"/>
                <w:sz w:val="24"/>
                <w:szCs w:val="24"/>
              </w:rPr>
              <w:object w:dxaOrig="1939" w:dyaOrig="400">
                <v:shape id="_x0000_i1084" type="#_x0000_t75" style="width:96pt;height:20.25pt" o:ole="">
                  <v:imagedata r:id="rId136" o:title=""/>
                </v:shape>
                <o:OLEObject Type="Embed" ProgID="Equation.DSMT4" ShapeID="_x0000_i1084" DrawAspect="Content" ObjectID="_1692953078" r:id="rId137"/>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b/>
                <w:sz w:val="24"/>
                <w:szCs w:val="24"/>
              </w:rPr>
              <w:t>Bài 6</w:t>
            </w:r>
            <w:r w:rsidRPr="00640A3C">
              <w:rPr>
                <w:rFonts w:ascii="Times New Roman" w:hAnsi="Times New Roman"/>
                <w:sz w:val="24"/>
                <w:szCs w:val="24"/>
              </w:rPr>
              <w:t>(trang 141)</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Thế năng đàn hồi của hệ:</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 xml:space="preserve"> </w:t>
            </w:r>
            <w:r w:rsidRPr="00640A3C">
              <w:rPr>
                <w:rFonts w:ascii="Times New Roman" w:hAnsi="Times New Roman"/>
                <w:position w:val="-24"/>
                <w:sz w:val="24"/>
                <w:szCs w:val="24"/>
              </w:rPr>
              <w:object w:dxaOrig="2620" w:dyaOrig="620">
                <v:shape id="_x0000_i1085" type="#_x0000_t75" style="width:131.25pt;height:30pt" o:ole="">
                  <v:imagedata r:id="rId138" o:title=""/>
                </v:shape>
                <o:OLEObject Type="Embed" ProgID="Equation.DSMT4" ShapeID="_x0000_i1085" DrawAspect="Content" ObjectID="_1692953079" r:id="rId139"/>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Thế năng này không phụ thuộc khối lượng của vật.</w:t>
            </w:r>
          </w:p>
          <w:p w:rsidR="00301D65" w:rsidRPr="00640A3C" w:rsidRDefault="00301D65" w:rsidP="00640A3C">
            <w:pPr>
              <w:spacing w:after="0" w:line="360" w:lineRule="auto"/>
              <w:rPr>
                <w:rFonts w:ascii="Times New Roman" w:hAnsi="Times New Roman"/>
                <w:sz w:val="24"/>
                <w:szCs w:val="24"/>
                <w:lang w:val="fr-FR"/>
              </w:rPr>
            </w:pPr>
            <w:r w:rsidRPr="00640A3C">
              <w:rPr>
                <w:rFonts w:ascii="Times New Roman" w:hAnsi="Times New Roman"/>
                <w:b/>
                <w:sz w:val="24"/>
                <w:szCs w:val="24"/>
                <w:lang w:val="fr-FR"/>
              </w:rPr>
              <w:t xml:space="preserve">Bài 8 </w:t>
            </w:r>
            <w:r w:rsidRPr="00640A3C">
              <w:rPr>
                <w:rFonts w:ascii="Times New Roman" w:hAnsi="Times New Roman"/>
                <w:sz w:val="24"/>
                <w:szCs w:val="24"/>
                <w:lang w:val="fr-FR"/>
              </w:rPr>
              <w:t>(trang 145)</w:t>
            </w:r>
          </w:p>
          <w:p w:rsidR="00301D65" w:rsidRPr="00640A3C" w:rsidRDefault="00301D65"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Động năng của vật là:</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position w:val="-24"/>
                <w:sz w:val="24"/>
                <w:szCs w:val="24"/>
              </w:rPr>
              <w:object w:dxaOrig="2940" w:dyaOrig="620">
                <v:shape id="_x0000_i1086" type="#_x0000_t75" style="width:145.5pt;height:30pt" o:ole="">
                  <v:imagedata r:id="rId140" o:title=""/>
                </v:shape>
                <o:OLEObject Type="Embed" ProgID="Equation.DSMT4" ShapeID="_x0000_i1086" DrawAspect="Content" ObjectID="_1692953080" r:id="rId141"/>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Thế năng của vật là:</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W</w:t>
            </w:r>
            <w:r w:rsidRPr="00640A3C">
              <w:rPr>
                <w:rFonts w:ascii="Times New Roman" w:hAnsi="Times New Roman"/>
                <w:sz w:val="24"/>
                <w:szCs w:val="24"/>
                <w:vertAlign w:val="subscript"/>
              </w:rPr>
              <w:t>t</w:t>
            </w:r>
            <w:r w:rsidRPr="00640A3C">
              <w:rPr>
                <w:rFonts w:ascii="Times New Roman" w:hAnsi="Times New Roman"/>
                <w:sz w:val="24"/>
                <w:szCs w:val="24"/>
              </w:rPr>
              <w:t xml:space="preserve"> = mgh = 0,5.10.0,8 = 4 (J)</w: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Cơ năng của vật là:</w:t>
            </w:r>
            <w:r w:rsidRPr="00640A3C">
              <w:rPr>
                <w:rFonts w:ascii="Times New Roman" w:hAnsi="Times New Roman"/>
                <w:sz w:val="24"/>
                <w:szCs w:val="24"/>
              </w:rPr>
              <w:br/>
              <w:t xml:space="preserve"> </w:t>
            </w:r>
            <w:r w:rsidRPr="00640A3C">
              <w:rPr>
                <w:rFonts w:ascii="Times New Roman" w:hAnsi="Times New Roman"/>
                <w:position w:val="-24"/>
                <w:sz w:val="24"/>
                <w:szCs w:val="24"/>
              </w:rPr>
              <w:object w:dxaOrig="3560" w:dyaOrig="620">
                <v:shape id="_x0000_i1087" type="#_x0000_t75" style="width:177.75pt;height:30pt" o:ole="">
                  <v:imagedata r:id="rId142" o:title=""/>
                </v:shape>
                <o:OLEObject Type="Embed" ProgID="Equation.DSMT4" ShapeID="_x0000_i1087" DrawAspect="Content" ObjectID="_1692953081" r:id="rId143"/>
              </w:object>
            </w:r>
          </w:p>
          <w:p w:rsidR="00301D65" w:rsidRPr="00640A3C" w:rsidRDefault="00301D65" w:rsidP="00640A3C">
            <w:pPr>
              <w:spacing w:after="0" w:line="360" w:lineRule="auto"/>
              <w:rPr>
                <w:rFonts w:ascii="Times New Roman" w:hAnsi="Times New Roman"/>
                <w:sz w:val="24"/>
                <w:szCs w:val="24"/>
              </w:rPr>
            </w:pPr>
            <w:r w:rsidRPr="00640A3C">
              <w:rPr>
                <w:rFonts w:ascii="Times New Roman" w:hAnsi="Times New Roman"/>
                <w:sz w:val="24"/>
                <w:szCs w:val="24"/>
              </w:rPr>
              <w:t>ĐA: C</w:t>
            </w:r>
          </w:p>
        </w:tc>
      </w:tr>
    </w:tbl>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pt-BR"/>
        </w:rPr>
      </w:pP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301D65" w:rsidRPr="00640A3C" w:rsidRDefault="00301D65"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301D65" w:rsidRPr="00640A3C" w:rsidRDefault="00301D65"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301D65" w:rsidRPr="00640A3C" w:rsidRDefault="00301D6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301D65" w:rsidRPr="00640A3C" w:rsidRDefault="00301D6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301D65" w:rsidRPr="00640A3C" w:rsidRDefault="00301D65"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301D65" w:rsidRPr="00640A3C" w:rsidRDefault="00301D65"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lastRenderedPageBreak/>
        <w:t xml:space="preserve">d) Tổ chức thực hiện: </w:t>
      </w:r>
      <w:r w:rsidRPr="00640A3C">
        <w:rPr>
          <w:rFonts w:ascii="Times New Roman" w:hAnsi="Times New Roman"/>
          <w:sz w:val="24"/>
          <w:szCs w:val="24"/>
          <w:lang w:val="vi-VN"/>
        </w:rPr>
        <w:t>Làm bài tập vận dụng</w:t>
      </w:r>
    </w:p>
    <w:p w:rsidR="00301D65" w:rsidRPr="00640A3C" w:rsidRDefault="00301D6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301D65" w:rsidRPr="00640A3C" w:rsidRDefault="00301D6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301D65" w:rsidRPr="00640A3C" w:rsidRDefault="00301D6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301D65" w:rsidRPr="00640A3C" w:rsidRDefault="00301D65"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301D65" w:rsidRPr="00640A3C" w:rsidRDefault="00301D65"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27100D" w:rsidRPr="00640A3C" w:rsidRDefault="0027100D" w:rsidP="00640A3C">
      <w:pPr>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PHẦN II: NHIỆT HỌC</w:t>
      </w:r>
    </w:p>
    <w:p w:rsidR="0027100D" w:rsidRPr="00640A3C" w:rsidRDefault="0027100D" w:rsidP="00640A3C">
      <w:pPr>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CHƯƠNG V: CHẤT KHÍ</w:t>
      </w:r>
    </w:p>
    <w:p w:rsidR="0027100D" w:rsidRPr="00640A3C" w:rsidRDefault="0027100D" w:rsidP="00640A3C">
      <w:pPr>
        <w:spacing w:after="0" w:line="360" w:lineRule="auto"/>
        <w:jc w:val="center"/>
        <w:rPr>
          <w:rFonts w:ascii="Times New Roman" w:hAnsi="Times New Roman"/>
          <w:sz w:val="24"/>
          <w:szCs w:val="24"/>
          <w:lang w:val="pt-BR"/>
        </w:rPr>
      </w:pPr>
      <w:r w:rsidRPr="00640A3C">
        <w:rPr>
          <w:rFonts w:ascii="Times New Roman" w:hAnsi="Times New Roman"/>
          <w:b/>
          <w:sz w:val="24"/>
          <w:szCs w:val="24"/>
          <w:lang w:val="pt-BR"/>
        </w:rPr>
        <w:t>TIẾT 47: CẤU TẠO CHẤT . THUYẾT ĐỘNG HỌC PHÂN TỬ CHẤT KHÍ</w:t>
      </w:r>
    </w:p>
    <w:p w:rsidR="0027100D" w:rsidRPr="00640A3C" w:rsidRDefault="0027100D"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27100D" w:rsidRPr="00640A3C" w:rsidRDefault="0027100D"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Hiểu được các nội dung về cấu tạo chất đã học ở lớp 8.</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các nội dung cơ bản về thuyết động học phân tử chất khí.</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định nghĩa của khí lý tưởng.</w:t>
      </w:r>
    </w:p>
    <w:p w:rsidR="0027100D" w:rsidRPr="00640A3C" w:rsidRDefault="0027100D"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27100D" w:rsidRPr="00640A3C" w:rsidRDefault="0027100D"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27100D" w:rsidRPr="00640A3C" w:rsidRDefault="0027100D"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27100D" w:rsidRPr="00640A3C" w:rsidRDefault="0027100D"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27100D" w:rsidRPr="00640A3C" w:rsidRDefault="0027100D"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27100D" w:rsidRPr="00640A3C" w:rsidRDefault="0027100D"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Dụng cụ để làm thí nghiệm ở Hình 28.4 SGK.</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Mô hình mô tả sự tồn tại của lực hút và lực đẩy phân tử và hình 28.4 SGK.</w:t>
      </w:r>
    </w:p>
    <w:p w:rsidR="0027100D" w:rsidRPr="00640A3C" w:rsidRDefault="0027100D" w:rsidP="00640A3C">
      <w:pPr>
        <w:spacing w:after="0" w:line="360" w:lineRule="auto"/>
        <w:outlineLvl w:val="0"/>
        <w:rPr>
          <w:rFonts w:ascii="Times New Roman" w:hAnsi="Times New Roman"/>
          <w:b/>
          <w:sz w:val="24"/>
          <w:szCs w:val="24"/>
          <w:lang w:val="nl-NL"/>
        </w:rPr>
      </w:pPr>
      <w:r w:rsidRPr="00640A3C">
        <w:rPr>
          <w:rFonts w:ascii="Times New Roman" w:hAnsi="Times New Roman"/>
          <w:b/>
          <w:sz w:val="24"/>
          <w:szCs w:val="24"/>
          <w:lang w:val="nl-NL"/>
        </w:rPr>
        <w:t>2. Học sinh</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kiến thức đã học về cấu tạo chất ở THCS.</w:t>
      </w:r>
    </w:p>
    <w:p w:rsidR="0027100D" w:rsidRPr="00640A3C" w:rsidRDefault="0027100D"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27100D" w:rsidRPr="00640A3C" w:rsidRDefault="0027100D"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lastRenderedPageBreak/>
        <w:t>A. HOẠT ĐỘNG KHỞI ĐỘNG (MỞ ĐẦU)</w:t>
      </w:r>
    </w:p>
    <w:p w:rsidR="0027100D" w:rsidRPr="00640A3C" w:rsidRDefault="0027100D"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27100D" w:rsidRPr="00640A3C" w:rsidRDefault="0027100D"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27100D" w:rsidRPr="00640A3C" w:rsidRDefault="0027100D"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27100D" w:rsidRPr="00640A3C" w:rsidRDefault="0027100D"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27100D" w:rsidRPr="00640A3C" w:rsidRDefault="0027100D"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27100D" w:rsidRPr="00640A3C" w:rsidRDefault="0027100D"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27100D" w:rsidRPr="00640A3C" w:rsidRDefault="0027100D"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27100D" w:rsidRPr="00640A3C" w:rsidRDefault="0027100D" w:rsidP="00640A3C">
      <w:pPr>
        <w:framePr w:hSpace="180" w:wrap="around" w:vAnchor="text" w:hAnchor="text" w:x="-68" w:y="1"/>
        <w:spacing w:after="0" w:line="360" w:lineRule="auto"/>
        <w:suppressOverlap/>
        <w:jc w:val="both"/>
        <w:rPr>
          <w:rFonts w:ascii="Times New Roman" w:hAnsi="Times New Roman"/>
          <w:b/>
          <w:sz w:val="24"/>
          <w:szCs w:val="24"/>
          <w:lang w:val="nl-NL"/>
        </w:rPr>
      </w:pPr>
      <w:r w:rsidRPr="00640A3C">
        <w:rPr>
          <w:rFonts w:ascii="Times New Roman" w:hAnsi="Times New Roman"/>
          <w:b/>
          <w:sz w:val="24"/>
          <w:szCs w:val="24"/>
          <w:lang w:val="nl-NL"/>
        </w:rPr>
        <w:t>Giới thiệu ND của chương</w:t>
      </w:r>
    </w:p>
    <w:p w:rsidR="0027100D" w:rsidRPr="00640A3C" w:rsidRDefault="0027100D" w:rsidP="00640A3C">
      <w:pPr>
        <w:framePr w:hSpace="180" w:wrap="around" w:vAnchor="text" w:hAnchor="text" w:x="-68" w:y="1"/>
        <w:spacing w:after="0" w:line="360" w:lineRule="auto"/>
        <w:suppressOverlap/>
        <w:jc w:val="both"/>
        <w:rPr>
          <w:rFonts w:ascii="Times New Roman" w:hAnsi="Times New Roman"/>
          <w:b/>
          <w:sz w:val="24"/>
          <w:szCs w:val="24"/>
          <w:lang w:val="nl-NL"/>
        </w:rPr>
      </w:pPr>
      <w:r w:rsidRPr="00640A3C">
        <w:rPr>
          <w:rFonts w:ascii="Times New Roman" w:hAnsi="Times New Roman"/>
          <w:b/>
          <w:sz w:val="24"/>
          <w:szCs w:val="24"/>
          <w:lang w:val="nl-NL"/>
        </w:rPr>
        <w:t>Đặt vấn đề vào bài :</w:t>
      </w:r>
    </w:p>
    <w:p w:rsidR="0027100D" w:rsidRPr="00640A3C" w:rsidRDefault="0027100D"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Tại sao các vật vẫn giữa được hình dạng và kích thước dùng các phân tử cấu tạo nên vật luôn chuyển động? Chúng ta…</w:t>
      </w:r>
    </w:p>
    <w:p w:rsidR="0027100D" w:rsidRPr="00640A3C" w:rsidRDefault="0027100D"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27100D" w:rsidRPr="00640A3C" w:rsidRDefault="0027100D" w:rsidP="00640A3C">
      <w:pPr>
        <w:framePr w:hSpace="180" w:wrap="around" w:vAnchor="text" w:hAnchor="text" w:x="-68" w:y="1"/>
        <w:spacing w:after="0" w:line="360" w:lineRule="auto"/>
        <w:suppressOverlap/>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Cấu tạo chất</w:t>
      </w:r>
    </w:p>
    <w:p w:rsidR="0027100D" w:rsidRPr="00640A3C" w:rsidRDefault="0027100D" w:rsidP="00640A3C">
      <w:pPr>
        <w:framePr w:hSpace="180" w:wrap="around" w:vAnchor="text" w:hAnchor="text" w:x="-68" w:y="1"/>
        <w:spacing w:after="0" w:line="360" w:lineRule="auto"/>
        <w:suppressOverlap/>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Các nội dung về cấu tạo chất đã học ở lớp 8.</w:t>
      </w:r>
    </w:p>
    <w:p w:rsidR="0027100D" w:rsidRPr="00640A3C" w:rsidRDefault="0027100D" w:rsidP="00640A3C">
      <w:pPr>
        <w:framePr w:hSpace="180" w:wrap="around" w:vAnchor="text" w:hAnchor="text" w:x="-68" w:y="1"/>
        <w:spacing w:after="0" w:line="360" w:lineRule="auto"/>
        <w:ind w:left="720"/>
        <w:suppressOverlap/>
        <w:rPr>
          <w:rFonts w:ascii="Times New Roman" w:hAnsi="Times New Roman"/>
          <w:sz w:val="24"/>
          <w:szCs w:val="24"/>
          <w:lang w:val="nl-NL"/>
        </w:rPr>
      </w:pPr>
      <w:r w:rsidRPr="00640A3C">
        <w:rPr>
          <w:rFonts w:ascii="Times New Roman" w:hAnsi="Times New Roman"/>
          <w:sz w:val="24"/>
          <w:szCs w:val="24"/>
          <w:lang w:val="nl-NL"/>
        </w:rPr>
        <w:t xml:space="preserve">            Nêu được các nội dung cơ bản về thuyết động học phân tử chất khí.</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 xml:space="preserve">                   Nêu được định nghĩa của khí lý tưởng.</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7100D" w:rsidRPr="00640A3C" w:rsidTr="001B0C0E">
        <w:tc>
          <w:tcPr>
            <w:tcW w:w="5920" w:type="dxa"/>
            <w:shd w:val="clear" w:color="auto" w:fill="auto"/>
          </w:tcPr>
          <w:p w:rsidR="0027100D" w:rsidRPr="00640A3C" w:rsidRDefault="0027100D"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27100D" w:rsidRPr="00640A3C" w:rsidRDefault="0027100D"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7100D" w:rsidRPr="00640A3C" w:rsidTr="001B0C0E">
        <w:tc>
          <w:tcPr>
            <w:tcW w:w="5920" w:type="dxa"/>
            <w:shd w:val="clear" w:color="auto" w:fill="auto"/>
          </w:tcPr>
          <w:p w:rsidR="0027100D" w:rsidRPr="00640A3C" w:rsidRDefault="0027100D"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câu hỏi.</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hận xét câu trả lời</w:t>
            </w:r>
          </w:p>
          <w:p w:rsidR="0027100D" w:rsidRPr="00640A3C" w:rsidRDefault="0027100D"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lastRenderedPageBreak/>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b/>
                <w:sz w:val="24"/>
                <w:szCs w:val="24"/>
                <w:lang w:val="pt-BR"/>
              </w:rPr>
              <w:lastRenderedPageBreak/>
              <w:t>I. Cấu tạo chất</w:t>
            </w:r>
            <w:r w:rsidRPr="00640A3C">
              <w:rPr>
                <w:rFonts w:ascii="Times New Roman" w:hAnsi="Times New Roman"/>
                <w:sz w:val="24"/>
                <w:szCs w:val="24"/>
                <w:lang w:val="pt-BR"/>
              </w:rPr>
              <w:t>:</w:t>
            </w:r>
          </w:p>
          <w:p w:rsidR="0027100D" w:rsidRPr="00640A3C" w:rsidRDefault="0027100D"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1 Những điều đã học về cấu tạo chất</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ác chất được cấu tạo từ những hạt riêng biệt gọi là phân tử</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ác phân tử chuyển động không ngừng</w:t>
            </w:r>
          </w:p>
          <w:p w:rsidR="0027100D" w:rsidRPr="00640A3C" w:rsidRDefault="0027100D"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lang w:val="pt-BR"/>
              </w:rPr>
              <w:t xml:space="preserve">- các phân tử chuyển động càng </w:t>
            </w:r>
            <w:r w:rsidRPr="00640A3C">
              <w:rPr>
                <w:rFonts w:ascii="Times New Roman" w:hAnsi="Times New Roman"/>
                <w:sz w:val="24"/>
                <w:szCs w:val="24"/>
                <w:lang w:val="pt-BR"/>
              </w:rPr>
              <w:lastRenderedPageBreak/>
              <w:t>nhanh thì nhiệt độ của vật càng cao</w:t>
            </w:r>
          </w:p>
        </w:tc>
      </w:tr>
    </w:tbl>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Lực tương tác phân tử</w:t>
      </w:r>
    </w:p>
    <w:p w:rsidR="0027100D" w:rsidRPr="00640A3C" w:rsidRDefault="0027100D"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7100D" w:rsidRPr="00640A3C" w:rsidTr="001B0C0E">
        <w:tc>
          <w:tcPr>
            <w:tcW w:w="5920" w:type="dxa"/>
            <w:shd w:val="clear" w:color="auto" w:fill="auto"/>
          </w:tcPr>
          <w:p w:rsidR="0027100D" w:rsidRPr="00640A3C" w:rsidRDefault="0027100D"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27100D" w:rsidRPr="00640A3C" w:rsidRDefault="0027100D"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7100D" w:rsidRPr="00640A3C" w:rsidTr="001B0C0E">
        <w:tc>
          <w:tcPr>
            <w:tcW w:w="5920" w:type="dxa"/>
            <w:shd w:val="clear" w:color="auto" w:fill="auto"/>
          </w:tcPr>
          <w:p w:rsidR="0027100D" w:rsidRPr="00640A3C" w:rsidRDefault="0027100D"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Đặc vấn đề : Tại sao các vật vẫn giữa được hình dạng và kích thước dùng các phân tử cấu tạo nên vật luôn chuyển động.</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Giới thiệu về lực tương tác phân tử</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êu và phân tích về lực hút và lực đẩy phân tử trên mô hình</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êu và phân tích các đặc điểm về khỏang cách phân tử, chuyển động và tương tác phân tử của các trạng thái cấu tạo chất.</w:t>
            </w:r>
          </w:p>
          <w:p w:rsidR="0027100D" w:rsidRPr="00640A3C" w:rsidRDefault="0027100D"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 Trả lời C1.</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rả lời C2.</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7100D" w:rsidRPr="00640A3C" w:rsidRDefault="0027100D"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Lực tương tác phân tử</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Giữa các phân tử cấu lạo nên vật đồng thời có lực hút và lực đẩy</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Độ lớn của lực này phụ thuộc khoảng cách giữa các phân tử</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Khi khoảng cách giữa các phân tử nhỏ, lực đẩy mạnh hơn</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Khi khoảng cách giữa các phân tử lớn, lực hút mạnh hơn</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Khi khoảng cách giữa các phân tử rất lớn so với kích thước giữa chúng, lực tương tác giữa chúng không đáng kể</w:t>
            </w:r>
          </w:p>
        </w:tc>
      </w:tr>
    </w:tbl>
    <w:p w:rsidR="0027100D" w:rsidRPr="00640A3C" w:rsidRDefault="0027100D" w:rsidP="00640A3C">
      <w:pPr>
        <w:spacing w:after="0" w:line="360" w:lineRule="auto"/>
        <w:jc w:val="both"/>
        <w:rPr>
          <w:rFonts w:ascii="Times New Roman" w:hAnsi="Times New Roman"/>
          <w:b/>
          <w:sz w:val="24"/>
          <w:szCs w:val="24"/>
          <w:lang w:val="pt-BR"/>
        </w:rPr>
      </w:pP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Các thể rắn, lỏng, khí</w:t>
      </w:r>
    </w:p>
    <w:p w:rsidR="0027100D" w:rsidRPr="00640A3C" w:rsidRDefault="0027100D"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Nêu các đặc điểm về thể tích và hình dạng của vật chất ở thể khí, thể lỏng và rắn.</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lastRenderedPageBreak/>
        <w:t xml:space="preserve">c) Sản phẩm: </w:t>
      </w:r>
      <w:r w:rsidRPr="00640A3C">
        <w:rPr>
          <w:rFonts w:ascii="Times New Roman" w:hAnsi="Times New Roman"/>
          <w:color w:val="000000"/>
          <w:sz w:val="24"/>
          <w:szCs w:val="24"/>
          <w:lang w:val="pt-BR"/>
        </w:rPr>
        <w:t>HS hoàn thành tìm hiểu kiến thức</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27100D" w:rsidRPr="00640A3C" w:rsidTr="001B0C0E">
        <w:tc>
          <w:tcPr>
            <w:tcW w:w="5920" w:type="dxa"/>
            <w:shd w:val="clear" w:color="auto" w:fill="auto"/>
          </w:tcPr>
          <w:p w:rsidR="0027100D" w:rsidRPr="00640A3C" w:rsidRDefault="0027100D"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27100D" w:rsidRPr="00640A3C" w:rsidRDefault="0027100D"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7100D" w:rsidRPr="00640A3C" w:rsidTr="001B0C0E">
        <w:tc>
          <w:tcPr>
            <w:tcW w:w="5920" w:type="dxa"/>
            <w:shd w:val="clear" w:color="auto" w:fill="auto"/>
          </w:tcPr>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sz w:val="24"/>
                <w:szCs w:val="24"/>
              </w:rPr>
              <w:t>Nêu và phân tích các đặc điểm về khỏang cách phân tử, chuyển động và tương tác phân tử của các trạng thái cấu tạo chất.</w:t>
            </w:r>
          </w:p>
          <w:p w:rsidR="0027100D" w:rsidRPr="00640A3C" w:rsidRDefault="0027100D"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27100D" w:rsidRPr="00640A3C" w:rsidRDefault="0027100D"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3. Các thể rắn, lỏng, khí</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Chất khí không có hình dạng và thể tích riêng. Chất khí luôn chiếm toàn bộ thể tích của bình chứa và có thể nén được dễ dàng</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các vật rắn có thể tích và hình dạng riêng xáx định</w:t>
            </w:r>
          </w:p>
          <w:p w:rsidR="0027100D" w:rsidRPr="00640A3C" w:rsidRDefault="0027100D"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lang w:val="pt-BR"/>
              </w:rPr>
              <w:t>- chất lỏng có thể tích riêng nhưng không có hình dạng riêng mà có hình dạng của bình chứa nó</w:t>
            </w:r>
          </w:p>
        </w:tc>
      </w:tr>
    </w:tbl>
    <w:p w:rsidR="0027100D" w:rsidRPr="00640A3C" w:rsidRDefault="0027100D" w:rsidP="00640A3C">
      <w:pPr>
        <w:spacing w:after="0" w:line="360" w:lineRule="auto"/>
        <w:rPr>
          <w:rFonts w:ascii="Times New Roman" w:hAnsi="Times New Roman"/>
          <w:b/>
          <w:color w:val="000000"/>
          <w:sz w:val="24"/>
          <w:szCs w:val="24"/>
          <w:lang w:val="pt-BR"/>
        </w:rPr>
      </w:pP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Hoạt động 4:  </w:t>
      </w:r>
      <w:r w:rsidRPr="00640A3C">
        <w:rPr>
          <w:rFonts w:ascii="Times New Roman" w:hAnsi="Times New Roman"/>
          <w:b/>
          <w:sz w:val="24"/>
          <w:szCs w:val="24"/>
          <w:lang w:val="pt-BR"/>
        </w:rPr>
        <w:t>Thuyết động học phân tử chất khí</w:t>
      </w:r>
    </w:p>
    <w:p w:rsidR="0027100D" w:rsidRPr="00640A3C" w:rsidRDefault="0027100D"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Tìm hiểu các nội dung cơ bản của thuyết động học chất khí.</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27100D" w:rsidRPr="00640A3C" w:rsidTr="001B0C0E">
        <w:tc>
          <w:tcPr>
            <w:tcW w:w="5637" w:type="dxa"/>
            <w:shd w:val="clear" w:color="auto" w:fill="auto"/>
          </w:tcPr>
          <w:p w:rsidR="0027100D" w:rsidRPr="00640A3C" w:rsidRDefault="0027100D"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939" w:type="dxa"/>
            <w:shd w:val="clear" w:color="auto" w:fill="auto"/>
          </w:tcPr>
          <w:p w:rsidR="0027100D" w:rsidRPr="00640A3C" w:rsidRDefault="0027100D"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7100D" w:rsidRPr="00640A3C" w:rsidTr="001B0C0E">
        <w:tc>
          <w:tcPr>
            <w:tcW w:w="5637" w:type="dxa"/>
            <w:shd w:val="clear" w:color="auto" w:fill="auto"/>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sz w:val="24"/>
                <w:szCs w:val="24"/>
              </w:rPr>
              <w:t>Nhận xét nội dung học sinh trình bày.</w:t>
            </w:r>
          </w:p>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 Đọc SGK, tìm hiểu các nội dung cơ bản của thuyết động học chất khí.</w:t>
            </w:r>
          </w:p>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 Giải thích vì sao chất khí gây áp suất lên thành bình chứa.</w:t>
            </w:r>
          </w:p>
          <w:p w:rsidR="0027100D" w:rsidRPr="00640A3C" w:rsidRDefault="0027100D"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27100D" w:rsidRPr="00640A3C" w:rsidRDefault="0027100D"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 xml:space="preserve">GV nhận xét, đánh giá về </w:t>
            </w:r>
            <w:r w:rsidRPr="00640A3C">
              <w:rPr>
                <w:rFonts w:ascii="Times New Roman" w:hAnsi="Times New Roman"/>
                <w:color w:val="000000"/>
                <w:sz w:val="24"/>
                <w:szCs w:val="24"/>
                <w:lang w:val="pt-BR"/>
              </w:rPr>
              <w:lastRenderedPageBreak/>
              <w:t>thái độ, quá trình làm việc, kết quả hoạt động và chốt kiến thức.</w:t>
            </w:r>
          </w:p>
        </w:tc>
        <w:tc>
          <w:tcPr>
            <w:tcW w:w="3939" w:type="dxa"/>
            <w:shd w:val="clear" w:color="auto" w:fill="auto"/>
          </w:tcPr>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lastRenderedPageBreak/>
              <w:t>II. Thuyết động học phân tử chất khí</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1. Nội dung cơ bản của thuyết động học phân tử chất khí</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hất  khí được cấu tạo từ những phân tử có kích thước rất nhỏ so với khoảng cách giữa chúng</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ác phân tử khí chuyển động không ngừng. chuyển động này càng nhanh thì nhiệt độ của chất khí càng cao</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 Khi chuyển động các phân tử khí va chạm vào nhau và va chạm vào thành bình, gây áp suất của chất khí lên </w:t>
            </w:r>
            <w:r w:rsidRPr="00640A3C">
              <w:rPr>
                <w:rFonts w:ascii="Times New Roman" w:hAnsi="Times New Roman"/>
                <w:sz w:val="24"/>
                <w:szCs w:val="24"/>
                <w:lang w:val="pt-BR"/>
              </w:rPr>
              <w:lastRenderedPageBreak/>
              <w:t>thành bình</w:t>
            </w:r>
          </w:p>
        </w:tc>
      </w:tr>
    </w:tbl>
    <w:p w:rsidR="0027100D" w:rsidRPr="00640A3C" w:rsidRDefault="0027100D" w:rsidP="00640A3C">
      <w:pPr>
        <w:spacing w:after="0" w:line="360" w:lineRule="auto"/>
        <w:rPr>
          <w:rFonts w:ascii="Times New Roman" w:hAnsi="Times New Roman"/>
          <w:b/>
          <w:sz w:val="24"/>
          <w:szCs w:val="24"/>
          <w:lang w:val="pt-BR"/>
        </w:rPr>
      </w:pPr>
      <w:r w:rsidRPr="00640A3C">
        <w:rPr>
          <w:rFonts w:ascii="Times New Roman" w:hAnsi="Times New Roman"/>
          <w:b/>
          <w:color w:val="000000"/>
          <w:sz w:val="24"/>
          <w:szCs w:val="24"/>
          <w:lang w:val="pt-BR"/>
        </w:rPr>
        <w:lastRenderedPageBreak/>
        <w:t xml:space="preserve">Hoạt động 5:  </w:t>
      </w:r>
      <w:r w:rsidRPr="00640A3C">
        <w:rPr>
          <w:rFonts w:ascii="Times New Roman" w:hAnsi="Times New Roman"/>
          <w:b/>
          <w:sz w:val="24"/>
          <w:szCs w:val="24"/>
          <w:lang w:val="pt-BR"/>
        </w:rPr>
        <w:t>2. Khí lí tưởng</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Nêu và phân tích khái niệm khí lý tưởng.</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27100D" w:rsidRPr="00640A3C" w:rsidTr="001B0C0E">
        <w:tc>
          <w:tcPr>
            <w:tcW w:w="5637" w:type="dxa"/>
            <w:tcBorders>
              <w:bottom w:val="single" w:sz="4" w:space="0" w:color="auto"/>
            </w:tcBorders>
            <w:shd w:val="clear" w:color="auto" w:fill="auto"/>
          </w:tcPr>
          <w:p w:rsidR="0027100D" w:rsidRPr="00640A3C" w:rsidRDefault="0027100D"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939" w:type="dxa"/>
            <w:shd w:val="clear" w:color="auto" w:fill="auto"/>
          </w:tcPr>
          <w:p w:rsidR="0027100D" w:rsidRPr="00640A3C" w:rsidRDefault="0027100D"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27100D" w:rsidRPr="00640A3C" w:rsidTr="001B0C0E">
        <w:tc>
          <w:tcPr>
            <w:tcW w:w="5637" w:type="dxa"/>
            <w:tcBorders>
              <w:bottom w:val="single" w:sz="4" w:space="0" w:color="auto"/>
            </w:tcBorders>
            <w:shd w:val="clear" w:color="auto" w:fill="auto"/>
          </w:tcPr>
          <w:p w:rsidR="0027100D" w:rsidRPr="00640A3C" w:rsidRDefault="0027100D"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lang w:val="pt-BR"/>
              </w:rPr>
              <w:t>B1: Chuyển giao nhiệm vụ:</w:t>
            </w:r>
            <w:r w:rsidRPr="00640A3C">
              <w:rPr>
                <w:rFonts w:ascii="Times New Roman" w:hAnsi="Times New Roman"/>
                <w:sz w:val="24"/>
                <w:szCs w:val="24"/>
              </w:rPr>
              <w:t xml:space="preserve"> Nêu và phân tích khái niệm khí lý tưởng.</w:t>
            </w:r>
          </w:p>
          <w:p w:rsidR="0027100D" w:rsidRPr="00640A3C" w:rsidRDefault="0027100D"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Nhận xét về các yếu tố bỏ qua khi xét bài tóan khí lý tưởng</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27100D" w:rsidRPr="00640A3C" w:rsidRDefault="0027100D"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27100D" w:rsidRPr="00640A3C" w:rsidRDefault="0027100D"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939" w:type="dxa"/>
            <w:shd w:val="clear" w:color="auto" w:fill="auto"/>
          </w:tcPr>
          <w:p w:rsidR="0027100D" w:rsidRPr="00640A3C" w:rsidRDefault="0027100D"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Khí lí tưởng</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Chất khí trong đó các phân tử được coi là chất điểm và chỉ tương tác khi va chạm</w:t>
            </w:r>
          </w:p>
        </w:tc>
      </w:tr>
    </w:tbl>
    <w:p w:rsidR="0027100D" w:rsidRPr="00640A3C" w:rsidRDefault="0027100D" w:rsidP="00640A3C">
      <w:pPr>
        <w:spacing w:after="0" w:line="360" w:lineRule="auto"/>
        <w:jc w:val="both"/>
        <w:rPr>
          <w:rFonts w:ascii="Times New Roman" w:hAnsi="Times New Roman"/>
          <w:b/>
          <w:sz w:val="24"/>
          <w:szCs w:val="24"/>
          <w:lang w:val="pt-BR"/>
        </w:rPr>
      </w:pPr>
    </w:p>
    <w:p w:rsidR="0027100D" w:rsidRPr="00640A3C" w:rsidRDefault="0027100D"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27100D" w:rsidRPr="00640A3C" w:rsidRDefault="0027100D"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Câu nào sau đây nói về chuyển động của phân tử là không đú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A. Chuyển động của phân tử là do lực tương tác phân tử gây ra</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B. Các phân tử chuyển động không ngừ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C. Các phân tử chuyển động càng nhanh thì nhiệt độ càng cao.</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D. Các phân tử khí không dao động quanh vị trí cân bằ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Câu nào sau đây nói về lực tương tác phân tử là không đú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A. Lực phân tử chỉ đáng kể khi các phân tử ở rất gần nhau.</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B. Lực hút phân tử có thể lớn hơn lực đẩy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C. Lực hút phân tử không thể lớn hơn lực đẩy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D. Lực hút phân tử có thể bằng lực đẩy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lastRenderedPageBreak/>
        <w:t>Câu 3:</w:t>
      </w:r>
      <w:r w:rsidRPr="00640A3C">
        <w:rPr>
          <w:lang w:val="vi-VN"/>
        </w:rPr>
        <w:t> Câu nào sau đây nói về các phân tử khí lí tưởng là không đú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A. Có thể tích riêng không đáng kể.</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B. Có lực tương tác không đáng kể.</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C. Có khối lượng không đáng kể.</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D. Có khối lượng đáng kể.</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t>Câu 4:</w:t>
      </w:r>
      <w:r w:rsidRPr="00640A3C">
        <w:rPr>
          <w:lang w:val="vi-VN"/>
        </w:rPr>
        <w:t> Tìm câu sai.</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A. Khí lí tưởng là khí mà thể tích của các phân tử có thể bỏ qua</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B. Khí lí tưởng là khí mà khối lượng của các phân tử có thể bỏ qua</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C. Khí lí tưởng là khí mà các phân tử chỉ tương tác với nhau khi va chạm.</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D. Khí lí tưởng gây áp suất lên thành bình.</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t>Câu 5:</w:t>
      </w:r>
      <w:r w:rsidRPr="00640A3C">
        <w:rPr>
          <w:lang w:val="vi-VN"/>
        </w:rPr>
        <w:t> Tìm câu sai.</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A. Các chất được cấu tạo từ các hạt riêng gọi là nguyên tử,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B. Các nguyên tử, phân tử đứng sát nhau và giữa chúng không có khoảng cách.</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C. Lực tương tác giữa các phân tử ở thể rắn lớn hơn lực tương tác giữa các phân tử ở thể lỏng và thể khí.</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D. Các nguyên tử, phân tử chất lỏng dao động xung quanh các vị trí cân bằng không cố định.</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t>Câu 6:</w:t>
      </w:r>
      <w:r w:rsidRPr="00640A3C">
        <w:rPr>
          <w:lang w:val="vi-VN"/>
        </w:rPr>
        <w:t> Biết khối lượng của một mol nước là 18 g, và 1 mol có N</w:t>
      </w:r>
      <w:r w:rsidRPr="00640A3C">
        <w:rPr>
          <w:vertAlign w:val="subscript"/>
          <w:lang w:val="vi-VN"/>
        </w:rPr>
        <w:t>A</w:t>
      </w:r>
      <w:r w:rsidRPr="00640A3C">
        <w:rPr>
          <w:lang w:val="vi-VN"/>
        </w:rPr>
        <w:t> = 6,02.10</w:t>
      </w:r>
      <w:r w:rsidRPr="00640A3C">
        <w:rPr>
          <w:vertAlign w:val="superscript"/>
          <w:lang w:val="vi-VN"/>
        </w:rPr>
        <w:t>23</w:t>
      </w:r>
      <w:r w:rsidRPr="00640A3C">
        <w:rPr>
          <w:lang w:val="vi-VN"/>
        </w:rPr>
        <w:t> phân tử. Số phân tử trong 2 gam nước là</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A. 3,24.10</w:t>
      </w:r>
      <w:r w:rsidRPr="00640A3C">
        <w:rPr>
          <w:vertAlign w:val="superscript"/>
          <w:lang w:val="vi-VN"/>
        </w:rPr>
        <w:t>24</w:t>
      </w:r>
      <w:r w:rsidRPr="00640A3C">
        <w:rPr>
          <w:lang w:val="vi-VN"/>
        </w:rPr>
        <w:t>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B. 6,68.10</w:t>
      </w:r>
      <w:r w:rsidRPr="00640A3C">
        <w:rPr>
          <w:vertAlign w:val="superscript"/>
          <w:lang w:val="vi-VN"/>
        </w:rPr>
        <w:t>22</w:t>
      </w:r>
      <w:r w:rsidRPr="00640A3C">
        <w:rPr>
          <w:lang w:val="vi-VN"/>
        </w:rPr>
        <w:t>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C. 1,8.10</w:t>
      </w:r>
      <w:r w:rsidRPr="00640A3C">
        <w:rPr>
          <w:vertAlign w:val="superscript"/>
          <w:lang w:val="vi-VN"/>
        </w:rPr>
        <w:t>20</w:t>
      </w:r>
      <w:r w:rsidRPr="00640A3C">
        <w:rPr>
          <w:lang w:val="vi-VN"/>
        </w:rPr>
        <w:t>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D. 4.10</w:t>
      </w:r>
      <w:r w:rsidRPr="00640A3C">
        <w:rPr>
          <w:vertAlign w:val="superscript"/>
          <w:lang w:val="vi-VN"/>
        </w:rPr>
        <w:t>21</w:t>
      </w:r>
      <w:r w:rsidRPr="00640A3C">
        <w:rPr>
          <w:lang w:val="vi-VN"/>
        </w:rPr>
        <w:t> phân tử.</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b/>
          <w:bCs/>
          <w:lang w:val="vi-VN"/>
        </w:rPr>
        <w:t>Câu 7:</w:t>
      </w:r>
      <w:r w:rsidRPr="00640A3C">
        <w:rPr>
          <w:lang w:val="vi-VN"/>
        </w:rPr>
        <w:t> Biết khối lượng của 1 mol không khí ôxi là 32 g. 4 g khí ôxi là khối lượng cảu bao nhiêu mol khí ôxi?</w:t>
      </w:r>
    </w:p>
    <w:p w:rsidR="0027100D" w:rsidRPr="00640A3C" w:rsidRDefault="0027100D" w:rsidP="00640A3C">
      <w:pPr>
        <w:pStyle w:val="NormalWeb"/>
        <w:spacing w:before="0" w:beforeAutospacing="0" w:after="0" w:afterAutospacing="0" w:line="360" w:lineRule="auto"/>
        <w:ind w:left="48" w:right="48"/>
        <w:jc w:val="both"/>
      </w:pPr>
      <w:r w:rsidRPr="00640A3C">
        <w:rPr>
          <w:lang w:val="vi-VN"/>
        </w:rPr>
        <w:t xml:space="preserve">    </w:t>
      </w:r>
      <w:r w:rsidRPr="00640A3C">
        <w:t>A. 0,125 mol.</w:t>
      </w:r>
    </w:p>
    <w:p w:rsidR="0027100D" w:rsidRPr="00640A3C" w:rsidRDefault="0027100D" w:rsidP="00640A3C">
      <w:pPr>
        <w:pStyle w:val="NormalWeb"/>
        <w:spacing w:before="0" w:beforeAutospacing="0" w:after="0" w:afterAutospacing="0" w:line="360" w:lineRule="auto"/>
        <w:ind w:left="48" w:right="48"/>
        <w:jc w:val="both"/>
      </w:pPr>
      <w:r w:rsidRPr="00640A3C">
        <w:t>    B. 0,25 mol.</w:t>
      </w:r>
    </w:p>
    <w:p w:rsidR="0027100D" w:rsidRPr="00640A3C" w:rsidRDefault="0027100D" w:rsidP="00640A3C">
      <w:pPr>
        <w:pStyle w:val="NormalWeb"/>
        <w:spacing w:before="0" w:beforeAutospacing="0" w:after="0" w:afterAutospacing="0" w:line="360" w:lineRule="auto"/>
        <w:ind w:left="48" w:right="48"/>
        <w:jc w:val="both"/>
      </w:pPr>
      <w:r w:rsidRPr="00640A3C">
        <w:t>    C. 1 mol.</w:t>
      </w:r>
    </w:p>
    <w:p w:rsidR="0027100D" w:rsidRPr="00640A3C" w:rsidRDefault="0027100D" w:rsidP="00640A3C">
      <w:pPr>
        <w:pStyle w:val="NormalWeb"/>
        <w:spacing w:before="0" w:beforeAutospacing="0" w:after="0" w:afterAutospacing="0" w:line="360" w:lineRule="auto"/>
        <w:ind w:left="48" w:right="48"/>
        <w:jc w:val="both"/>
      </w:pPr>
      <w:r w:rsidRPr="00640A3C">
        <w:t>    D. 2 mol.</w:t>
      </w:r>
    </w:p>
    <w:p w:rsidR="0027100D" w:rsidRPr="00640A3C" w:rsidRDefault="0027100D" w:rsidP="00640A3C">
      <w:pPr>
        <w:pStyle w:val="NormalWeb"/>
        <w:spacing w:before="0" w:beforeAutospacing="0" w:after="0" w:afterAutospacing="0" w:line="360" w:lineRule="auto"/>
        <w:ind w:left="48" w:right="48"/>
        <w:jc w:val="both"/>
      </w:pPr>
      <w:r w:rsidRPr="00640A3C">
        <w:rPr>
          <w:b/>
          <w:bCs/>
        </w:rPr>
        <w:t>Câu 8:</w:t>
      </w:r>
      <w:r w:rsidRPr="00640A3C">
        <w:t> Ở nhiệt độ 0</w:t>
      </w:r>
      <w:r w:rsidRPr="00640A3C">
        <w:rPr>
          <w:vertAlign w:val="superscript"/>
        </w:rPr>
        <w:t>o</w:t>
      </w:r>
      <w:r w:rsidRPr="00640A3C">
        <w:t>C và áp suất 760 mmHg, 22,4 lít khí ôxi chứa 6,02.10</w:t>
      </w:r>
      <w:r w:rsidRPr="00640A3C">
        <w:rPr>
          <w:vertAlign w:val="superscript"/>
        </w:rPr>
        <w:t>23</w:t>
      </w:r>
      <w:r w:rsidRPr="00640A3C">
        <w:t> phân tử ôxi. Coi phân tử ôxi như một quả cầu cso bán kính r = 10</w:t>
      </w:r>
      <w:r w:rsidRPr="00640A3C">
        <w:rPr>
          <w:vertAlign w:val="superscript"/>
        </w:rPr>
        <w:t>-10</w:t>
      </w:r>
      <w:r w:rsidRPr="00640A3C">
        <w:t>m. Thể tích riêng của các phân tử khí ôxi nhỏ hơn thể tích bình chứa</w:t>
      </w:r>
    </w:p>
    <w:p w:rsidR="0027100D" w:rsidRPr="00640A3C" w:rsidRDefault="0027100D" w:rsidP="00640A3C">
      <w:pPr>
        <w:pStyle w:val="NormalWeb"/>
        <w:spacing w:before="0" w:beforeAutospacing="0" w:after="0" w:afterAutospacing="0" w:line="360" w:lineRule="auto"/>
        <w:ind w:left="48" w:right="48"/>
        <w:jc w:val="both"/>
      </w:pPr>
      <w:r w:rsidRPr="00640A3C">
        <w:t>    A. 8,9.10</w:t>
      </w:r>
      <w:r w:rsidRPr="00640A3C">
        <w:rPr>
          <w:vertAlign w:val="superscript"/>
        </w:rPr>
        <w:t>3</w:t>
      </w:r>
      <w:r w:rsidRPr="00640A3C">
        <w:t> lần.</w:t>
      </w:r>
    </w:p>
    <w:p w:rsidR="0027100D" w:rsidRPr="00640A3C" w:rsidRDefault="0027100D" w:rsidP="00640A3C">
      <w:pPr>
        <w:pStyle w:val="NormalWeb"/>
        <w:spacing w:before="0" w:beforeAutospacing="0" w:after="0" w:afterAutospacing="0" w:line="360" w:lineRule="auto"/>
        <w:ind w:left="48" w:right="48"/>
        <w:jc w:val="both"/>
      </w:pPr>
      <w:r w:rsidRPr="00640A3C">
        <w:t>    B. 8,9 lần.</w:t>
      </w:r>
    </w:p>
    <w:p w:rsidR="0027100D" w:rsidRPr="00640A3C" w:rsidRDefault="0027100D" w:rsidP="00640A3C">
      <w:pPr>
        <w:pStyle w:val="NormalWeb"/>
        <w:spacing w:before="0" w:beforeAutospacing="0" w:after="0" w:afterAutospacing="0" w:line="360" w:lineRule="auto"/>
        <w:ind w:left="48" w:right="48"/>
        <w:jc w:val="both"/>
      </w:pPr>
      <w:r w:rsidRPr="00640A3C">
        <w:t>    C. 22,4.10</w:t>
      </w:r>
      <w:r w:rsidRPr="00640A3C">
        <w:rPr>
          <w:vertAlign w:val="superscript"/>
        </w:rPr>
        <w:t>3</w:t>
      </w:r>
      <w:r w:rsidRPr="00640A3C">
        <w:t> lần.</w:t>
      </w:r>
    </w:p>
    <w:p w:rsidR="0027100D" w:rsidRPr="00640A3C" w:rsidRDefault="0027100D" w:rsidP="00640A3C">
      <w:pPr>
        <w:pStyle w:val="NormalWeb"/>
        <w:spacing w:before="0" w:beforeAutospacing="0" w:after="0" w:afterAutospacing="0" w:line="360" w:lineRule="auto"/>
        <w:ind w:left="48" w:right="48"/>
        <w:jc w:val="both"/>
      </w:pPr>
      <w:r w:rsidRPr="00640A3C">
        <w:lastRenderedPageBreak/>
        <w:t>    D. 22,4.10</w:t>
      </w:r>
      <w:r w:rsidRPr="00640A3C">
        <w:rPr>
          <w:vertAlign w:val="superscript"/>
        </w:rPr>
        <w:t>23</w:t>
      </w:r>
      <w:r w:rsidRPr="00640A3C">
        <w:t> lần.</w:t>
      </w:r>
    </w:p>
    <w:p w:rsidR="0027100D" w:rsidRPr="00640A3C" w:rsidRDefault="0027100D" w:rsidP="00640A3C">
      <w:pPr>
        <w:pStyle w:val="NormalWeb"/>
        <w:spacing w:before="0" w:beforeAutospacing="0" w:after="0" w:afterAutospacing="0" w:line="360" w:lineRule="auto"/>
        <w:ind w:left="48" w:right="48"/>
        <w:jc w:val="both"/>
      </w:pPr>
      <w:r w:rsidRPr="00640A3C">
        <w:rPr>
          <w:b/>
          <w:bCs/>
        </w:rPr>
        <w:t>Câu 9:</w:t>
      </w:r>
      <w:r w:rsidRPr="00640A3C">
        <w:t> Biết khối lượng của 1 mol nước là μ = 18.10</w:t>
      </w:r>
      <w:r w:rsidRPr="00640A3C">
        <w:rPr>
          <w:vertAlign w:val="superscript"/>
        </w:rPr>
        <w:t>-3</w:t>
      </w:r>
      <w:r w:rsidRPr="00640A3C">
        <w:t>kg và 1 mol có N</w:t>
      </w:r>
      <w:r w:rsidRPr="00640A3C">
        <w:rPr>
          <w:vertAlign w:val="subscript"/>
        </w:rPr>
        <w:t>A</w:t>
      </w:r>
      <w:r w:rsidRPr="00640A3C">
        <w:t> = 6,02.10</w:t>
      </w:r>
      <w:r w:rsidRPr="00640A3C">
        <w:rPr>
          <w:vertAlign w:val="superscript"/>
        </w:rPr>
        <w:t>23</w:t>
      </w:r>
      <w:r w:rsidRPr="00640A3C">
        <w:t> phân tử. Biết khối lượng riêng của nước là ρ = 10</w:t>
      </w:r>
      <w:r w:rsidRPr="00640A3C">
        <w:rPr>
          <w:vertAlign w:val="superscript"/>
        </w:rPr>
        <w:t>3</w:t>
      </w:r>
      <w:r w:rsidRPr="00640A3C">
        <w:t> kg/m</w:t>
      </w:r>
      <w:r w:rsidRPr="00640A3C">
        <w:rPr>
          <w:vertAlign w:val="superscript"/>
        </w:rPr>
        <w:t>3</w:t>
      </w:r>
      <w:r w:rsidRPr="00640A3C">
        <w:t>. Số phân tử có trong 300 cm</w:t>
      </w:r>
      <w:r w:rsidRPr="00640A3C">
        <w:rPr>
          <w:vertAlign w:val="superscript"/>
        </w:rPr>
        <w:t>3</w:t>
      </w:r>
      <w:r w:rsidRPr="00640A3C">
        <w:t> là</w:t>
      </w:r>
    </w:p>
    <w:p w:rsidR="0027100D" w:rsidRPr="00640A3C" w:rsidRDefault="0027100D" w:rsidP="00640A3C">
      <w:pPr>
        <w:pStyle w:val="NormalWeb"/>
        <w:spacing w:before="0" w:beforeAutospacing="0" w:after="0" w:afterAutospacing="0" w:line="360" w:lineRule="auto"/>
        <w:ind w:left="48" w:right="48"/>
        <w:jc w:val="both"/>
      </w:pPr>
      <w:r w:rsidRPr="00640A3C">
        <w:t>    A. 6,7.10</w:t>
      </w:r>
      <w:r w:rsidRPr="00640A3C">
        <w:rPr>
          <w:vertAlign w:val="superscript"/>
        </w:rPr>
        <w:t>24</w:t>
      </w:r>
      <w:r w:rsidRPr="00640A3C">
        <w:t> phân tử.</w:t>
      </w:r>
    </w:p>
    <w:p w:rsidR="0027100D" w:rsidRPr="00640A3C" w:rsidRDefault="0027100D" w:rsidP="00640A3C">
      <w:pPr>
        <w:pStyle w:val="NormalWeb"/>
        <w:spacing w:before="0" w:beforeAutospacing="0" w:after="0" w:afterAutospacing="0" w:line="360" w:lineRule="auto"/>
        <w:ind w:left="48" w:right="48"/>
        <w:jc w:val="both"/>
      </w:pPr>
      <w:r w:rsidRPr="00640A3C">
        <w:t>    B. 10,03.10</w:t>
      </w:r>
      <w:r w:rsidRPr="00640A3C">
        <w:rPr>
          <w:vertAlign w:val="superscript"/>
        </w:rPr>
        <w:t>24</w:t>
      </w:r>
      <w:r w:rsidRPr="00640A3C">
        <w:t> phân tử.</w:t>
      </w:r>
    </w:p>
    <w:p w:rsidR="0027100D" w:rsidRPr="00640A3C" w:rsidRDefault="0027100D" w:rsidP="00640A3C">
      <w:pPr>
        <w:pStyle w:val="NormalWeb"/>
        <w:spacing w:before="0" w:beforeAutospacing="0" w:after="0" w:afterAutospacing="0" w:line="360" w:lineRule="auto"/>
        <w:ind w:left="48" w:right="48"/>
        <w:jc w:val="both"/>
      </w:pPr>
      <w:r w:rsidRPr="00640A3C">
        <w:t>    C. 6,7.10</w:t>
      </w:r>
      <w:r w:rsidRPr="00640A3C">
        <w:rPr>
          <w:vertAlign w:val="superscript"/>
        </w:rPr>
        <w:t>23</w:t>
      </w:r>
      <w:r w:rsidRPr="00640A3C">
        <w:t> phân tử.</w:t>
      </w:r>
    </w:p>
    <w:p w:rsidR="0027100D" w:rsidRPr="00640A3C" w:rsidRDefault="0027100D" w:rsidP="00640A3C">
      <w:pPr>
        <w:pStyle w:val="NormalWeb"/>
        <w:spacing w:before="0" w:beforeAutospacing="0" w:after="0" w:afterAutospacing="0" w:line="360" w:lineRule="auto"/>
        <w:ind w:left="48" w:right="48"/>
        <w:jc w:val="both"/>
      </w:pPr>
      <w:r w:rsidRPr="00640A3C">
        <w:t>    D. 10,03.10</w:t>
      </w:r>
      <w:r w:rsidRPr="00640A3C">
        <w:rPr>
          <w:vertAlign w:val="superscript"/>
        </w:rPr>
        <w:t>23</w:t>
      </w:r>
      <w:r w:rsidRPr="00640A3C">
        <w:t> phân tử.</w:t>
      </w:r>
    </w:p>
    <w:p w:rsidR="0027100D" w:rsidRPr="00640A3C" w:rsidRDefault="0027100D"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10:</w:t>
      </w:r>
      <w:r w:rsidRPr="00640A3C">
        <w:rPr>
          <w:rFonts w:ascii="Times New Roman" w:hAnsi="Times New Roman"/>
          <w:sz w:val="24"/>
          <w:szCs w:val="24"/>
        </w:rPr>
        <w:t> Một lượng khí có khối lượng là 30 kg và chứa 11,28.10</w:t>
      </w:r>
      <w:r w:rsidRPr="00640A3C">
        <w:rPr>
          <w:rFonts w:ascii="Times New Roman" w:hAnsi="Times New Roman"/>
          <w:sz w:val="24"/>
          <w:szCs w:val="24"/>
          <w:vertAlign w:val="superscript"/>
        </w:rPr>
        <w:t>26</w:t>
      </w:r>
      <w:r w:rsidRPr="00640A3C">
        <w:rPr>
          <w:rFonts w:ascii="Times New Roman" w:hAnsi="Times New Roman"/>
          <w:sz w:val="24"/>
          <w:szCs w:val="24"/>
        </w:rPr>
        <w:t> phân tử. Phân tử khí này gồm các nguyên tử hiđrô và cacbon. Biết 1 mol khí có N</w:t>
      </w:r>
      <w:r w:rsidRPr="00640A3C">
        <w:rPr>
          <w:rFonts w:ascii="Times New Roman" w:hAnsi="Times New Roman"/>
          <w:sz w:val="24"/>
          <w:szCs w:val="24"/>
          <w:vertAlign w:val="subscript"/>
        </w:rPr>
        <w:t>A</w:t>
      </w:r>
      <w:r w:rsidRPr="00640A3C">
        <w:rPr>
          <w:rFonts w:ascii="Times New Roman" w:hAnsi="Times New Roman"/>
          <w:sz w:val="24"/>
          <w:szCs w:val="24"/>
        </w:rPr>
        <w:t>= 6,02.10</w:t>
      </w:r>
      <w:r w:rsidRPr="00640A3C">
        <w:rPr>
          <w:rFonts w:ascii="Times New Roman" w:hAnsi="Times New Roman"/>
          <w:sz w:val="24"/>
          <w:szCs w:val="24"/>
          <w:vertAlign w:val="superscript"/>
        </w:rPr>
        <w:t>23</w:t>
      </w:r>
      <w:r w:rsidRPr="00640A3C">
        <w:rPr>
          <w:rFonts w:ascii="Times New Roman" w:hAnsi="Times New Roman"/>
          <w:sz w:val="24"/>
          <w:szCs w:val="24"/>
        </w:rPr>
        <w:t> phân tử. Khối lượng của các nguyển tử cacbon và hiđrô trong khí này là</w:t>
      </w:r>
    </w:p>
    <w:p w:rsidR="0027100D" w:rsidRPr="00640A3C" w:rsidRDefault="0027100D"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m</w:t>
      </w:r>
      <w:r w:rsidRPr="00640A3C">
        <w:rPr>
          <w:rFonts w:ascii="Times New Roman" w:hAnsi="Times New Roman"/>
          <w:sz w:val="24"/>
          <w:szCs w:val="24"/>
          <w:vertAlign w:val="subscript"/>
        </w:rPr>
        <w:t>C</w:t>
      </w:r>
      <w:r w:rsidRPr="00640A3C">
        <w:rPr>
          <w:rFonts w:ascii="Times New Roman" w:hAnsi="Times New Roman"/>
          <w:sz w:val="24"/>
          <w:szCs w:val="24"/>
        </w:rPr>
        <w:t> = 2.10</w:t>
      </w:r>
      <w:r w:rsidRPr="00640A3C">
        <w:rPr>
          <w:rFonts w:ascii="Times New Roman" w:hAnsi="Times New Roman"/>
          <w:sz w:val="24"/>
          <w:szCs w:val="24"/>
          <w:vertAlign w:val="superscript"/>
        </w:rPr>
        <w:t>-26</w:t>
      </w:r>
      <w:r w:rsidRPr="00640A3C">
        <w:rPr>
          <w:rFonts w:ascii="Times New Roman" w:hAnsi="Times New Roman"/>
          <w:sz w:val="24"/>
          <w:szCs w:val="24"/>
        </w:rPr>
        <w:t> kg ; m</w:t>
      </w:r>
      <w:r w:rsidRPr="00640A3C">
        <w:rPr>
          <w:rFonts w:ascii="Times New Roman" w:hAnsi="Times New Roman"/>
          <w:sz w:val="24"/>
          <w:szCs w:val="24"/>
          <w:vertAlign w:val="subscript"/>
        </w:rPr>
        <w:t>H</w:t>
      </w:r>
      <w:r w:rsidRPr="00640A3C">
        <w:rPr>
          <w:rFonts w:ascii="Times New Roman" w:hAnsi="Times New Roman"/>
          <w:sz w:val="24"/>
          <w:szCs w:val="24"/>
        </w:rPr>
        <w:t> = 0,66.10</w:t>
      </w:r>
      <w:r w:rsidRPr="00640A3C">
        <w:rPr>
          <w:rFonts w:ascii="Times New Roman" w:hAnsi="Times New Roman"/>
          <w:sz w:val="24"/>
          <w:szCs w:val="24"/>
          <w:vertAlign w:val="superscript"/>
        </w:rPr>
        <w:t>-26</w:t>
      </w:r>
      <w:r w:rsidRPr="00640A3C">
        <w:rPr>
          <w:rFonts w:ascii="Times New Roman" w:hAnsi="Times New Roman"/>
          <w:sz w:val="24"/>
          <w:szCs w:val="24"/>
        </w:rPr>
        <w:t> kg.</w:t>
      </w:r>
    </w:p>
    <w:p w:rsidR="0027100D" w:rsidRPr="00640A3C" w:rsidRDefault="0027100D"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m</w:t>
      </w:r>
      <w:r w:rsidRPr="00640A3C">
        <w:rPr>
          <w:rFonts w:ascii="Times New Roman" w:hAnsi="Times New Roman"/>
          <w:sz w:val="24"/>
          <w:szCs w:val="24"/>
          <w:vertAlign w:val="subscript"/>
        </w:rPr>
        <w:t>C</w:t>
      </w:r>
      <w:r w:rsidRPr="00640A3C">
        <w:rPr>
          <w:rFonts w:ascii="Times New Roman" w:hAnsi="Times New Roman"/>
          <w:sz w:val="24"/>
          <w:szCs w:val="24"/>
        </w:rPr>
        <w:t> = 4.10</w:t>
      </w:r>
      <w:r w:rsidRPr="00640A3C">
        <w:rPr>
          <w:rFonts w:ascii="Times New Roman" w:hAnsi="Times New Roman"/>
          <w:sz w:val="24"/>
          <w:szCs w:val="24"/>
          <w:vertAlign w:val="superscript"/>
        </w:rPr>
        <w:t>-26</w:t>
      </w:r>
      <w:r w:rsidRPr="00640A3C">
        <w:rPr>
          <w:rFonts w:ascii="Times New Roman" w:hAnsi="Times New Roman"/>
          <w:sz w:val="24"/>
          <w:szCs w:val="24"/>
        </w:rPr>
        <w:t> kg ; m</w:t>
      </w:r>
      <w:r w:rsidRPr="00640A3C">
        <w:rPr>
          <w:rFonts w:ascii="Times New Roman" w:hAnsi="Times New Roman"/>
          <w:sz w:val="24"/>
          <w:szCs w:val="24"/>
          <w:vertAlign w:val="subscript"/>
        </w:rPr>
        <w:t>H</w:t>
      </w:r>
      <w:r w:rsidRPr="00640A3C">
        <w:rPr>
          <w:rFonts w:ascii="Times New Roman" w:hAnsi="Times New Roman"/>
          <w:sz w:val="24"/>
          <w:szCs w:val="24"/>
        </w:rPr>
        <w:t> = 1,32.10</w:t>
      </w:r>
      <w:r w:rsidRPr="00640A3C">
        <w:rPr>
          <w:rFonts w:ascii="Times New Roman" w:hAnsi="Times New Roman"/>
          <w:sz w:val="24"/>
          <w:szCs w:val="24"/>
          <w:vertAlign w:val="superscript"/>
        </w:rPr>
        <w:t>-26</w:t>
      </w:r>
      <w:r w:rsidRPr="00640A3C">
        <w:rPr>
          <w:rFonts w:ascii="Times New Roman" w:hAnsi="Times New Roman"/>
          <w:sz w:val="24"/>
          <w:szCs w:val="24"/>
        </w:rPr>
        <w:t> kg.</w:t>
      </w:r>
    </w:p>
    <w:p w:rsidR="0027100D" w:rsidRPr="00640A3C" w:rsidRDefault="0027100D"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m</w:t>
      </w:r>
      <w:r w:rsidRPr="00640A3C">
        <w:rPr>
          <w:rFonts w:ascii="Times New Roman" w:hAnsi="Times New Roman"/>
          <w:sz w:val="24"/>
          <w:szCs w:val="24"/>
          <w:vertAlign w:val="subscript"/>
        </w:rPr>
        <w:t>C</w:t>
      </w:r>
      <w:r w:rsidRPr="00640A3C">
        <w:rPr>
          <w:rFonts w:ascii="Times New Roman" w:hAnsi="Times New Roman"/>
          <w:sz w:val="24"/>
          <w:szCs w:val="24"/>
        </w:rPr>
        <w:t> = 2.10</w:t>
      </w:r>
      <w:r w:rsidRPr="00640A3C">
        <w:rPr>
          <w:rFonts w:ascii="Times New Roman" w:hAnsi="Times New Roman"/>
          <w:sz w:val="24"/>
          <w:szCs w:val="24"/>
          <w:vertAlign w:val="superscript"/>
        </w:rPr>
        <w:t>-6</w:t>
      </w:r>
      <w:r w:rsidRPr="00640A3C">
        <w:rPr>
          <w:rFonts w:ascii="Times New Roman" w:hAnsi="Times New Roman"/>
          <w:sz w:val="24"/>
          <w:szCs w:val="24"/>
        </w:rPr>
        <w:t> kg ; m</w:t>
      </w:r>
      <w:r w:rsidRPr="00640A3C">
        <w:rPr>
          <w:rFonts w:ascii="Times New Roman" w:hAnsi="Times New Roman"/>
          <w:sz w:val="24"/>
          <w:szCs w:val="24"/>
          <w:vertAlign w:val="subscript"/>
        </w:rPr>
        <w:t>H</w:t>
      </w:r>
      <w:r w:rsidRPr="00640A3C">
        <w:rPr>
          <w:rFonts w:ascii="Times New Roman" w:hAnsi="Times New Roman"/>
          <w:sz w:val="24"/>
          <w:szCs w:val="24"/>
        </w:rPr>
        <w:t> = 0,66.10</w:t>
      </w:r>
      <w:r w:rsidRPr="00640A3C">
        <w:rPr>
          <w:rFonts w:ascii="Times New Roman" w:hAnsi="Times New Roman"/>
          <w:sz w:val="24"/>
          <w:szCs w:val="24"/>
          <w:vertAlign w:val="superscript"/>
        </w:rPr>
        <w:t>-6</w:t>
      </w:r>
      <w:r w:rsidRPr="00640A3C">
        <w:rPr>
          <w:rFonts w:ascii="Times New Roman" w:hAnsi="Times New Roman"/>
          <w:sz w:val="24"/>
          <w:szCs w:val="24"/>
        </w:rPr>
        <w:t> kg.</w:t>
      </w:r>
    </w:p>
    <w:p w:rsidR="0027100D" w:rsidRPr="00640A3C" w:rsidRDefault="0027100D"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m</w:t>
      </w:r>
      <w:r w:rsidRPr="00640A3C">
        <w:rPr>
          <w:rFonts w:ascii="Times New Roman" w:hAnsi="Times New Roman"/>
          <w:sz w:val="24"/>
          <w:szCs w:val="24"/>
          <w:vertAlign w:val="subscript"/>
        </w:rPr>
        <w:t>C</w:t>
      </w:r>
      <w:r w:rsidRPr="00640A3C">
        <w:rPr>
          <w:rFonts w:ascii="Times New Roman" w:hAnsi="Times New Roman"/>
          <w:sz w:val="24"/>
          <w:szCs w:val="24"/>
        </w:rPr>
        <w:t> = 4.10</w:t>
      </w:r>
      <w:r w:rsidRPr="00640A3C">
        <w:rPr>
          <w:rFonts w:ascii="Times New Roman" w:hAnsi="Times New Roman"/>
          <w:sz w:val="24"/>
          <w:szCs w:val="24"/>
          <w:vertAlign w:val="superscript"/>
        </w:rPr>
        <w:t>-6</w:t>
      </w:r>
      <w:r w:rsidRPr="00640A3C">
        <w:rPr>
          <w:rFonts w:ascii="Times New Roman" w:hAnsi="Times New Roman"/>
          <w:sz w:val="24"/>
          <w:szCs w:val="24"/>
        </w:rPr>
        <w:t> kg ; m</w:t>
      </w:r>
      <w:r w:rsidRPr="00640A3C">
        <w:rPr>
          <w:rFonts w:ascii="Times New Roman" w:hAnsi="Times New Roman"/>
          <w:sz w:val="24"/>
          <w:szCs w:val="24"/>
          <w:vertAlign w:val="subscript"/>
        </w:rPr>
        <w:t>H</w:t>
      </w:r>
      <w:r w:rsidRPr="00640A3C">
        <w:rPr>
          <w:rFonts w:ascii="Times New Roman" w:hAnsi="Times New Roman"/>
          <w:sz w:val="24"/>
          <w:szCs w:val="24"/>
        </w:rPr>
        <w:t> = 1,32.10</w:t>
      </w:r>
      <w:r w:rsidRPr="00640A3C">
        <w:rPr>
          <w:rFonts w:ascii="Times New Roman" w:hAnsi="Times New Roman"/>
          <w:sz w:val="24"/>
          <w:szCs w:val="24"/>
          <w:vertAlign w:val="superscript"/>
        </w:rPr>
        <w:t>-6</w:t>
      </w:r>
      <w:r w:rsidRPr="00640A3C">
        <w:rPr>
          <w:rFonts w:ascii="Times New Roman" w:hAnsi="Times New Roman"/>
          <w:sz w:val="24"/>
          <w:szCs w:val="24"/>
        </w:rPr>
        <w:t> kg.</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27100D" w:rsidRPr="00640A3C" w:rsidRDefault="0027100D" w:rsidP="00640A3C">
      <w:pPr>
        <w:spacing w:after="0" w:line="360" w:lineRule="auto"/>
        <w:ind w:left="48" w:right="48"/>
        <w:jc w:val="center"/>
        <w:rPr>
          <w:rFonts w:ascii="Times New Roman" w:hAnsi="Times New Roman"/>
          <w:sz w:val="24"/>
          <w:szCs w:val="24"/>
        </w:rPr>
      </w:pPr>
      <w:r w:rsidRPr="00640A3C">
        <w:rPr>
          <w:rFonts w:ascii="Times New Roman" w:hAnsi="Times New Roman"/>
          <w:b/>
          <w:bCs/>
          <w:sz w:val="24"/>
          <w:szCs w:val="24"/>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14"/>
        <w:gridCol w:w="504"/>
        <w:gridCol w:w="520"/>
        <w:gridCol w:w="520"/>
        <w:gridCol w:w="504"/>
        <w:gridCol w:w="504"/>
        <w:gridCol w:w="504"/>
        <w:gridCol w:w="504"/>
        <w:gridCol w:w="504"/>
        <w:gridCol w:w="504"/>
        <w:gridCol w:w="627"/>
      </w:tblGrid>
      <w:tr w:rsidR="0027100D" w:rsidRPr="00640A3C" w:rsidTr="00533D2E">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27100D" w:rsidRPr="00640A3C" w:rsidTr="00533D2E">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7100D" w:rsidRPr="00640A3C" w:rsidRDefault="0027100D" w:rsidP="00640A3C">
            <w:pPr>
              <w:spacing w:after="0" w:line="360" w:lineRule="auto"/>
              <w:rPr>
                <w:rFonts w:ascii="Times New Roman" w:hAnsi="Times New Roman"/>
                <w:sz w:val="24"/>
                <w:szCs w:val="24"/>
              </w:rPr>
            </w:pPr>
            <w:r w:rsidRPr="00640A3C">
              <w:rPr>
                <w:rFonts w:ascii="Times New Roman" w:hAnsi="Times New Roman"/>
                <w:sz w:val="24"/>
                <w:szCs w:val="24"/>
              </w:rPr>
              <w:t>A</w:t>
            </w:r>
          </w:p>
        </w:tc>
      </w:tr>
    </w:tbl>
    <w:p w:rsidR="0027100D" w:rsidRPr="00640A3C" w:rsidRDefault="0027100D"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27100D" w:rsidRPr="00640A3C" w:rsidRDefault="0027100D"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27100D" w:rsidRPr="00640A3C" w:rsidRDefault="0027100D"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27100D" w:rsidRPr="00640A3C" w:rsidRDefault="0027100D"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Hãy sử dụng những hiểu biết của mình về cấu tạo chất để giải thích các hiện tượng sau đây :</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a) Các vật ở thể rắn có thể tích và hình dạng riêng xác định còn ở thể thì khô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b) Các vật ở thể lỏng có thể tích riêng xác định như các vật ở thể rắn nhưng lại không có hình dạng riêng mà có hình dạng của bình chứa.</w:t>
      </w:r>
    </w:p>
    <w:p w:rsidR="0027100D" w:rsidRPr="00640A3C" w:rsidRDefault="0027100D"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 xml:space="preserve">a) Lực tương tác giữa các phân tử ở thể rắn rất mạnh nên giữ được các phân tử ở các vị trí cân bằng xác định và làm cho chúng chỉ có thể dao động xung quanh các vị trí cân bằng này. Chính nhờ thế mà các vật rắn có thể tích và hình dạng riêng xác định. Ngược lại, ở thể khí các phân tử </w:t>
      </w:r>
      <w:r w:rsidRPr="00640A3C">
        <w:rPr>
          <w:lang w:val="vi-VN"/>
        </w:rPr>
        <w:lastRenderedPageBreak/>
        <w:t>ở rất xa nhau nên lực tương tác giữa chúng rất yếu, các phân tử khí chuyển động hoàn toàn hỗn loạn về mọi phía, chính vì thế mà chất khí không có thể tích và hình dạng riêng.</w:t>
      </w:r>
    </w:p>
    <w:p w:rsidR="0027100D" w:rsidRPr="00640A3C" w:rsidRDefault="0027100D" w:rsidP="00640A3C">
      <w:pPr>
        <w:pStyle w:val="NormalWeb"/>
        <w:spacing w:before="0" w:beforeAutospacing="0" w:after="0" w:afterAutospacing="0" w:line="360" w:lineRule="auto"/>
        <w:ind w:left="48" w:right="48"/>
        <w:jc w:val="both"/>
        <w:rPr>
          <w:lang w:val="vi-VN"/>
        </w:rPr>
      </w:pPr>
      <w:r w:rsidRPr="00640A3C">
        <w:rPr>
          <w:lang w:val="vi-VN"/>
        </w:rPr>
        <w:t>b) Lực tương tác phân tử ở thể lỏng lớn hơn ở thể khí nên giữ được các phân tử không chuyển động phân tán ra xa nhau, làm cho chất lỏng có thể tích xác định. Tuy nhiên lực này chưa đủ lớn như trong chất rắn để giữ các phân tử ở những vị trí cân bằng xác định. Các phân tử trong chất lỏng dao động xung quanh các vị trí cân bằng không cố định mà di chuyển được nên chất lỏng không có hình dạng riêng mà có hình dạng của phần bình chứa nó.</w:t>
      </w:r>
    </w:p>
    <w:p w:rsidR="0027100D" w:rsidRPr="00640A3C" w:rsidRDefault="0027100D"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27100D" w:rsidRPr="00640A3C" w:rsidRDefault="0027100D"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27100D" w:rsidRPr="00640A3C" w:rsidRDefault="0027100D"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27100D" w:rsidRPr="00640A3C" w:rsidRDefault="0027100D"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27100D" w:rsidRPr="00640A3C" w:rsidRDefault="0027100D"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27100D" w:rsidRPr="00640A3C" w:rsidRDefault="0027100D"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E410BE" w:rsidRPr="00640A3C" w:rsidRDefault="00E410BE"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 xml:space="preserve">TIẾT 48: </w:t>
      </w:r>
      <w:r w:rsidRPr="00640A3C">
        <w:rPr>
          <w:rFonts w:ascii="Times New Roman" w:hAnsi="Times New Roman"/>
          <w:b/>
          <w:sz w:val="24"/>
          <w:szCs w:val="24"/>
          <w:lang w:val="vi-VN"/>
        </w:rPr>
        <w:t>QUÁ TRÌNH ĐẲNG NHIỆT ĐỊNH LUẬT BÔI-LƠ-MA-RI ỐT</w:t>
      </w:r>
    </w:p>
    <w:p w:rsidR="00E410BE" w:rsidRPr="00640A3C" w:rsidRDefault="00E410BE"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E410BE" w:rsidRPr="00640A3C" w:rsidRDefault="00E410BE"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hận biết được các khái niệm trạng thái và quá trình</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định nghĩa quá trình đẳng nhiệt.</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và nêu được biểu thức của định luật Bôi-lơ-Ma-ri-ốt</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hận biết được dạng của đường đẳng nhiệt trong hệ tọa độ p-V</w:t>
      </w:r>
    </w:p>
    <w:p w:rsidR="00E410BE" w:rsidRPr="00640A3C" w:rsidRDefault="00E410BE"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E410BE" w:rsidRPr="00640A3C" w:rsidRDefault="00E410B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E410BE" w:rsidRPr="00640A3C" w:rsidRDefault="00E410B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E410BE" w:rsidRPr="00640A3C" w:rsidRDefault="00E410BE"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E410BE" w:rsidRPr="00640A3C" w:rsidRDefault="00E410B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E410BE" w:rsidRPr="00640A3C" w:rsidRDefault="00E410BE"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lastRenderedPageBreak/>
        <w:t>1. Giáo viên</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Thí nghiệm ở hình 29.1 và 29.2 SGK.</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Bảng “Kết quả thí nghiệm”, SGK.</w:t>
      </w:r>
    </w:p>
    <w:p w:rsidR="00E410BE" w:rsidRPr="00640A3C" w:rsidRDefault="00E410BE" w:rsidP="00640A3C">
      <w:pPr>
        <w:spacing w:after="0" w:line="360" w:lineRule="auto"/>
        <w:outlineLvl w:val="0"/>
        <w:rPr>
          <w:rFonts w:ascii="Times New Roman" w:hAnsi="Times New Roman"/>
          <w:b/>
          <w:sz w:val="24"/>
          <w:szCs w:val="24"/>
          <w:lang w:val="nl-NL"/>
        </w:rPr>
      </w:pPr>
      <w:r w:rsidRPr="00640A3C">
        <w:rPr>
          <w:rFonts w:ascii="Times New Roman" w:hAnsi="Times New Roman"/>
          <w:b/>
          <w:sz w:val="24"/>
          <w:szCs w:val="24"/>
          <w:lang w:val="nl-NL"/>
        </w:rPr>
        <w:t>2. Học sinh</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Mỗi học sinh một tờ giấy kẻ ô li khổ 15x15cm</w:t>
      </w:r>
    </w:p>
    <w:p w:rsidR="00E410BE" w:rsidRPr="00640A3C" w:rsidRDefault="00E410BE"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E410BE" w:rsidRPr="00640A3C" w:rsidRDefault="00E410B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E410BE" w:rsidRPr="00640A3C" w:rsidRDefault="00E410B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E410BE" w:rsidRPr="00640A3C" w:rsidRDefault="00E410BE"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E410BE" w:rsidRPr="00640A3C" w:rsidRDefault="00E410B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E410BE" w:rsidRPr="00640A3C" w:rsidRDefault="00E410BE"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E410BE" w:rsidRPr="00640A3C" w:rsidRDefault="00E410B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E410BE" w:rsidRPr="00640A3C" w:rsidRDefault="00E410BE" w:rsidP="00640A3C">
      <w:pPr>
        <w:spacing w:after="0" w:line="360" w:lineRule="auto"/>
        <w:jc w:val="both"/>
        <w:rPr>
          <w:rFonts w:ascii="Times New Roman" w:hAnsi="Times New Roman"/>
          <w:bCs/>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bCs/>
          <w:sz w:val="24"/>
          <w:szCs w:val="24"/>
          <w:lang w:val="nl-NL"/>
        </w:rPr>
        <w:t>Tóm tắt nội dung về cấu tạo chất?</w:t>
      </w:r>
    </w:p>
    <w:p w:rsidR="00E410BE" w:rsidRPr="00640A3C" w:rsidRDefault="00E410BE" w:rsidP="00640A3C">
      <w:pPr>
        <w:spacing w:after="0" w:line="360" w:lineRule="auto"/>
        <w:jc w:val="both"/>
        <w:rPr>
          <w:rFonts w:ascii="Times New Roman" w:hAnsi="Times New Roman"/>
          <w:bCs/>
          <w:sz w:val="24"/>
          <w:szCs w:val="24"/>
          <w:lang w:val="nl-NL"/>
        </w:rPr>
      </w:pPr>
      <w:r w:rsidRPr="00640A3C">
        <w:rPr>
          <w:rFonts w:ascii="Times New Roman" w:hAnsi="Times New Roman"/>
          <w:bCs/>
          <w:sz w:val="24"/>
          <w:szCs w:val="24"/>
          <w:lang w:val="nl-NL"/>
        </w:rPr>
        <w:t>+ So sánh các thể khí, lỏng, rắn về các mặt: loại phân tử, tương tác phân tử, chuyển động phân tử?</w:t>
      </w:r>
    </w:p>
    <w:p w:rsidR="00E410BE" w:rsidRPr="00640A3C" w:rsidRDefault="00E410BE" w:rsidP="00640A3C">
      <w:pPr>
        <w:spacing w:after="0" w:line="360" w:lineRule="auto"/>
        <w:jc w:val="both"/>
        <w:rPr>
          <w:rFonts w:ascii="Times New Roman" w:hAnsi="Times New Roman"/>
          <w:bCs/>
          <w:sz w:val="24"/>
          <w:szCs w:val="24"/>
          <w:lang w:val="nl-NL"/>
        </w:rPr>
      </w:pPr>
      <w:r w:rsidRPr="00640A3C">
        <w:rPr>
          <w:rFonts w:ascii="Times New Roman" w:hAnsi="Times New Roman"/>
          <w:bCs/>
          <w:sz w:val="24"/>
          <w:szCs w:val="24"/>
          <w:lang w:val="nl-NL"/>
        </w:rPr>
        <w:t>+ Định nghĩa khí lí tưởng?</w:t>
      </w:r>
    </w:p>
    <w:p w:rsidR="00E410BE" w:rsidRPr="00640A3C" w:rsidRDefault="00E410B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E410BE" w:rsidRPr="00640A3C" w:rsidRDefault="00E410B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E410BE" w:rsidRPr="00640A3C" w:rsidRDefault="00E410BE" w:rsidP="00640A3C">
      <w:pPr>
        <w:framePr w:hSpace="180" w:wrap="around" w:vAnchor="text" w:hAnchor="text" w:x="-68" w:y="1"/>
        <w:spacing w:after="0" w:line="360" w:lineRule="auto"/>
        <w:suppressOverlap/>
        <w:rPr>
          <w:rFonts w:ascii="Times New Roman" w:hAnsi="Times New Roman"/>
          <w:sz w:val="24"/>
          <w:szCs w:val="24"/>
          <w:lang w:val="nl-NL"/>
        </w:rPr>
      </w:pPr>
      <w:r w:rsidRPr="00640A3C">
        <w:rPr>
          <w:rFonts w:ascii="Times New Roman" w:hAnsi="Times New Roman"/>
          <w:sz w:val="24"/>
          <w:szCs w:val="24"/>
          <w:lang w:val="nl-NL"/>
        </w:rPr>
        <w:t>Quá trình đẳng nhiệt là gì?</w:t>
      </w:r>
    </w:p>
    <w:p w:rsidR="00E410BE" w:rsidRPr="00640A3C" w:rsidRDefault="00E410B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Bài học hôm nay chúng ta cùng tìm hiểu</w:t>
      </w:r>
    </w:p>
    <w:p w:rsidR="00E410BE" w:rsidRPr="00640A3C" w:rsidRDefault="00E410B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Hoạt động 1: </w:t>
      </w:r>
      <w:r w:rsidRPr="00640A3C">
        <w:rPr>
          <w:rFonts w:ascii="Times New Roman" w:hAnsi="Times New Roman"/>
          <w:b/>
          <w:sz w:val="24"/>
          <w:szCs w:val="24"/>
          <w:lang w:val="nl-NL"/>
        </w:rPr>
        <w:t>Trạng thái và quá trình biến đổi trạnh thái</w:t>
      </w:r>
    </w:p>
    <w:p w:rsidR="00E410BE" w:rsidRPr="00640A3C" w:rsidRDefault="00E410B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các khái niệm trạng thái và quá trình</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410BE" w:rsidRPr="00640A3C" w:rsidTr="001B0C0E">
        <w:tc>
          <w:tcPr>
            <w:tcW w:w="5920" w:type="dxa"/>
            <w:shd w:val="clear" w:color="auto" w:fill="auto"/>
          </w:tcPr>
          <w:p w:rsidR="00E410BE" w:rsidRPr="00640A3C" w:rsidRDefault="00E410BE"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E410BE" w:rsidRPr="00640A3C" w:rsidRDefault="00E410B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410BE" w:rsidRPr="00640A3C" w:rsidTr="001B0C0E">
        <w:tc>
          <w:tcPr>
            <w:tcW w:w="5920" w:type="dxa"/>
            <w:shd w:val="clear" w:color="auto" w:fill="auto"/>
          </w:tcPr>
          <w:p w:rsidR="00E410BE" w:rsidRPr="00640A3C" w:rsidRDefault="00E410B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iới thiệu về các thông số trạng thái của chất khí.</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Cho HS đọc SGK, tìm hiểu các khái niệm.</w:t>
            </w:r>
          </w:p>
          <w:p w:rsidR="00E410BE" w:rsidRPr="00640A3C" w:rsidRDefault="00E410B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lastRenderedPageBreak/>
              <w:t xml:space="preserve">B2: Thực hiện nhiệm vụ: </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hớ lại các ký hiệu, đơn vị của các thông số trạng thái : áp suất, thể tích; quan hệ giữa nhiệt độ tuyệt đối và nhệt độ theo nhiệt giai Celsius (</w:t>
            </w:r>
            <w:r w:rsidRPr="00640A3C">
              <w:rPr>
                <w:rFonts w:ascii="Times New Roman" w:hAnsi="Times New Roman"/>
                <w:sz w:val="24"/>
                <w:szCs w:val="24"/>
                <w:vertAlign w:val="superscript"/>
                <w:lang w:val="pt-BR"/>
              </w:rPr>
              <w:t>0</w:t>
            </w:r>
            <w:r w:rsidRPr="00640A3C">
              <w:rPr>
                <w:rFonts w:ascii="Times New Roman" w:hAnsi="Times New Roman"/>
                <w:sz w:val="24"/>
                <w:szCs w:val="24"/>
                <w:lang w:val="pt-BR"/>
              </w:rPr>
              <w:t>C).</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Đọc SGK, tìm hiểu các khái niệm : quá trình biến đổi trạng thái và đẳng quá trình.</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410BE" w:rsidRPr="00640A3C" w:rsidRDefault="00E410B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 Trạng thái và quá trình biến đổi trạnh thái</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Trạng thái của một khối lượng khí </w:t>
            </w:r>
            <w:r w:rsidRPr="00640A3C">
              <w:rPr>
                <w:rFonts w:ascii="Times New Roman" w:hAnsi="Times New Roman"/>
                <w:sz w:val="24"/>
                <w:szCs w:val="24"/>
                <w:lang w:val="pt-BR"/>
              </w:rPr>
              <w:lastRenderedPageBreak/>
              <w:t>được xác định bởi : thể tích, áp suất và nhiệt độ ( V,p,T)</w:t>
            </w:r>
          </w:p>
          <w:p w:rsidR="00E410BE" w:rsidRPr="00640A3C" w:rsidRDefault="00E410BE"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lang w:val="pt-BR"/>
              </w:rPr>
              <w:t>- Quá trình biến đổi trạng thái : lượng khí có thể chuyển từ trạng thái này sang trang thái khác</w:t>
            </w:r>
          </w:p>
        </w:tc>
      </w:tr>
    </w:tbl>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pt-BR"/>
        </w:rPr>
      </w:pPr>
    </w:p>
    <w:p w:rsidR="00E410BE" w:rsidRPr="00640A3C" w:rsidRDefault="00E410BE" w:rsidP="00640A3C">
      <w:pPr>
        <w:spacing w:after="0" w:line="360" w:lineRule="auto"/>
        <w:rPr>
          <w:rFonts w:ascii="Times New Roman" w:hAnsi="Times New Roman"/>
          <w:b/>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Quá trình đẳng nhiệt:</w:t>
      </w:r>
    </w:p>
    <w:p w:rsidR="00E410BE" w:rsidRPr="00640A3C" w:rsidRDefault="00E410B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a) Mục đích: </w:t>
      </w:r>
      <w:r w:rsidRPr="00640A3C">
        <w:rPr>
          <w:rFonts w:ascii="Times New Roman" w:hAnsi="Times New Roman"/>
          <w:color w:val="000000"/>
          <w:sz w:val="24"/>
          <w:szCs w:val="24"/>
          <w:lang w:val="pt-BR"/>
        </w:rPr>
        <w:t>Phát biểu được quá trình đẳng nhiệt</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410BE" w:rsidRPr="00640A3C" w:rsidTr="001B0C0E">
        <w:tc>
          <w:tcPr>
            <w:tcW w:w="5920" w:type="dxa"/>
            <w:shd w:val="clear" w:color="auto" w:fill="auto"/>
          </w:tcPr>
          <w:p w:rsidR="00E410BE" w:rsidRPr="00640A3C" w:rsidRDefault="00E410B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E410BE" w:rsidRPr="00640A3C" w:rsidRDefault="00E410B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410BE" w:rsidRPr="00640A3C" w:rsidTr="001B0C0E">
        <w:tc>
          <w:tcPr>
            <w:tcW w:w="5920" w:type="dxa"/>
            <w:shd w:val="clear" w:color="auto" w:fill="auto"/>
          </w:tcPr>
          <w:p w:rsidR="00E410BE" w:rsidRPr="00640A3C" w:rsidRDefault="00E410B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Yêu cầu HS Phát biểu khái niệm quá trình đẳng nhiệt.</w:t>
            </w:r>
          </w:p>
          <w:p w:rsidR="00E410BE" w:rsidRPr="00640A3C" w:rsidRDefault="00E410B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410BE" w:rsidRPr="00640A3C" w:rsidRDefault="00E410BE" w:rsidP="00640A3C">
            <w:pPr>
              <w:spacing w:after="0" w:line="360" w:lineRule="auto"/>
              <w:jc w:val="both"/>
              <w:rPr>
                <w:rFonts w:ascii="Times New Roman" w:hAnsi="Times New Roman"/>
                <w:sz w:val="24"/>
                <w:szCs w:val="24"/>
                <w:lang w:val="pt-BR"/>
              </w:rPr>
            </w:pPr>
          </w:p>
          <w:p w:rsidR="00E410BE" w:rsidRPr="00640A3C" w:rsidRDefault="00E410BE"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I. Quá trình đẳng nhiệt:</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Quá trình biến đổi trạng thái trong đó nhiệt độ được giữ không đổi gọi là quá trình đẳng nhiệt</w:t>
            </w:r>
          </w:p>
        </w:tc>
      </w:tr>
    </w:tbl>
    <w:p w:rsidR="00E410BE" w:rsidRPr="00640A3C" w:rsidRDefault="00E410B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Hoạt động 3: Định luật Bôi-lơ _ Ma-ri-ốt</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p>
    <w:p w:rsidR="00E410BE" w:rsidRPr="00640A3C" w:rsidRDefault="00E410B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Phát biểu và nêu được biểu thức của định luật Bôi-lơ-Ma-ri-ốt</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lastRenderedPageBreak/>
        <w:t xml:space="preserve">c) Sản phẩm: </w:t>
      </w:r>
      <w:r w:rsidRPr="00640A3C">
        <w:rPr>
          <w:rFonts w:ascii="Times New Roman" w:hAnsi="Times New Roman"/>
          <w:color w:val="000000"/>
          <w:sz w:val="24"/>
          <w:szCs w:val="24"/>
          <w:lang w:val="pt-BR"/>
        </w:rPr>
        <w:t>HS hoàn thành tìm hiểu kiến thức</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410BE" w:rsidRPr="00640A3C" w:rsidTr="001B0C0E">
        <w:tc>
          <w:tcPr>
            <w:tcW w:w="5920" w:type="dxa"/>
            <w:shd w:val="clear" w:color="auto" w:fill="auto"/>
          </w:tcPr>
          <w:p w:rsidR="00E410BE" w:rsidRPr="00640A3C" w:rsidRDefault="00E410B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E410BE" w:rsidRPr="00640A3C" w:rsidRDefault="00E410B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410BE" w:rsidRPr="00640A3C" w:rsidTr="001B0C0E">
        <w:tc>
          <w:tcPr>
            <w:tcW w:w="5920" w:type="dxa"/>
            <w:shd w:val="clear" w:color="auto" w:fill="auto"/>
          </w:tcPr>
          <w:p w:rsidR="00E410BE" w:rsidRPr="00640A3C" w:rsidRDefault="00E410B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rình bày một vài thí nghiệm sơ bộ để nhận biết.</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ợi ý : Cần giữ lượng khí không đổi, cần thiết bị đo áp suất và thể tích khí.</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Tiến hành hành thí nghiệm khảo sát.</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ợi ý : Nếu tỷ số giữa hai đại lượng không đổi thì quan hệ là tỷ lệ thuận. Nếu tích số giữa hai đại lượng không đổi thì quan hệ là tỷ lệ nghịch.</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iới thiệu định luật Bôi-lơ-Ma-ri-ốt</w:t>
            </w:r>
          </w:p>
          <w:p w:rsidR="00E410BE" w:rsidRPr="00640A3C" w:rsidRDefault="00E410B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410BE" w:rsidRPr="00640A3C" w:rsidRDefault="00E410B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III. Định luật Bôi-lơ _ Ma-ri-ốt</w:t>
            </w:r>
          </w:p>
          <w:p w:rsidR="00E410BE" w:rsidRPr="00640A3C" w:rsidRDefault="00E410BE" w:rsidP="00640A3C">
            <w:pPr>
              <w:spacing w:after="0" w:line="360" w:lineRule="auto"/>
              <w:jc w:val="both"/>
              <w:rPr>
                <w:rFonts w:ascii="Times New Roman" w:hAnsi="Times New Roman"/>
                <w:b/>
                <w:sz w:val="24"/>
                <w:szCs w:val="24"/>
                <w:lang w:val="pt-BR"/>
              </w:rPr>
            </w:pP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b/>
                <w:sz w:val="24"/>
                <w:szCs w:val="24"/>
                <w:lang w:val="pt-BR"/>
              </w:rPr>
              <w:t>1.Đặt vấn đề</w:t>
            </w:r>
            <w:r w:rsidRPr="00640A3C">
              <w:rPr>
                <w:rFonts w:ascii="Times New Roman" w:hAnsi="Times New Roman"/>
                <w:sz w:val="24"/>
                <w:szCs w:val="24"/>
                <w:lang w:val="pt-BR"/>
              </w:rPr>
              <w:t>: Trong quá trình biến đổi trạng thái của một khối khí V giảm thì p tăng, nhưng p có tăng tỉ lệ nghịch với V không?</w:t>
            </w:r>
          </w:p>
          <w:p w:rsidR="00E410BE" w:rsidRPr="00640A3C" w:rsidRDefault="00E410B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2. Thí nghiệm</w:t>
            </w:r>
          </w:p>
          <w:p w:rsidR="00E410BE" w:rsidRPr="00640A3C" w:rsidRDefault="00E410B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3. Định luật Bôi-lơ _ Ma-ri-ốt</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Trong quá trình đẳng nhiệt của một lượng khí nhất định áp suất tỉ lệ nghịch với thể tích.</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P </w:t>
            </w:r>
            <w:r w:rsidRPr="00640A3C">
              <w:rPr>
                <w:rFonts w:ascii="Times New Roman" w:hAnsi="Times New Roman"/>
                <w:position w:val="-24"/>
                <w:sz w:val="24"/>
                <w:szCs w:val="24"/>
              </w:rPr>
              <w:object w:dxaOrig="499" w:dyaOrig="620">
                <v:shape id="_x0000_i1088" type="#_x0000_t75" style="width:24pt;height:30pt" o:ole="">
                  <v:imagedata r:id="rId144" o:title=""/>
                </v:shape>
                <o:OLEObject Type="Embed" ProgID="Equation.DSMT4" ShapeID="_x0000_i1088" DrawAspect="Content" ObjectID="_1692953082" r:id="rId145"/>
              </w:object>
            </w:r>
            <w:r w:rsidRPr="00640A3C">
              <w:rPr>
                <w:rFonts w:ascii="Times New Roman" w:hAnsi="Times New Roman"/>
                <w:sz w:val="24"/>
                <w:szCs w:val="24"/>
                <w:lang w:val="pt-BR"/>
              </w:rPr>
              <w:t>=&gt; p.V= hằng số</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ọi p</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 V</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 xml:space="preserve"> là áp suất và thể tích của khối khí ở trạng thái 1</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ọi p</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 V</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 xml:space="preserve"> là áp suất và thể tích của khối khí ở trạng thái 2</w:t>
            </w:r>
          </w:p>
          <w:p w:rsidR="00E410BE" w:rsidRPr="00640A3C" w:rsidRDefault="00E410BE"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Ta có: </w:t>
            </w:r>
          </w:p>
          <w:p w:rsidR="00E410BE" w:rsidRPr="00640A3C" w:rsidRDefault="00E410BE"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p</w:t>
            </w:r>
            <w:r w:rsidRPr="00640A3C">
              <w:rPr>
                <w:rFonts w:ascii="Times New Roman" w:hAnsi="Times New Roman"/>
                <w:sz w:val="24"/>
                <w:szCs w:val="24"/>
                <w:vertAlign w:val="subscript"/>
              </w:rPr>
              <w:t>1</w:t>
            </w:r>
            <w:r w:rsidRPr="00640A3C">
              <w:rPr>
                <w:rFonts w:ascii="Times New Roman" w:hAnsi="Times New Roman"/>
                <w:sz w:val="24"/>
                <w:szCs w:val="24"/>
              </w:rPr>
              <w:t>. V</w:t>
            </w:r>
            <w:r w:rsidRPr="00640A3C">
              <w:rPr>
                <w:rFonts w:ascii="Times New Roman" w:hAnsi="Times New Roman"/>
                <w:sz w:val="24"/>
                <w:szCs w:val="24"/>
                <w:vertAlign w:val="subscript"/>
              </w:rPr>
              <w:t>1</w:t>
            </w:r>
            <w:r w:rsidRPr="00640A3C">
              <w:rPr>
                <w:rFonts w:ascii="Times New Roman" w:hAnsi="Times New Roman"/>
                <w:sz w:val="24"/>
                <w:szCs w:val="24"/>
              </w:rPr>
              <w:t xml:space="preserve"> = p</w:t>
            </w:r>
            <w:r w:rsidRPr="00640A3C">
              <w:rPr>
                <w:rFonts w:ascii="Times New Roman" w:hAnsi="Times New Roman"/>
                <w:sz w:val="24"/>
                <w:szCs w:val="24"/>
                <w:vertAlign w:val="subscript"/>
              </w:rPr>
              <w:t>2</w:t>
            </w:r>
            <w:r w:rsidRPr="00640A3C">
              <w:rPr>
                <w:rFonts w:ascii="Times New Roman" w:hAnsi="Times New Roman"/>
                <w:sz w:val="24"/>
                <w:szCs w:val="24"/>
              </w:rPr>
              <w:t>. V</w:t>
            </w:r>
            <w:r w:rsidRPr="00640A3C">
              <w:rPr>
                <w:rFonts w:ascii="Times New Roman" w:hAnsi="Times New Roman"/>
                <w:sz w:val="24"/>
                <w:szCs w:val="24"/>
                <w:vertAlign w:val="subscript"/>
              </w:rPr>
              <w:t>2</w:t>
            </w:r>
          </w:p>
        </w:tc>
      </w:tr>
    </w:tbl>
    <w:p w:rsidR="00E410BE" w:rsidRPr="00640A3C" w:rsidRDefault="00E410BE" w:rsidP="00640A3C">
      <w:pPr>
        <w:spacing w:after="0" w:line="360" w:lineRule="auto"/>
        <w:jc w:val="both"/>
        <w:rPr>
          <w:rFonts w:ascii="Times New Roman" w:hAnsi="Times New Roman"/>
          <w:b/>
          <w:sz w:val="24"/>
          <w:szCs w:val="24"/>
          <w:lang w:val="pt-BR"/>
        </w:rPr>
      </w:pP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4:  </w:t>
      </w:r>
      <w:r w:rsidRPr="00640A3C">
        <w:rPr>
          <w:rFonts w:ascii="Times New Roman" w:hAnsi="Times New Roman"/>
          <w:b/>
          <w:sz w:val="24"/>
          <w:szCs w:val="24"/>
        </w:rPr>
        <w:t>Đường đẳng nhiệt</w:t>
      </w:r>
    </w:p>
    <w:p w:rsidR="00E410BE" w:rsidRPr="00640A3C" w:rsidRDefault="00E410B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Nhận biết được dạng của đường đẳng nhiệt trong hệ tọa độ p-V</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410BE" w:rsidRPr="00640A3C" w:rsidTr="001B0C0E">
        <w:tc>
          <w:tcPr>
            <w:tcW w:w="5920" w:type="dxa"/>
            <w:shd w:val="clear" w:color="auto" w:fill="auto"/>
          </w:tcPr>
          <w:p w:rsidR="00E410BE" w:rsidRPr="00640A3C" w:rsidRDefault="00E410B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E410BE" w:rsidRPr="00640A3C" w:rsidRDefault="00E410B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410BE" w:rsidRPr="00640A3C" w:rsidTr="001B0C0E">
        <w:tc>
          <w:tcPr>
            <w:tcW w:w="5920" w:type="dxa"/>
            <w:shd w:val="clear" w:color="auto" w:fill="auto"/>
          </w:tcPr>
          <w:p w:rsidR="00E410BE" w:rsidRPr="00640A3C" w:rsidRDefault="00E410B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Hướng dẫn dùng số liệu thí nghiệm trong hệ tọa độ (p-V)</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Nêu và phân tích khái niệm và dàng đường đẳng nhiệt.</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Gợi ý : Xét hai điểm thuộc hai đường đẳng nhiệt, biểu diễn các trạng thái có cùng áp suất hay cùng thể tích.</w:t>
            </w:r>
          </w:p>
          <w:p w:rsidR="00E410BE" w:rsidRPr="00640A3C" w:rsidRDefault="00E410B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lastRenderedPageBreak/>
              <w:t xml:space="preserve">B2: Thực hiện nhiệm vụ: </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E410BE" w:rsidRPr="00640A3C" w:rsidRDefault="00E410B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E410BE" w:rsidRPr="00640A3C" w:rsidRDefault="00E410BE"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lastRenderedPageBreak/>
              <w:t>IV. Đường đẳng nhiệt</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Trong hệ tọa độ (p,V) đường đẳng nhiệt là đường hyperbol</w:t>
            </w:r>
          </w:p>
          <w:p w:rsidR="00E410BE" w:rsidRPr="00640A3C" w:rsidRDefault="00D93CAA" w:rsidP="00640A3C">
            <w:pPr>
              <w:spacing w:after="0" w:line="360" w:lineRule="auto"/>
              <w:rPr>
                <w:rFonts w:ascii="Times New Roman" w:hAnsi="Times New Roman"/>
                <w:sz w:val="24"/>
                <w:szCs w:val="24"/>
                <w:lang w:val="pt-BR"/>
              </w:rPr>
            </w:pPr>
            <w:r>
              <w:rPr>
                <w:noProof/>
                <w:sz w:val="24"/>
                <w:szCs w:val="24"/>
              </w:rPr>
              <mc:AlternateContent>
                <mc:Choice Requires="wpg">
                  <w:drawing>
                    <wp:anchor distT="0" distB="0" distL="114300" distR="114300" simplePos="0" relativeHeight="251654144" behindDoc="0" locked="0" layoutInCell="1" allowOverlap="1">
                      <wp:simplePos x="0" y="0"/>
                      <wp:positionH relativeFrom="column">
                        <wp:posOffset>105410</wp:posOffset>
                      </wp:positionH>
                      <wp:positionV relativeFrom="paragraph">
                        <wp:posOffset>89535</wp:posOffset>
                      </wp:positionV>
                      <wp:extent cx="1520825" cy="1257300"/>
                      <wp:effectExtent l="0" t="0" r="0" b="0"/>
                      <wp:wrapNone/>
                      <wp:docPr id="357" name="Group 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825" cy="1257300"/>
                                <a:chOff x="2283" y="7187"/>
                                <a:chExt cx="3387" cy="2865"/>
                              </a:xfrm>
                            </wpg:grpSpPr>
                            <wps:wsp>
                              <wps:cNvPr id="358" name="Line 764"/>
                              <wps:cNvCnPr/>
                              <wps:spPr bwMode="auto">
                                <a:xfrm>
                                  <a:off x="2685" y="9707"/>
                                  <a:ext cx="2613" cy="0"/>
                                </a:xfrm>
                                <a:prstGeom prst="line">
                                  <a:avLst/>
                                </a:prstGeom>
                                <a:noFill/>
                                <a:ln w="9525">
                                  <a:solidFill>
                                    <a:srgbClr val="000000"/>
                                  </a:solidFill>
                                  <a:round/>
                                  <a:headEnd/>
                                  <a:tailEnd type="triangle" w="med" len="med"/>
                                </a:ln>
                              </wps:spPr>
                              <wps:bodyPr/>
                            </wps:wsp>
                            <wps:wsp>
                              <wps:cNvPr id="359" name="Line 765"/>
                              <wps:cNvCnPr/>
                              <wps:spPr bwMode="auto">
                                <a:xfrm flipV="1">
                                  <a:off x="2685" y="7367"/>
                                  <a:ext cx="0" cy="2340"/>
                                </a:xfrm>
                                <a:prstGeom prst="line">
                                  <a:avLst/>
                                </a:prstGeom>
                                <a:noFill/>
                                <a:ln w="9525">
                                  <a:solidFill>
                                    <a:srgbClr val="000000"/>
                                  </a:solidFill>
                                  <a:round/>
                                  <a:headEnd/>
                                  <a:tailEnd type="triangle" w="med" len="med"/>
                                </a:ln>
                              </wps:spPr>
                              <wps:bodyPr/>
                            </wps:wsp>
                            <wps:wsp>
                              <wps:cNvPr id="360" name="Arc 766"/>
                              <wps:cNvSpPr>
                                <a:spLocks/>
                              </wps:cNvSpPr>
                              <wps:spPr bwMode="auto">
                                <a:xfrm flipH="1" flipV="1">
                                  <a:off x="2877" y="7890"/>
                                  <a:ext cx="1675" cy="1637"/>
                                </a:xfrm>
                                <a:custGeom>
                                  <a:avLst/>
                                  <a:gdLst>
                                    <a:gd name="G0" fmla="+- 0 0 0"/>
                                    <a:gd name="G1" fmla="+- 21593 0 0"/>
                                    <a:gd name="G2" fmla="+- 21600 0 0"/>
                                    <a:gd name="T0" fmla="*/ 561 w 21600"/>
                                    <a:gd name="T1" fmla="*/ 0 h 21826"/>
                                    <a:gd name="T2" fmla="*/ 21599 w 21600"/>
                                    <a:gd name="T3" fmla="*/ 21826 h 21826"/>
                                    <a:gd name="T4" fmla="*/ 0 w 21600"/>
                                    <a:gd name="T5" fmla="*/ 21593 h 21826"/>
                                  </a:gdLst>
                                  <a:ahLst/>
                                  <a:cxnLst>
                                    <a:cxn ang="0">
                                      <a:pos x="T0" y="T1"/>
                                    </a:cxn>
                                    <a:cxn ang="0">
                                      <a:pos x="T2" y="T3"/>
                                    </a:cxn>
                                    <a:cxn ang="0">
                                      <a:pos x="T4" y="T5"/>
                                    </a:cxn>
                                  </a:cxnLst>
                                  <a:rect l="0" t="0" r="r" b="b"/>
                                  <a:pathLst>
                                    <a:path w="21600" h="21826" fill="none" extrusionOk="0">
                                      <a:moveTo>
                                        <a:pt x="560" y="0"/>
                                      </a:moveTo>
                                      <a:cubicBezTo>
                                        <a:pt x="12267" y="304"/>
                                        <a:pt x="21600" y="9882"/>
                                        <a:pt x="21600" y="21593"/>
                                      </a:cubicBezTo>
                                      <a:cubicBezTo>
                                        <a:pt x="21600" y="21670"/>
                                        <a:pt x="21599" y="21748"/>
                                        <a:pt x="21598" y="21825"/>
                                      </a:cubicBezTo>
                                    </a:path>
                                    <a:path w="21600" h="21826" stroke="0" extrusionOk="0">
                                      <a:moveTo>
                                        <a:pt x="560" y="0"/>
                                      </a:moveTo>
                                      <a:cubicBezTo>
                                        <a:pt x="12267" y="304"/>
                                        <a:pt x="21600" y="9882"/>
                                        <a:pt x="21600" y="21593"/>
                                      </a:cubicBezTo>
                                      <a:cubicBezTo>
                                        <a:pt x="21600" y="21670"/>
                                        <a:pt x="21599" y="21748"/>
                                        <a:pt x="21598" y="21825"/>
                                      </a:cubicBezTo>
                                      <a:lnTo>
                                        <a:pt x="0" y="21593"/>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61" name="Arc 767"/>
                              <wps:cNvSpPr>
                                <a:spLocks/>
                              </wps:cNvSpPr>
                              <wps:spPr bwMode="auto">
                                <a:xfrm flipH="1" flipV="1">
                                  <a:off x="3041" y="7249"/>
                                  <a:ext cx="2435" cy="1994"/>
                                </a:xfrm>
                                <a:custGeom>
                                  <a:avLst/>
                                  <a:gdLst>
                                    <a:gd name="G0" fmla="+- 0 0 0"/>
                                    <a:gd name="G1" fmla="+- 20725 0 0"/>
                                    <a:gd name="G2" fmla="+- 21600 0 0"/>
                                    <a:gd name="T0" fmla="*/ 6084 w 21064"/>
                                    <a:gd name="T1" fmla="*/ 0 h 20725"/>
                                    <a:gd name="T2" fmla="*/ 21064 w 21064"/>
                                    <a:gd name="T3" fmla="*/ 15941 h 20725"/>
                                    <a:gd name="T4" fmla="*/ 0 w 21064"/>
                                    <a:gd name="T5" fmla="*/ 20725 h 20725"/>
                                  </a:gdLst>
                                  <a:ahLst/>
                                  <a:cxnLst>
                                    <a:cxn ang="0">
                                      <a:pos x="T0" y="T1"/>
                                    </a:cxn>
                                    <a:cxn ang="0">
                                      <a:pos x="T2" y="T3"/>
                                    </a:cxn>
                                    <a:cxn ang="0">
                                      <a:pos x="T4" y="T5"/>
                                    </a:cxn>
                                  </a:cxnLst>
                                  <a:rect l="0" t="0" r="r" b="b"/>
                                  <a:pathLst>
                                    <a:path w="21064" h="20725" fill="none" extrusionOk="0">
                                      <a:moveTo>
                                        <a:pt x="6084" y="-1"/>
                                      </a:moveTo>
                                      <a:cubicBezTo>
                                        <a:pt x="13597" y="2205"/>
                                        <a:pt x="19329" y="8304"/>
                                        <a:pt x="21063" y="15941"/>
                                      </a:cubicBezTo>
                                    </a:path>
                                    <a:path w="21064" h="20725" stroke="0" extrusionOk="0">
                                      <a:moveTo>
                                        <a:pt x="6084" y="-1"/>
                                      </a:moveTo>
                                      <a:cubicBezTo>
                                        <a:pt x="13597" y="2205"/>
                                        <a:pt x="19329" y="8304"/>
                                        <a:pt x="21063" y="15941"/>
                                      </a:cubicBezTo>
                                      <a:lnTo>
                                        <a:pt x="0" y="20725"/>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62" name="Text Box 768"/>
                              <wps:cNvSpPr txBox="1">
                                <a:spLocks noChangeArrowheads="1"/>
                              </wps:cNvSpPr>
                              <wps:spPr bwMode="auto">
                                <a:xfrm>
                                  <a:off x="5000" y="9332"/>
                                  <a:ext cx="670" cy="720"/>
                                </a:xfrm>
                                <a:prstGeom prst="rect">
                                  <a:avLst/>
                                </a:prstGeom>
                                <a:noFill/>
                                <a:ln>
                                  <a:noFill/>
                                </a:ln>
                              </wps:spPr>
                              <wps:txbx>
                                <w:txbxContent>
                                  <w:p w:rsidR="00D84EB5" w:rsidRDefault="00D84EB5" w:rsidP="00E410BE">
                                    <w:r>
                                      <w:t>V</w:t>
                                    </w:r>
                                  </w:p>
                                </w:txbxContent>
                              </wps:txbx>
                              <wps:bodyPr rot="0" vert="horz" wrap="square" lIns="91440" tIns="45720" rIns="91440" bIns="45720" anchor="t" anchorCtr="0" upright="1">
                                <a:noAutofit/>
                              </wps:bodyPr>
                            </wps:wsp>
                            <wps:wsp>
                              <wps:cNvPr id="363" name="Text Box 769"/>
                              <wps:cNvSpPr txBox="1">
                                <a:spLocks noChangeArrowheads="1"/>
                              </wps:cNvSpPr>
                              <wps:spPr bwMode="auto">
                                <a:xfrm>
                                  <a:off x="2283" y="7187"/>
                                  <a:ext cx="670" cy="720"/>
                                </a:xfrm>
                                <a:prstGeom prst="rect">
                                  <a:avLst/>
                                </a:prstGeom>
                                <a:noFill/>
                                <a:ln>
                                  <a:noFill/>
                                </a:ln>
                              </wps:spPr>
                              <wps:txbx>
                                <w:txbxContent>
                                  <w:p w:rsidR="00D84EB5" w:rsidRDefault="00D84EB5" w:rsidP="00E410BE">
                                    <w:r>
                                      <w:t>P</w:t>
                                    </w:r>
                                  </w:p>
                                </w:txbxContent>
                              </wps:txbx>
                              <wps:bodyPr rot="0" vert="horz" wrap="square" lIns="91440" tIns="45720" rIns="91440" bIns="45720" anchor="t" anchorCtr="0" upright="1">
                                <a:noAutofit/>
                              </wps:bodyPr>
                            </wps:wsp>
                            <wps:wsp>
                              <wps:cNvPr id="364" name="Text Box 770"/>
                              <wps:cNvSpPr txBox="1">
                                <a:spLocks noChangeArrowheads="1"/>
                              </wps:cNvSpPr>
                              <wps:spPr bwMode="auto">
                                <a:xfrm>
                                  <a:off x="4159" y="9167"/>
                                  <a:ext cx="670" cy="720"/>
                                </a:xfrm>
                                <a:prstGeom prst="rect">
                                  <a:avLst/>
                                </a:prstGeom>
                                <a:noFill/>
                                <a:ln>
                                  <a:noFill/>
                                </a:ln>
                              </wps:spPr>
                              <wps:txbx>
                                <w:txbxContent>
                                  <w:p w:rsidR="00D84EB5" w:rsidRPr="00C106C1" w:rsidRDefault="00D84EB5" w:rsidP="00E410BE">
                                    <w:r>
                                      <w:t>T</w:t>
                                    </w:r>
                                    <w:r>
                                      <w:rPr>
                                        <w:vertAlign w:val="subscript"/>
                                      </w:rPr>
                                      <w:t>1</w:t>
                                    </w:r>
                                  </w:p>
                                </w:txbxContent>
                              </wps:txbx>
                              <wps:bodyPr rot="0" vert="horz" wrap="square" lIns="91440" tIns="45720" rIns="91440" bIns="45720" anchor="t" anchorCtr="0" upright="1">
                                <a:noAutofit/>
                              </wps:bodyPr>
                            </wps:wsp>
                            <wps:wsp>
                              <wps:cNvPr id="365" name="Text Box 771"/>
                              <wps:cNvSpPr txBox="1">
                                <a:spLocks noChangeArrowheads="1"/>
                              </wps:cNvSpPr>
                              <wps:spPr bwMode="auto">
                                <a:xfrm>
                                  <a:off x="4494" y="8807"/>
                                  <a:ext cx="670" cy="720"/>
                                </a:xfrm>
                                <a:prstGeom prst="rect">
                                  <a:avLst/>
                                </a:prstGeom>
                                <a:noFill/>
                                <a:ln>
                                  <a:noFill/>
                                </a:ln>
                              </wps:spPr>
                              <wps:txbx>
                                <w:txbxContent>
                                  <w:p w:rsidR="00D84EB5" w:rsidRPr="00C106C1" w:rsidRDefault="00D84EB5" w:rsidP="00E410BE">
                                    <w:r>
                                      <w:t>T</w:t>
                                    </w:r>
                                    <w:r>
                                      <w:rPr>
                                        <w:vertAlign w:val="subscript"/>
                                      </w:rPr>
                                      <w:t>2</w:t>
                                    </w:r>
                                  </w:p>
                                </w:txbxContent>
                              </wps:txbx>
                              <wps:bodyPr rot="0" vert="horz" wrap="square" lIns="91440" tIns="45720" rIns="91440" bIns="45720" anchor="t" anchorCtr="0" upright="1">
                                <a:noAutofit/>
                              </wps:bodyPr>
                            </wps:wsp>
                            <wps:wsp>
                              <wps:cNvPr id="366" name="Text Box 772"/>
                              <wps:cNvSpPr txBox="1">
                                <a:spLocks noChangeArrowheads="1"/>
                              </wps:cNvSpPr>
                              <wps:spPr bwMode="auto">
                                <a:xfrm>
                                  <a:off x="3556" y="8267"/>
                                  <a:ext cx="1005" cy="720"/>
                                </a:xfrm>
                                <a:prstGeom prst="rect">
                                  <a:avLst/>
                                </a:prstGeom>
                                <a:noFill/>
                                <a:ln>
                                  <a:noFill/>
                                </a:ln>
                              </wps:spPr>
                              <wps:txbx>
                                <w:txbxContent>
                                  <w:p w:rsidR="00D84EB5" w:rsidRPr="00C106C1" w:rsidRDefault="00D84EB5" w:rsidP="00E410BE">
                                    <w:r>
                                      <w:t>T</w:t>
                                    </w:r>
                                    <w:r>
                                      <w:rPr>
                                        <w:vertAlign w:val="subscript"/>
                                      </w:rPr>
                                      <w:t>2</w:t>
                                    </w:r>
                                    <w:r>
                                      <w:t>&g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3" o:spid="_x0000_s1093" style="position:absolute;margin-left:8.3pt;margin-top:7.05pt;width:119.75pt;height:99pt;z-index:251654144" coordorigin="2283,7187" coordsize="3387,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">
                      <v:line id="Line 764" o:spid="_x0000_s1094" style="position:absolute;visibility:visible;mso-wrap-style:square" from="2685,9707" to="5298,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dsMIAAADcAAAADwAAAGRycy9kb3ducmV2LnhtbERPz2vCMBS+C/4P4Q1201TH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CdsMIAAADcAAAADwAAAAAAAAAAAAAA&#10;AAChAgAAZHJzL2Rvd25yZXYueG1sUEsFBgAAAAAEAAQA+QAAAJADAAAAAA==&#10;">
                        <v:stroke endarrow="block"/>
                      </v:line>
                      <v:line id="Line 765" o:spid="_x0000_s1095" style="position:absolute;flip:y;visibility:visible;mso-wrap-style:square" from="2685,7367" to="2685,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N/uMUAAADcAAAADwAAAGRycy9kb3ducmV2LnhtbESPQWvCQBCF74L/YZmCl6CbNlhqdBVb&#10;FQrSQ7WHHofsmIRmZ0N21PTfdwuCx8eb9715i1XvGnWhLtSeDTxOUlDEhbc1lwa+jrvxC6ggyBYb&#10;z2TglwKslsPBAnPrr/xJl4OUKkI45GigEmlzrUNRkcMw8S1x9E6+cyhRdqW2HV4j3DX6KU2ftcOa&#10;Y0OFLb1VVPwczi6+sfvgTZYlr04nyYy237JPtRgzeujXc1BCvdyPb+l3ayCbzu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N/uMUAAADcAAAADwAAAAAAAAAA&#10;AAAAAAChAgAAZHJzL2Rvd25yZXYueG1sUEsFBgAAAAAEAAQA+QAAAJMDAAAAAA==&#10;">
                        <v:stroke endarrow="block"/>
                      </v:line>
                      <v:shape id="Arc 766" o:spid="_x0000_s1096" style="position:absolute;left:2877;top:7890;width:1675;height:1637;flip:x y;visibility:visible;mso-wrap-style:square;v-text-anchor:top" coordsize="21600,21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9KBsIA&#10;AADcAAAADwAAAGRycy9kb3ducmV2LnhtbERPPWvDMBDdA/kP4gLdYrktmOBGCaWQ4sWF2lm8Xayr&#10;7cY6OZKauP++GgoZH+97u5/NKK7k/GBZwWOSgiBurR64U3CsD+sNCB+QNY6WScEvedjvlost5tre&#10;+JOuVehEDGGfo4I+hCmX0rc9GfSJnYgj92WdwRCh66R2eIvhZpRPaZpJgwPHhh4neuupPVc/RgGW&#10;zff5vS4+XHk5GWqCHKpGKvWwml9fQASaw1387y60gucszo9n4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L0oGwgAAANwAAAAPAAAAAAAAAAAAAAAAAJgCAABkcnMvZG93&#10;bnJldi54bWxQSwUGAAAAAAQABAD1AAAAhwMAAAAA&#10;" path="m560,nfc12267,304,21600,9882,21600,21593v,77,-1,155,-2,232em560,nsc12267,304,21600,9882,21600,21593v,77,-1,155,-2,232l,21593,560,xe" filled="f">
                        <v:path arrowok="t" o:extrusionok="f" o:connecttype="custom" o:connectlocs="44,0;1675,1637;0,1620" o:connectangles="0,0,0"/>
                      </v:shape>
                      <v:shape id="Arc 767" o:spid="_x0000_s1097" style="position:absolute;left:3041;top:7249;width:2435;height:1994;flip:x y;visibility:visible;mso-wrap-style:square;v-text-anchor:top" coordsize="21064,20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MmMUA&#10;AADcAAAADwAAAGRycy9kb3ducmV2LnhtbESPQWvCQBSE7wX/w/IEb3WjQgipqxSlIvRQkpaCt0f2&#10;mYRm34bsq4n/vlso9DjMzDfMdj+5Tt1oCK1nA6tlAoq48rbl2sDH+8tjBioIssXOMxm4U4D9bvaw&#10;xdz6kQu6lVKrCOGQo4FGpM+1DlVDDsPS98TRu/rBoUQ51NoOOEa46/Q6SVLtsOW40GBPh4aqr/Lb&#10;Gch0eXz7vLTFay3TpRQ6nbrr2pjFfHp+AiU0yX/4r322BjbpCn7PxCO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syYxQAAANwAAAAPAAAAAAAAAAAAAAAAAJgCAABkcnMv&#10;ZG93bnJldi54bWxQSwUGAAAAAAQABAD1AAAAigMAAAAA&#10;" path="m6084,-1nfc13597,2205,19329,8304,21063,15941em6084,-1nsc13597,2205,19329,8304,21063,15941l,20725,6084,-1xe" filled="f">
                        <v:path arrowok="t" o:extrusionok="f" o:connecttype="custom" o:connectlocs="703,0;2435,1534;0,1994" o:connectangles="0,0,0"/>
                      </v:shape>
                      <v:shape id="Text Box 768" o:spid="_x0000_s1098" type="#_x0000_t202" style="position:absolute;left:5000;top:9332;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D84EB5" w:rsidRDefault="00D84EB5" w:rsidP="00E410BE">
                              <w:r>
                                <w:t>V</w:t>
                              </w:r>
                            </w:p>
                          </w:txbxContent>
                        </v:textbox>
                      </v:shape>
                      <v:shape id="Text Box 769" o:spid="_x0000_s1099" type="#_x0000_t202" style="position:absolute;left:2283;top:718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D84EB5" w:rsidRDefault="00D84EB5" w:rsidP="00E410BE">
                              <w:r>
                                <w:t>P</w:t>
                              </w:r>
                            </w:p>
                          </w:txbxContent>
                        </v:textbox>
                      </v:shape>
                      <v:shape id="Text Box 770" o:spid="_x0000_s1100" type="#_x0000_t202" style="position:absolute;left:4159;top:916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D84EB5" w:rsidRPr="00C106C1" w:rsidRDefault="00D84EB5" w:rsidP="00E410BE">
                              <w:r>
                                <w:t>T</w:t>
                              </w:r>
                              <w:r>
                                <w:rPr>
                                  <w:vertAlign w:val="subscript"/>
                                </w:rPr>
                                <w:t>1</w:t>
                              </w:r>
                            </w:p>
                          </w:txbxContent>
                        </v:textbox>
                      </v:shape>
                      <v:shape id="Text Box 771" o:spid="_x0000_s1101" type="#_x0000_t202" style="position:absolute;left:4494;top:880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D84EB5" w:rsidRPr="00C106C1" w:rsidRDefault="00D84EB5" w:rsidP="00E410BE">
                              <w:r>
                                <w:t>T</w:t>
                              </w:r>
                              <w:r>
                                <w:rPr>
                                  <w:vertAlign w:val="subscript"/>
                                </w:rPr>
                                <w:t>2</w:t>
                              </w:r>
                            </w:p>
                          </w:txbxContent>
                        </v:textbox>
                      </v:shape>
                      <v:shape id="Text Box 772" o:spid="_x0000_s1102" type="#_x0000_t202" style="position:absolute;left:3556;top:8267;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D84EB5" w:rsidRPr="00C106C1" w:rsidRDefault="00D84EB5" w:rsidP="00E410BE">
                              <w:r>
                                <w:t>T</w:t>
                              </w:r>
                              <w:r>
                                <w:rPr>
                                  <w:vertAlign w:val="subscript"/>
                                </w:rPr>
                                <w:t>2</w:t>
                              </w:r>
                              <w:r>
                                <w:t>&gt;T</w:t>
                              </w:r>
                              <w:r>
                                <w:rPr>
                                  <w:vertAlign w:val="subscript"/>
                                </w:rPr>
                                <w:t>1</w:t>
                              </w:r>
                            </w:p>
                          </w:txbxContent>
                        </v:textbox>
                      </v:shape>
                    </v:group>
                  </w:pict>
                </mc:Fallback>
              </mc:AlternateContent>
            </w:r>
          </w:p>
          <w:p w:rsidR="00E410BE" w:rsidRPr="00640A3C" w:rsidRDefault="00E410BE" w:rsidP="00640A3C">
            <w:pPr>
              <w:spacing w:after="0" w:line="360" w:lineRule="auto"/>
              <w:jc w:val="both"/>
              <w:rPr>
                <w:rFonts w:ascii="Times New Roman" w:hAnsi="Times New Roman"/>
                <w:b/>
                <w:sz w:val="24"/>
                <w:szCs w:val="24"/>
                <w:lang w:val="pt-BR"/>
              </w:rPr>
            </w:pPr>
          </w:p>
        </w:tc>
      </w:tr>
    </w:tbl>
    <w:p w:rsidR="00E410BE" w:rsidRPr="00640A3C" w:rsidRDefault="00E410BE" w:rsidP="00640A3C">
      <w:pPr>
        <w:spacing w:after="0" w:line="360" w:lineRule="auto"/>
        <w:jc w:val="both"/>
        <w:rPr>
          <w:rFonts w:ascii="Times New Roman" w:hAnsi="Times New Roman"/>
          <w:b/>
          <w:sz w:val="24"/>
          <w:szCs w:val="24"/>
          <w:lang w:val="pt-BR"/>
        </w:rPr>
      </w:pPr>
    </w:p>
    <w:p w:rsidR="00E410BE" w:rsidRPr="00640A3C" w:rsidRDefault="00E410B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E410BE" w:rsidRPr="00640A3C" w:rsidRDefault="00E410BE"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E410BE" w:rsidRPr="00640A3C" w:rsidRDefault="00E410BE"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Khi nén khí đẳng nhiệt thì số phân tử trong một đơn vị thể tích</w:t>
      </w:r>
    </w:p>
    <w:p w:rsidR="00E410BE" w:rsidRPr="00640A3C" w:rsidRDefault="00E410BE" w:rsidP="00640A3C">
      <w:pPr>
        <w:pStyle w:val="NormalWeb"/>
        <w:spacing w:before="0" w:beforeAutospacing="0" w:after="0" w:afterAutospacing="0" w:line="360" w:lineRule="auto"/>
        <w:ind w:left="48" w:right="48"/>
        <w:jc w:val="both"/>
        <w:rPr>
          <w:lang w:val="vi-VN"/>
        </w:rPr>
      </w:pPr>
      <w:r w:rsidRPr="00640A3C">
        <w:rPr>
          <w:lang w:val="vi-VN"/>
        </w:rPr>
        <w:t>    A. tăng tỉ lệ thuận với áp suất.</w:t>
      </w:r>
    </w:p>
    <w:p w:rsidR="00E410BE" w:rsidRPr="00640A3C" w:rsidRDefault="00E410BE" w:rsidP="00640A3C">
      <w:pPr>
        <w:pStyle w:val="NormalWeb"/>
        <w:spacing w:before="0" w:beforeAutospacing="0" w:after="0" w:afterAutospacing="0" w:line="360" w:lineRule="auto"/>
        <w:ind w:left="48" w:right="48"/>
        <w:jc w:val="both"/>
        <w:rPr>
          <w:lang w:val="vi-VN"/>
        </w:rPr>
      </w:pPr>
      <w:r w:rsidRPr="00640A3C">
        <w:rPr>
          <w:lang w:val="vi-VN"/>
        </w:rPr>
        <w:t>    B. không đổi.</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tăng tỉ lệ với bình phương áp suất.</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giảm tỉ lệ nghịch với áp suất.</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2:</w:t>
      </w:r>
      <w:r w:rsidRPr="00640A3C">
        <w:rPr>
          <w:rFonts w:ascii="Times New Roman" w:hAnsi="Times New Roman"/>
          <w:sz w:val="24"/>
          <w:szCs w:val="24"/>
          <w:lang w:val="vi-VN"/>
        </w:rPr>
        <w:t> Phát biểu nào sau đây là không đúng khi nói về quá trình đẳng nhiệt của một lượng khí xác định?</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Áp suất tỉ lệ nghịch với thể tích.</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Tích của áp suất và thể tích là một hằng số.</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Trên giản đồ p – V, đồ thị là một đường hypebol.</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Áp suất tỉ lệ với thể tích.</w:t>
      </w:r>
    </w:p>
    <w:p w:rsidR="00E410BE" w:rsidRPr="00640A3C" w:rsidRDefault="00E410BE" w:rsidP="00640A3C">
      <w:pPr>
        <w:spacing w:after="0" w:line="360" w:lineRule="auto"/>
        <w:rPr>
          <w:rFonts w:ascii="Times New Roman" w:hAnsi="Times New Roman"/>
          <w:sz w:val="24"/>
          <w:szCs w:val="24"/>
          <w:lang w:val="vi-VN"/>
        </w:rPr>
      </w:pPr>
      <w:r w:rsidRPr="00640A3C">
        <w:rPr>
          <w:rFonts w:ascii="Times New Roman" w:hAnsi="Times New Roman"/>
          <w:b/>
          <w:sz w:val="24"/>
          <w:szCs w:val="24"/>
          <w:lang w:val="vi-VN"/>
        </w:rPr>
        <w:t>Câu 3:</w:t>
      </w:r>
      <w:r w:rsidRPr="00640A3C">
        <w:rPr>
          <w:rFonts w:ascii="Times New Roman" w:hAnsi="Times New Roman"/>
          <w:sz w:val="24"/>
          <w:szCs w:val="24"/>
          <w:lang w:val="vi-VN"/>
        </w:rPr>
        <w:t xml:space="preserve"> Tập hợp ba thông số nào sau đây xác định trạng thái của một lượng khí xác định?</w:t>
      </w:r>
    </w:p>
    <w:p w:rsidR="00E410BE" w:rsidRPr="00640A3C" w:rsidRDefault="00E410B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A. Áp suất, thể tích, khối lượng.</w:t>
      </w:r>
      <w:r w:rsidRPr="00640A3C">
        <w:rPr>
          <w:rFonts w:ascii="Times New Roman" w:hAnsi="Times New Roman"/>
          <w:sz w:val="24"/>
          <w:szCs w:val="24"/>
          <w:lang w:val="vi-VN"/>
        </w:rPr>
        <w:tab/>
      </w:r>
      <w:r w:rsidRPr="00640A3C">
        <w:rPr>
          <w:rFonts w:ascii="Times New Roman" w:hAnsi="Times New Roman"/>
          <w:sz w:val="24"/>
          <w:szCs w:val="24"/>
          <w:lang w:val="vi-VN"/>
        </w:rPr>
        <w:tab/>
      </w:r>
      <w:r w:rsidRPr="00640A3C">
        <w:rPr>
          <w:rFonts w:ascii="Times New Roman" w:hAnsi="Times New Roman"/>
          <w:color w:val="FF0000"/>
          <w:sz w:val="24"/>
          <w:szCs w:val="24"/>
          <w:lang w:val="vi-VN"/>
        </w:rPr>
        <w:t>B</w:t>
      </w:r>
      <w:r w:rsidRPr="00640A3C">
        <w:rPr>
          <w:rFonts w:ascii="Times New Roman" w:hAnsi="Times New Roman"/>
          <w:sz w:val="24"/>
          <w:szCs w:val="24"/>
          <w:lang w:val="vi-VN"/>
        </w:rPr>
        <w:t>. Áp suất, nhiệt độ, thể tích.</w:t>
      </w:r>
    </w:p>
    <w:p w:rsidR="00E410BE" w:rsidRPr="00640A3C" w:rsidRDefault="00E410B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C. Thể tích, khối lượng, nhiệt độ.</w:t>
      </w:r>
      <w:r w:rsidRPr="00640A3C">
        <w:rPr>
          <w:rFonts w:ascii="Times New Roman" w:hAnsi="Times New Roman"/>
          <w:sz w:val="24"/>
          <w:szCs w:val="24"/>
          <w:lang w:val="vi-VN"/>
        </w:rPr>
        <w:tab/>
      </w:r>
      <w:r w:rsidRPr="00640A3C">
        <w:rPr>
          <w:rFonts w:ascii="Times New Roman" w:hAnsi="Times New Roman"/>
          <w:sz w:val="24"/>
          <w:szCs w:val="24"/>
          <w:lang w:val="vi-VN"/>
        </w:rPr>
        <w:tab/>
        <w:t>D. Áp suất, nhiệt độ, khối lượng.</w:t>
      </w:r>
    </w:p>
    <w:p w:rsidR="00E410BE" w:rsidRPr="00640A3C" w:rsidRDefault="00E410B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4:</w:t>
      </w:r>
      <w:r w:rsidRPr="00640A3C">
        <w:rPr>
          <w:rFonts w:ascii="Times New Roman" w:hAnsi="Times New Roman"/>
          <w:sz w:val="24"/>
          <w:szCs w:val="24"/>
          <w:lang w:val="vi-VN"/>
        </w:rPr>
        <w:t> Hệ thức không phải của định luật Bôi-lơ – Ma-ri-ốt là:</w:t>
      </w:r>
    </w:p>
    <w:p w:rsidR="00E410BE" w:rsidRPr="00640A3C" w:rsidRDefault="00D93CAA" w:rsidP="00640A3C">
      <w:pPr>
        <w:spacing w:after="0"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52625" cy="647700"/>
            <wp:effectExtent l="0" t="0" r="9525" b="0"/>
            <wp:docPr id="66" name="Picture 684" descr="Trắc nghiệm lí 10 | Trắc nghiệm lí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Trắc nghiệm lí 10 | Trắc nghiệm lí 1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52625" cy="647700"/>
                    </a:xfrm>
                    <a:prstGeom prst="rect">
                      <a:avLst/>
                    </a:prstGeom>
                    <a:noFill/>
                    <a:ln>
                      <a:noFill/>
                    </a:ln>
                  </pic:spPr>
                </pic:pic>
              </a:graphicData>
            </a:graphic>
          </wp:inline>
        </w:drawing>
      </w:r>
    </w:p>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b/>
          <w:sz w:val="24"/>
          <w:szCs w:val="24"/>
        </w:rPr>
        <w:t>Câu.5:</w:t>
      </w:r>
      <w:r w:rsidRPr="00640A3C">
        <w:rPr>
          <w:rFonts w:ascii="Times New Roman" w:hAnsi="Times New Roman"/>
          <w:sz w:val="24"/>
          <w:szCs w:val="24"/>
        </w:rPr>
        <w:t xml:space="preserve"> Biểu thức nào sau đây không phù hợp với định luật Bôi- lơ - Mariốt.</w:t>
      </w:r>
    </w:p>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A. p ~ 1/V.</w:t>
      </w:r>
      <w:r w:rsidRPr="00640A3C">
        <w:rPr>
          <w:rFonts w:ascii="Times New Roman" w:hAnsi="Times New Roman"/>
          <w:sz w:val="24"/>
          <w:szCs w:val="24"/>
        </w:rPr>
        <w:tab/>
      </w:r>
      <w:r w:rsidRPr="00640A3C">
        <w:rPr>
          <w:rFonts w:ascii="Times New Roman" w:hAnsi="Times New Roman"/>
          <w:sz w:val="24"/>
          <w:szCs w:val="24"/>
        </w:rPr>
        <w:tab/>
        <w:t>B. V ~ 1/p.</w:t>
      </w:r>
      <w:r w:rsidRPr="00640A3C">
        <w:rPr>
          <w:rFonts w:ascii="Times New Roman" w:hAnsi="Times New Roman"/>
          <w:sz w:val="24"/>
          <w:szCs w:val="24"/>
        </w:rPr>
        <w:tab/>
      </w:r>
      <w:r w:rsidRPr="00640A3C">
        <w:rPr>
          <w:rFonts w:ascii="Times New Roman" w:hAnsi="Times New Roman"/>
          <w:sz w:val="24"/>
          <w:szCs w:val="24"/>
        </w:rPr>
        <w:tab/>
      </w:r>
      <w:r w:rsidRPr="00640A3C">
        <w:rPr>
          <w:rFonts w:ascii="Times New Roman" w:hAnsi="Times New Roman"/>
          <w:color w:val="FF0000"/>
          <w:sz w:val="24"/>
          <w:szCs w:val="24"/>
        </w:rPr>
        <w:t>C</w:t>
      </w:r>
      <w:r w:rsidRPr="00640A3C">
        <w:rPr>
          <w:rFonts w:ascii="Times New Roman" w:hAnsi="Times New Roman"/>
          <w:sz w:val="24"/>
          <w:szCs w:val="24"/>
        </w:rPr>
        <w:t>.V ~ p.</w:t>
      </w:r>
      <w:r w:rsidRPr="00640A3C">
        <w:rPr>
          <w:rFonts w:ascii="Times New Roman" w:hAnsi="Times New Roman"/>
          <w:sz w:val="24"/>
          <w:szCs w:val="24"/>
        </w:rPr>
        <w:tab/>
      </w:r>
      <w:r w:rsidRPr="00640A3C">
        <w:rPr>
          <w:rFonts w:ascii="Times New Roman" w:hAnsi="Times New Roman"/>
          <w:sz w:val="24"/>
          <w:szCs w:val="24"/>
        </w:rPr>
        <w:tab/>
        <w:t>D. p</w:t>
      </w:r>
      <w:r w:rsidRPr="00640A3C">
        <w:rPr>
          <w:rFonts w:ascii="Times New Roman" w:hAnsi="Times New Roman"/>
          <w:sz w:val="24"/>
          <w:szCs w:val="24"/>
          <w:vertAlign w:val="subscript"/>
        </w:rPr>
        <w:t>1</w:t>
      </w:r>
      <w:r w:rsidRPr="00640A3C">
        <w:rPr>
          <w:rFonts w:ascii="Times New Roman" w:hAnsi="Times New Roman"/>
          <w:sz w:val="24"/>
          <w:szCs w:val="24"/>
        </w:rPr>
        <w:t>V</w:t>
      </w:r>
      <w:r w:rsidRPr="00640A3C">
        <w:rPr>
          <w:rFonts w:ascii="Times New Roman" w:hAnsi="Times New Roman"/>
          <w:sz w:val="24"/>
          <w:szCs w:val="24"/>
          <w:vertAlign w:val="subscript"/>
        </w:rPr>
        <w:t>1</w:t>
      </w:r>
      <w:r w:rsidRPr="00640A3C">
        <w:rPr>
          <w:rFonts w:ascii="Times New Roman" w:hAnsi="Times New Roman"/>
          <w:sz w:val="24"/>
          <w:szCs w:val="24"/>
        </w:rPr>
        <w:t xml:space="preserve"> = p</w:t>
      </w:r>
      <w:r w:rsidRPr="00640A3C">
        <w:rPr>
          <w:rFonts w:ascii="Times New Roman" w:hAnsi="Times New Roman"/>
          <w:sz w:val="24"/>
          <w:szCs w:val="24"/>
          <w:vertAlign w:val="subscript"/>
        </w:rPr>
        <w:t>2</w:t>
      </w:r>
      <w:r w:rsidRPr="00640A3C">
        <w:rPr>
          <w:rFonts w:ascii="Times New Roman" w:hAnsi="Times New Roman"/>
          <w:sz w:val="24"/>
          <w:szCs w:val="24"/>
        </w:rPr>
        <w:t>V</w:t>
      </w:r>
      <w:r w:rsidRPr="00640A3C">
        <w:rPr>
          <w:rFonts w:ascii="Times New Roman" w:hAnsi="Times New Roman"/>
          <w:sz w:val="24"/>
          <w:szCs w:val="24"/>
          <w:vertAlign w:val="subscript"/>
        </w:rPr>
        <w:t>2</w:t>
      </w:r>
      <w:r w:rsidRPr="00640A3C">
        <w:rPr>
          <w:rFonts w:ascii="Times New Roman" w:hAnsi="Times New Roman"/>
          <w:sz w:val="24"/>
          <w:szCs w:val="24"/>
        </w:rPr>
        <w:t>.</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lastRenderedPageBreak/>
        <w:t>Câu 6:</w:t>
      </w:r>
      <w:r w:rsidRPr="00640A3C">
        <w:rPr>
          <w:rFonts w:ascii="Times New Roman" w:hAnsi="Times New Roman"/>
          <w:sz w:val="24"/>
          <w:szCs w:val="24"/>
        </w:rPr>
        <w:t> Một xilanh chứa 150 cm</w:t>
      </w:r>
      <w:r w:rsidRPr="00640A3C">
        <w:rPr>
          <w:rFonts w:ascii="Times New Roman" w:hAnsi="Times New Roman"/>
          <w:sz w:val="24"/>
          <w:szCs w:val="24"/>
          <w:vertAlign w:val="superscript"/>
        </w:rPr>
        <w:t>3</w:t>
      </w:r>
      <w:r w:rsidRPr="00640A3C">
        <w:rPr>
          <w:rFonts w:ascii="Times New Roman" w:hAnsi="Times New Roman"/>
          <w:sz w:val="24"/>
          <w:szCs w:val="24"/>
        </w:rPr>
        <w:t> khí ở 2.10</w:t>
      </w:r>
      <w:r w:rsidRPr="00640A3C">
        <w:rPr>
          <w:rFonts w:ascii="Times New Roman" w:hAnsi="Times New Roman"/>
          <w:sz w:val="24"/>
          <w:szCs w:val="24"/>
          <w:vertAlign w:val="superscript"/>
        </w:rPr>
        <w:t>5</w:t>
      </w:r>
      <w:r w:rsidRPr="00640A3C">
        <w:rPr>
          <w:rFonts w:ascii="Times New Roman" w:hAnsi="Times New Roman"/>
          <w:sz w:val="24"/>
          <w:szCs w:val="24"/>
        </w:rPr>
        <w:t> pa Pít-tông nén khí trong xilanh xuống còn 75 cm</w:t>
      </w:r>
      <w:r w:rsidRPr="00640A3C">
        <w:rPr>
          <w:rFonts w:ascii="Times New Roman" w:hAnsi="Times New Roman"/>
          <w:sz w:val="24"/>
          <w:szCs w:val="24"/>
          <w:vertAlign w:val="superscript"/>
        </w:rPr>
        <w:t>3</w:t>
      </w:r>
      <w:r w:rsidRPr="00640A3C">
        <w:rPr>
          <w:rFonts w:ascii="Times New Roman" w:hAnsi="Times New Roman"/>
          <w:sz w:val="24"/>
          <w:szCs w:val="24"/>
        </w:rPr>
        <w:t>. Nếu coi nhiệt độ không đổi thì áp suất trong xilanh bằng</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2.10</w:t>
      </w:r>
      <w:r w:rsidRPr="00640A3C">
        <w:rPr>
          <w:rFonts w:ascii="Times New Roman" w:hAnsi="Times New Roman"/>
          <w:sz w:val="24"/>
          <w:szCs w:val="24"/>
          <w:vertAlign w:val="superscript"/>
        </w:rPr>
        <w:t>5</w:t>
      </w:r>
      <w:r w:rsidRPr="00640A3C">
        <w:rPr>
          <w:rFonts w:ascii="Times New Roman" w:hAnsi="Times New Roman"/>
          <w:sz w:val="24"/>
          <w:szCs w:val="24"/>
        </w:rPr>
        <w:t> P</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4.10</w:t>
      </w:r>
      <w:r w:rsidRPr="00640A3C">
        <w:rPr>
          <w:rFonts w:ascii="Times New Roman" w:hAnsi="Times New Roman"/>
          <w:sz w:val="24"/>
          <w:szCs w:val="24"/>
          <w:vertAlign w:val="superscript"/>
        </w:rPr>
        <w:t>5</w:t>
      </w:r>
      <w:r w:rsidRPr="00640A3C">
        <w:rPr>
          <w:rFonts w:ascii="Times New Roman" w:hAnsi="Times New Roman"/>
          <w:sz w:val="24"/>
          <w:szCs w:val="24"/>
        </w:rPr>
        <w:t> P</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3.10</w:t>
      </w:r>
      <w:r w:rsidRPr="00640A3C">
        <w:rPr>
          <w:rFonts w:ascii="Times New Roman" w:hAnsi="Times New Roman"/>
          <w:sz w:val="24"/>
          <w:szCs w:val="24"/>
          <w:vertAlign w:val="superscript"/>
        </w:rPr>
        <w:t>5</w:t>
      </w:r>
      <w:r w:rsidRPr="00640A3C">
        <w:rPr>
          <w:rFonts w:ascii="Times New Roman" w:hAnsi="Times New Roman"/>
          <w:sz w:val="24"/>
          <w:szCs w:val="24"/>
        </w:rPr>
        <w:t> P</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5.10</w:t>
      </w:r>
      <w:r w:rsidRPr="00640A3C">
        <w:rPr>
          <w:rFonts w:ascii="Times New Roman" w:hAnsi="Times New Roman"/>
          <w:sz w:val="24"/>
          <w:szCs w:val="24"/>
          <w:vertAlign w:val="superscript"/>
        </w:rPr>
        <w:t>5</w:t>
      </w:r>
      <w:r w:rsidRPr="00640A3C">
        <w:rPr>
          <w:rFonts w:ascii="Times New Roman" w:hAnsi="Times New Roman"/>
          <w:sz w:val="24"/>
          <w:szCs w:val="24"/>
        </w:rPr>
        <w:t> P</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7:</w:t>
      </w:r>
      <w:r w:rsidRPr="00640A3C">
        <w:rPr>
          <w:rFonts w:ascii="Times New Roman" w:hAnsi="Times New Roman"/>
          <w:sz w:val="24"/>
          <w:szCs w:val="24"/>
        </w:rPr>
        <w:t> Một bọt khí ở đáy hồ sâu 7,5 m nổi lên trên mặt nước. Giả sử nhiệt độ ở đáy hồ và mặt hồ là như nhau. Cho biết áp suất khí quyển p</w:t>
      </w:r>
      <w:r w:rsidRPr="00640A3C">
        <w:rPr>
          <w:rFonts w:ascii="Times New Roman" w:hAnsi="Times New Roman"/>
          <w:sz w:val="24"/>
          <w:szCs w:val="24"/>
          <w:vertAlign w:val="subscript"/>
        </w:rPr>
        <w:t>o</w:t>
      </w:r>
      <w:r w:rsidRPr="00640A3C">
        <w:rPr>
          <w:rFonts w:ascii="Times New Roman" w:hAnsi="Times New Roman"/>
          <w:sz w:val="24"/>
          <w:szCs w:val="24"/>
        </w:rPr>
        <w:t> = 75 cmHg, và khối lượng riêng của thủy ngân là 1,36.10</w:t>
      </w:r>
      <w:r w:rsidRPr="00640A3C">
        <w:rPr>
          <w:rFonts w:ascii="Times New Roman" w:hAnsi="Times New Roman"/>
          <w:sz w:val="24"/>
          <w:szCs w:val="24"/>
          <w:vertAlign w:val="superscript"/>
        </w:rPr>
        <w:t>4</w:t>
      </w:r>
      <w:r w:rsidRPr="00640A3C">
        <w:rPr>
          <w:rFonts w:ascii="Times New Roman" w:hAnsi="Times New Roman"/>
          <w:sz w:val="24"/>
          <w:szCs w:val="24"/>
        </w:rPr>
        <w:t> kg/m</w:t>
      </w:r>
      <w:r w:rsidRPr="00640A3C">
        <w:rPr>
          <w:rFonts w:ascii="Times New Roman" w:hAnsi="Times New Roman"/>
          <w:sz w:val="24"/>
          <w:szCs w:val="24"/>
          <w:vertAlign w:val="superscript"/>
        </w:rPr>
        <w:t>3</w:t>
      </w:r>
      <w:r w:rsidRPr="00640A3C">
        <w:rPr>
          <w:rFonts w:ascii="Times New Roman" w:hAnsi="Times New Roman"/>
          <w:sz w:val="24"/>
          <w:szCs w:val="24"/>
        </w:rPr>
        <w:t>. Thể tích bọt khí đã tăng lên</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1,74 lần.</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3,47 lần.</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1,50 lần.</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2 lần.</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8:</w:t>
      </w:r>
      <w:r w:rsidRPr="00640A3C">
        <w:rPr>
          <w:rFonts w:ascii="Times New Roman" w:hAnsi="Times New Roman"/>
          <w:sz w:val="24"/>
          <w:szCs w:val="24"/>
        </w:rPr>
        <w:t> Một khối lượng khí lí tưởng xác định có áp suất 2 atm được làm tăng áp suất lên đến 8 atm ở nhiệt độ không đổi thì thể tích biến đổi một lượng là 3 lít. Thể tích ban đầu của khối là</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4 lít.</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8 lít.</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12 lít.</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16 lít.</w:t>
      </w:r>
    </w:p>
    <w:p w:rsidR="00E410BE" w:rsidRPr="00640A3C" w:rsidRDefault="00E410BE"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9:</w:t>
      </w:r>
      <w:r w:rsidRPr="00640A3C">
        <w:rPr>
          <w:rFonts w:ascii="Times New Roman" w:hAnsi="Times New Roman"/>
          <w:sz w:val="24"/>
          <w:szCs w:val="24"/>
        </w:rPr>
        <w:t> Nếu áp suất của một lượng khí lí tưởng xác định tăng 1,5.10</w:t>
      </w:r>
      <w:r w:rsidRPr="00640A3C">
        <w:rPr>
          <w:rFonts w:ascii="Times New Roman" w:hAnsi="Times New Roman"/>
          <w:sz w:val="24"/>
          <w:szCs w:val="24"/>
          <w:vertAlign w:val="superscript"/>
        </w:rPr>
        <w:t>5</w:t>
      </w:r>
      <w:r w:rsidRPr="00640A3C">
        <w:rPr>
          <w:rFonts w:ascii="Times New Roman" w:hAnsi="Times New Roman"/>
          <w:sz w:val="24"/>
          <w:szCs w:val="24"/>
        </w:rPr>
        <w:t> Pa thì thể tích biến đổi 3 lít. Nếu áp suất của lượng khí đó tăng 3.10</w:t>
      </w:r>
      <w:r w:rsidRPr="00640A3C">
        <w:rPr>
          <w:rFonts w:ascii="Times New Roman" w:hAnsi="Times New Roman"/>
          <w:sz w:val="24"/>
          <w:szCs w:val="24"/>
          <w:vertAlign w:val="superscript"/>
        </w:rPr>
        <w:t>5</w:t>
      </w:r>
      <w:r w:rsidRPr="00640A3C">
        <w:rPr>
          <w:rFonts w:ascii="Times New Roman" w:hAnsi="Times New Roman"/>
          <w:sz w:val="24"/>
          <w:szCs w:val="24"/>
        </w:rPr>
        <w:t> Pa thì thể tích biến đổi 5 lít. Biết nhiệt độ không đổi, áp suất và thể tích ban đầu của khí là</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rPr>
        <w:t xml:space="preserve">    </w:t>
      </w:r>
      <w:r w:rsidRPr="00640A3C">
        <w:rPr>
          <w:rFonts w:ascii="Times New Roman" w:hAnsi="Times New Roman"/>
          <w:sz w:val="24"/>
          <w:szCs w:val="24"/>
          <w:lang w:val="fr-FR"/>
        </w:rPr>
        <w:t>A. 3.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 9 lít.</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B. 6.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 15 lít.</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C. 6.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 9 lít.</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D. 3.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 12 lít.</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b/>
          <w:bCs/>
          <w:sz w:val="24"/>
          <w:szCs w:val="24"/>
          <w:lang w:val="fr-FR"/>
        </w:rPr>
        <w:t>Câu 10:</w:t>
      </w:r>
      <w:r w:rsidRPr="00640A3C">
        <w:rPr>
          <w:rFonts w:ascii="Times New Roman" w:hAnsi="Times New Roman"/>
          <w:sz w:val="24"/>
          <w:szCs w:val="24"/>
          <w:lang w:val="fr-FR"/>
        </w:rPr>
        <w:t> Một quả bóng da có dung tích 2,5 lít. Người ta bơm không khí ở áp suất 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 vào bóng. Mỗi lần bơm được 125 cm</w:t>
      </w:r>
      <w:r w:rsidRPr="00640A3C">
        <w:rPr>
          <w:rFonts w:ascii="Times New Roman" w:hAnsi="Times New Roman"/>
          <w:sz w:val="24"/>
          <w:szCs w:val="24"/>
          <w:vertAlign w:val="superscript"/>
          <w:lang w:val="fr-FR"/>
        </w:rPr>
        <w:t>3</w:t>
      </w:r>
      <w:r w:rsidRPr="00640A3C">
        <w:rPr>
          <w:rFonts w:ascii="Times New Roman" w:hAnsi="Times New Roman"/>
          <w:sz w:val="24"/>
          <w:szCs w:val="24"/>
          <w:lang w:val="fr-FR"/>
        </w:rPr>
        <w:t> không khí. Biết trước khi bơm, trong bóng có không khí ở áp suất 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 và nhiệt độ không đổi trong thời gian bơm. Áp suất không khí trong quả bóng sau 20 lần bơm bằng</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lastRenderedPageBreak/>
        <w:t>    A. 5.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B. 2,5.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C. 2.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w:t>
      </w:r>
    </w:p>
    <w:p w:rsidR="00E410BE" w:rsidRPr="00640A3C" w:rsidRDefault="00E410BE"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D. 7,5.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Pa</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fr-FR"/>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E410BE" w:rsidRPr="00640A3C" w:rsidRDefault="00E410BE" w:rsidP="00640A3C">
      <w:pPr>
        <w:spacing w:after="0" w:line="360" w:lineRule="auto"/>
        <w:ind w:left="48" w:right="48"/>
        <w:jc w:val="both"/>
        <w:rPr>
          <w:rFonts w:ascii="Times New Roman" w:hAnsi="Times New Roman"/>
          <w:sz w:val="24"/>
          <w:szCs w:val="24"/>
          <w:lang w:val="fr-FR"/>
        </w:rPr>
      </w:pPr>
    </w:p>
    <w:p w:rsidR="00E410BE" w:rsidRPr="00640A3C" w:rsidRDefault="00E410BE" w:rsidP="00640A3C">
      <w:pPr>
        <w:spacing w:after="0" w:line="360" w:lineRule="auto"/>
        <w:ind w:left="48" w:right="48"/>
        <w:jc w:val="center"/>
        <w:rPr>
          <w:rFonts w:ascii="Times New Roman" w:hAnsi="Times New Roman"/>
          <w:b/>
          <w:bCs/>
          <w:sz w:val="24"/>
          <w:szCs w:val="24"/>
          <w:lang w:val="fr-FR"/>
        </w:rPr>
      </w:pPr>
      <w:r w:rsidRPr="00640A3C">
        <w:rPr>
          <w:rFonts w:ascii="Times New Roman" w:hAnsi="Times New Roman"/>
          <w:b/>
          <w:bCs/>
          <w:sz w:val="24"/>
          <w:szCs w:val="24"/>
          <w:lang w:val="fr-FR"/>
        </w:rPr>
        <w:t>Hướng dẫn giải và đáp án</w:t>
      </w:r>
    </w:p>
    <w:tbl>
      <w:tblPr>
        <w:tblW w:w="535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13"/>
        <w:gridCol w:w="421"/>
        <w:gridCol w:w="434"/>
        <w:gridCol w:w="421"/>
        <w:gridCol w:w="435"/>
        <w:gridCol w:w="422"/>
        <w:gridCol w:w="422"/>
        <w:gridCol w:w="422"/>
        <w:gridCol w:w="422"/>
        <w:gridCol w:w="422"/>
        <w:gridCol w:w="525"/>
      </w:tblGrid>
      <w:tr w:rsidR="00E410BE" w:rsidRPr="00640A3C" w:rsidTr="00533D2E">
        <w:tc>
          <w:tcPr>
            <w:tcW w:w="10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43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5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E410BE" w:rsidRPr="00640A3C" w:rsidTr="00533D2E">
        <w:tc>
          <w:tcPr>
            <w:tcW w:w="10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3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410BE" w:rsidRPr="00640A3C" w:rsidRDefault="00E410BE" w:rsidP="00640A3C">
            <w:pPr>
              <w:spacing w:after="0" w:line="360" w:lineRule="auto"/>
              <w:rPr>
                <w:rFonts w:ascii="Times New Roman" w:hAnsi="Times New Roman"/>
                <w:sz w:val="24"/>
                <w:szCs w:val="24"/>
              </w:rPr>
            </w:pPr>
            <w:r w:rsidRPr="00640A3C">
              <w:rPr>
                <w:rFonts w:ascii="Times New Roman" w:hAnsi="Times New Roman"/>
                <w:sz w:val="24"/>
                <w:szCs w:val="24"/>
              </w:rPr>
              <w:t>C</w:t>
            </w:r>
          </w:p>
        </w:tc>
      </w:tr>
    </w:tbl>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rPr>
      </w:pPr>
    </w:p>
    <w:p w:rsidR="00E410BE" w:rsidRPr="00640A3C" w:rsidRDefault="00E410B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E410BE" w:rsidRPr="00640A3C" w:rsidRDefault="00E410B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E410BE" w:rsidRPr="00640A3C" w:rsidRDefault="00E410B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E410BE" w:rsidRPr="00640A3C" w:rsidRDefault="00E410B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E410BE" w:rsidRPr="00640A3C" w:rsidRDefault="00E410B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Một xilanh chứa 100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 xml:space="preserve"> khí ở áp suất 2.10</w:t>
      </w:r>
      <w:r w:rsidRPr="00640A3C">
        <w:rPr>
          <w:rFonts w:ascii="Times New Roman" w:hAnsi="Times New Roman"/>
          <w:sz w:val="24"/>
          <w:szCs w:val="24"/>
          <w:vertAlign w:val="superscript"/>
          <w:lang w:val="vi-VN"/>
        </w:rPr>
        <w:t>5</w:t>
      </w:r>
      <w:r w:rsidRPr="00640A3C">
        <w:rPr>
          <w:rFonts w:ascii="Times New Roman" w:hAnsi="Times New Roman"/>
          <w:sz w:val="24"/>
          <w:szCs w:val="24"/>
          <w:lang w:val="vi-VN"/>
        </w:rPr>
        <w:t xml:space="preserve"> Pa. Pit tông nén khí trong xilanh xuống còn 50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 Áp suất của khí trong xilanh lúc này là bao nhiêu? biết quá trình trên là đẳng nhiệt.</w:t>
      </w:r>
    </w:p>
    <w:p w:rsidR="00E410BE" w:rsidRPr="00640A3C" w:rsidRDefault="00E410B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E410BE" w:rsidRPr="00640A3C" w:rsidRDefault="00E410BE" w:rsidP="00640A3C">
      <w:pPr>
        <w:spacing w:after="0" w:line="360" w:lineRule="auto"/>
        <w:rPr>
          <w:rFonts w:ascii="Times New Roman" w:hAnsi="Times New Roman"/>
          <w:sz w:val="24"/>
          <w:szCs w:val="24"/>
          <w:lang w:val="vi-VN"/>
        </w:rPr>
      </w:pPr>
      <w:r w:rsidRPr="00640A3C">
        <w:rPr>
          <w:rFonts w:ascii="Times New Roman" w:hAnsi="Times New Roman"/>
          <w:noProof/>
          <w:sz w:val="24"/>
          <w:szCs w:val="24"/>
          <w:lang w:val="vi-VN"/>
        </w:rPr>
        <w:t xml:space="preserve">Đáp án: </w:t>
      </w:r>
      <w:r w:rsidRPr="00640A3C">
        <w:rPr>
          <w:rFonts w:ascii="Times New Roman" w:hAnsi="Times New Roman"/>
          <w:sz w:val="24"/>
          <w:szCs w:val="24"/>
          <w:lang w:val="vi-VN"/>
        </w:rPr>
        <w:t>4. 10</w:t>
      </w:r>
      <w:r w:rsidRPr="00640A3C">
        <w:rPr>
          <w:rFonts w:ascii="Times New Roman" w:hAnsi="Times New Roman"/>
          <w:sz w:val="24"/>
          <w:szCs w:val="24"/>
          <w:vertAlign w:val="superscript"/>
          <w:lang w:val="vi-VN"/>
        </w:rPr>
        <w:t>5</w:t>
      </w:r>
      <w:r w:rsidRPr="00640A3C">
        <w:rPr>
          <w:rFonts w:ascii="Times New Roman" w:hAnsi="Times New Roman"/>
          <w:sz w:val="24"/>
          <w:szCs w:val="24"/>
          <w:lang w:val="vi-VN"/>
        </w:rPr>
        <w:t xml:space="preserve"> Pa.</w:t>
      </w:r>
      <w:r w:rsidRPr="00640A3C">
        <w:rPr>
          <w:rFonts w:ascii="Times New Roman" w:hAnsi="Times New Roman"/>
          <w:sz w:val="24"/>
          <w:szCs w:val="24"/>
          <w:lang w:val="vi-VN"/>
        </w:rPr>
        <w:tab/>
      </w:r>
    </w:p>
    <w:p w:rsidR="00E410BE" w:rsidRPr="00640A3C" w:rsidRDefault="00E410B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E410BE" w:rsidRPr="00640A3C" w:rsidRDefault="00E410B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E410BE" w:rsidRPr="00640A3C" w:rsidRDefault="00E410B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E410BE" w:rsidRPr="00640A3C" w:rsidRDefault="00E410B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E410BE" w:rsidRPr="00640A3C" w:rsidRDefault="00E410B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E410BE" w:rsidRPr="00640A3C" w:rsidRDefault="00E410BE"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D77B5C" w:rsidRPr="00640A3C" w:rsidRDefault="00D77B5C"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 xml:space="preserve">TIẾT 49: </w:t>
      </w:r>
      <w:r w:rsidRPr="00640A3C">
        <w:rPr>
          <w:rFonts w:ascii="Times New Roman" w:hAnsi="Times New Roman"/>
          <w:b/>
          <w:sz w:val="24"/>
          <w:szCs w:val="24"/>
          <w:lang w:val="vi-VN"/>
        </w:rPr>
        <w:t>QUÁ TRÌNH ĐẲNG TÍCH. ĐỊNH LUẬT  SÁC LƠ</w:t>
      </w:r>
    </w:p>
    <w:p w:rsidR="00D77B5C" w:rsidRPr="00640A3C" w:rsidRDefault="00D77B5C"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D77B5C" w:rsidRPr="00640A3C" w:rsidRDefault="00D77B5C"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định nghĩa quá trình đẳng tích.</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và nêu được biểu thức về mối quan hệ giữa p và T trong quá trình đẳng tích.</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hận biết được dạng đường đẳng tích trong hệ tọa độ (p,T).</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luật Sác- lơ.</w:t>
      </w:r>
    </w:p>
    <w:p w:rsidR="00D77B5C" w:rsidRPr="00640A3C" w:rsidRDefault="00D77B5C"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lastRenderedPageBreak/>
        <w:t xml:space="preserve">2. Năng lực </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D77B5C" w:rsidRPr="00640A3C" w:rsidRDefault="00D77B5C"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D77B5C" w:rsidRPr="00640A3C" w:rsidRDefault="00D77B5C"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D77B5C" w:rsidRPr="00640A3C" w:rsidRDefault="00D77B5C"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D77B5C" w:rsidRPr="00640A3C" w:rsidRDefault="00D77B5C"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D77B5C" w:rsidRPr="00640A3C" w:rsidRDefault="00D77B5C"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Thí nghiệm vẽ ở hình 30.1, 30.2 SGK.</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Bảng “Kết quả thí nghiệm”, SGK.</w:t>
      </w:r>
    </w:p>
    <w:p w:rsidR="00D77B5C" w:rsidRPr="00640A3C" w:rsidRDefault="00D77B5C"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2. Học sinh</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Giấy kẻ ô li 15x15cm</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Ôn lại về nhiệt độ tuyệt đối.</w:t>
      </w:r>
    </w:p>
    <w:p w:rsidR="00D77B5C" w:rsidRPr="00640A3C" w:rsidRDefault="00D77B5C"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D77B5C" w:rsidRPr="00640A3C" w:rsidRDefault="00D77B5C"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D77B5C" w:rsidRPr="00640A3C" w:rsidRDefault="00D77B5C"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sz w:val="24"/>
          <w:szCs w:val="24"/>
          <w:lang w:val="nl-NL"/>
        </w:rPr>
        <w:t>Nêu định nghĩa quá trình đẳng nhiệt?</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và nêu biểu thức của định luật Bôi-lơ-Ma-ri-ốt?</w:t>
      </w:r>
    </w:p>
    <w:p w:rsidR="00D77B5C" w:rsidRPr="00640A3C" w:rsidRDefault="00D77B5C" w:rsidP="00640A3C">
      <w:pPr>
        <w:spacing w:after="0" w:line="360" w:lineRule="auto"/>
        <w:jc w:val="both"/>
        <w:rPr>
          <w:rFonts w:ascii="Times New Roman" w:hAnsi="Times New Roman"/>
          <w:b/>
          <w:bCs/>
          <w:sz w:val="24"/>
          <w:szCs w:val="24"/>
          <w:lang w:val="nl-NL"/>
        </w:rPr>
      </w:pPr>
      <w:r w:rsidRPr="00640A3C">
        <w:rPr>
          <w:rFonts w:ascii="Times New Roman" w:hAnsi="Times New Roman"/>
          <w:sz w:val="24"/>
          <w:szCs w:val="24"/>
          <w:lang w:val="nl-NL"/>
        </w:rPr>
        <w:t>+ Vẽ dạng của đường đẳng nhiệt trong hệ tọa độ p-V?</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D77B5C" w:rsidRPr="00640A3C" w:rsidRDefault="00D77B5C"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D77B5C" w:rsidRPr="00640A3C" w:rsidRDefault="00D77B5C"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D77B5C" w:rsidRPr="00640A3C" w:rsidRDefault="00D77B5C"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D77B5C" w:rsidRPr="00640A3C" w:rsidRDefault="00D77B5C"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D77B5C" w:rsidRPr="00640A3C" w:rsidRDefault="00D77B5C"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lastRenderedPageBreak/>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D77B5C" w:rsidRPr="00640A3C" w:rsidRDefault="00D77B5C"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 xml:space="preserve">Hoạt động 1: </w:t>
      </w:r>
      <w:r w:rsidRPr="00640A3C">
        <w:rPr>
          <w:rFonts w:ascii="Times New Roman" w:hAnsi="Times New Roman"/>
          <w:color w:val="000000"/>
          <w:sz w:val="24"/>
          <w:szCs w:val="24"/>
          <w:lang w:val="nl-NL"/>
        </w:rPr>
        <w:t>Đ</w:t>
      </w:r>
      <w:r w:rsidRPr="00640A3C">
        <w:rPr>
          <w:rFonts w:ascii="Times New Roman" w:hAnsi="Times New Roman"/>
          <w:sz w:val="24"/>
          <w:szCs w:val="24"/>
          <w:lang w:val="nl-NL"/>
        </w:rPr>
        <w:t>ịnh nghĩa quá trình đẳng tích.</w:t>
      </w:r>
    </w:p>
    <w:p w:rsidR="00D77B5C" w:rsidRPr="00640A3C" w:rsidRDefault="00D77B5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Biểu thức về mối quan hệ giữa p và T trong quá trình đẳng tích.</w:t>
      </w:r>
    </w:p>
    <w:p w:rsidR="00D77B5C" w:rsidRPr="00640A3C" w:rsidRDefault="00D77B5C"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77B5C" w:rsidRPr="00640A3C" w:rsidTr="001B0C0E">
        <w:tc>
          <w:tcPr>
            <w:tcW w:w="5920" w:type="dxa"/>
            <w:shd w:val="clear" w:color="auto" w:fill="auto"/>
          </w:tcPr>
          <w:p w:rsidR="00D77B5C" w:rsidRPr="00640A3C" w:rsidRDefault="00D77B5C"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D77B5C" w:rsidRPr="00640A3C" w:rsidRDefault="00D77B5C"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D77B5C" w:rsidRPr="00640A3C" w:rsidTr="001B0C0E">
        <w:tc>
          <w:tcPr>
            <w:tcW w:w="5920" w:type="dxa"/>
            <w:shd w:val="clear" w:color="auto" w:fill="auto"/>
          </w:tcPr>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sz w:val="24"/>
                <w:szCs w:val="24"/>
              </w:rPr>
              <w:t>Nhận xét về trình bày của học sinh.</w:t>
            </w:r>
          </w:p>
          <w:p w:rsidR="00D77B5C" w:rsidRPr="00640A3C" w:rsidRDefault="00D77B5C"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D77B5C" w:rsidRPr="00640A3C" w:rsidRDefault="00D77B5C" w:rsidP="00640A3C">
            <w:pPr>
              <w:spacing w:after="0" w:line="360" w:lineRule="auto"/>
              <w:rPr>
                <w:rFonts w:ascii="Times New Roman" w:hAnsi="Times New Roman"/>
                <w:sz w:val="24"/>
                <w:szCs w:val="24"/>
                <w:lang w:val="pt-BR"/>
              </w:rPr>
            </w:pP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HS: phát biểu khái niệm quá trình đẳng tích.</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D77B5C" w:rsidRPr="00640A3C" w:rsidRDefault="00D77B5C"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D77B5C" w:rsidRPr="00640A3C" w:rsidRDefault="00D77B5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I. Quá trình đẳng tích</w:t>
            </w:r>
            <w:r w:rsidRPr="00640A3C">
              <w:rPr>
                <w:rFonts w:ascii="Times New Roman" w:hAnsi="Times New Roman"/>
                <w:sz w:val="24"/>
                <w:szCs w:val="24"/>
                <w:lang w:val="pt-BR"/>
              </w:rPr>
              <w:t>:Quá trình biến đổi trạng thái khi thể tích không đổi là quá trình đẳng tích</w:t>
            </w:r>
          </w:p>
        </w:tc>
      </w:tr>
    </w:tbl>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lang w:val="pt-BR"/>
        </w:rPr>
      </w:pP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Hoạt động 2:  Định luật Sác-lơ</w:t>
      </w:r>
    </w:p>
    <w:p w:rsidR="00D77B5C" w:rsidRPr="00640A3C" w:rsidRDefault="00D77B5C"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Phát biểu được định luật Sác-lơ</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77B5C" w:rsidRPr="00640A3C" w:rsidTr="001B0C0E">
        <w:tc>
          <w:tcPr>
            <w:tcW w:w="5920" w:type="dxa"/>
            <w:shd w:val="clear" w:color="auto" w:fill="auto"/>
          </w:tcPr>
          <w:p w:rsidR="00D77B5C" w:rsidRPr="00640A3C" w:rsidRDefault="00D77B5C"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D77B5C" w:rsidRPr="00640A3C" w:rsidRDefault="00D77B5C"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D77B5C" w:rsidRPr="00640A3C" w:rsidTr="001B0C0E">
        <w:tc>
          <w:tcPr>
            <w:tcW w:w="5920" w:type="dxa"/>
            <w:shd w:val="clear" w:color="auto" w:fill="auto"/>
          </w:tcPr>
          <w:p w:rsidR="00D77B5C" w:rsidRPr="00640A3C" w:rsidRDefault="00D77B5C"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ợi ý : Nếu tỷ số giữa hai đại lượng không đổi thì quan hệ là tỷ lệ thuận.Nếu tích số  giữa hai đại lượng không đổi thì quan hệ là tỷ lệ nghịch</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iới thiệu về định luật Sác- lơ.</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Hướng dẫn : xác định áp suất và nhiệt độ của khí ở mỗi </w:t>
            </w:r>
            <w:r w:rsidRPr="00640A3C">
              <w:rPr>
                <w:rFonts w:ascii="Times New Roman" w:hAnsi="Times New Roman"/>
                <w:sz w:val="24"/>
                <w:szCs w:val="24"/>
                <w:lang w:val="pt-BR"/>
              </w:rPr>
              <w:lastRenderedPageBreak/>
              <w:t>trạng thái và áp dụng định luật Sác- lơ.</w:t>
            </w:r>
          </w:p>
          <w:p w:rsidR="00D77B5C" w:rsidRPr="00640A3C" w:rsidRDefault="00D77B5C"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D77B5C" w:rsidRPr="00640A3C" w:rsidRDefault="00D77B5C"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D77B5C" w:rsidRPr="00640A3C" w:rsidRDefault="00D77B5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 Đinh luật Sác-lơ</w:t>
            </w:r>
          </w:p>
          <w:p w:rsidR="00D77B5C" w:rsidRPr="00640A3C" w:rsidRDefault="00D77B5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1. Thí nghiệm:</w:t>
            </w:r>
          </w:p>
          <w:p w:rsidR="00D77B5C" w:rsidRPr="00640A3C" w:rsidRDefault="00D77B5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2. Đinh luật Sác-lơ</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rong quá trình đẳng tích của một lượng khí nhất định ,áp suất tỉ lệ thuận với nhiệt độ tuyệt đối .</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 xml:space="preserve">P~ T=&gt; </w:t>
            </w:r>
            <w:r w:rsidRPr="00640A3C">
              <w:rPr>
                <w:rFonts w:ascii="Times New Roman" w:hAnsi="Times New Roman"/>
                <w:position w:val="-24"/>
                <w:sz w:val="24"/>
                <w:szCs w:val="24"/>
              </w:rPr>
              <w:object w:dxaOrig="260" w:dyaOrig="620">
                <v:shape id="_x0000_i1089" type="#_x0000_t75" style="width:12.75pt;height:30pt" o:ole="">
                  <v:imagedata r:id="rId147" o:title=""/>
                </v:shape>
                <o:OLEObject Type="Embed" ProgID="Equation.DSMT4" ShapeID="_x0000_i1089" DrawAspect="Content" ObjectID="_1692953083" r:id="rId148"/>
              </w:object>
            </w:r>
            <w:r w:rsidRPr="00640A3C">
              <w:rPr>
                <w:rFonts w:ascii="Times New Roman" w:hAnsi="Times New Roman"/>
                <w:sz w:val="24"/>
                <w:szCs w:val="24"/>
                <w:lang w:val="pt-BR"/>
              </w:rPr>
              <w:t xml:space="preserve"> = hằng số .</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ọi p</w:t>
            </w:r>
            <w:r w:rsidRPr="00640A3C">
              <w:rPr>
                <w:rFonts w:ascii="Times New Roman" w:hAnsi="Times New Roman"/>
                <w:sz w:val="24"/>
                <w:szCs w:val="24"/>
                <w:vertAlign w:val="subscript"/>
                <w:lang w:val="pt-BR"/>
              </w:rPr>
              <w:t xml:space="preserve">1 </w:t>
            </w:r>
            <w:r w:rsidRPr="00640A3C">
              <w:rPr>
                <w:rFonts w:ascii="Times New Roman" w:hAnsi="Times New Roman"/>
                <w:sz w:val="24"/>
                <w:szCs w:val="24"/>
                <w:lang w:val="pt-BR"/>
              </w:rPr>
              <w:t>, T</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 xml:space="preserve"> là áp suất và nhiệt độ tuyệt đối của khối khí ở trạng thái 1</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ọi p</w:t>
            </w:r>
            <w:r w:rsidRPr="00640A3C">
              <w:rPr>
                <w:rFonts w:ascii="Times New Roman" w:hAnsi="Times New Roman"/>
                <w:sz w:val="24"/>
                <w:szCs w:val="24"/>
                <w:vertAlign w:val="subscript"/>
                <w:lang w:val="pt-BR"/>
              </w:rPr>
              <w:t xml:space="preserve">2 </w:t>
            </w:r>
            <w:r w:rsidRPr="00640A3C">
              <w:rPr>
                <w:rFonts w:ascii="Times New Roman" w:hAnsi="Times New Roman"/>
                <w:sz w:val="24"/>
                <w:szCs w:val="24"/>
                <w:lang w:val="pt-BR"/>
              </w:rPr>
              <w:t>, T</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 xml:space="preserve"> là áp suất và nhiệt độ tuyệt đối của khối khí ở trạng thái 2</w:t>
            </w:r>
          </w:p>
          <w:p w:rsidR="00D77B5C" w:rsidRPr="00640A3C" w:rsidRDefault="00D77B5C" w:rsidP="00640A3C">
            <w:pPr>
              <w:spacing w:after="0" w:line="360" w:lineRule="auto"/>
              <w:jc w:val="both"/>
              <w:rPr>
                <w:rFonts w:ascii="Times New Roman" w:hAnsi="Times New Roman"/>
                <w:sz w:val="24"/>
                <w:szCs w:val="24"/>
                <w:lang w:val="pt-BR"/>
              </w:rPr>
            </w:pPr>
          </w:p>
          <w:p w:rsidR="00D77B5C" w:rsidRPr="00640A3C" w:rsidRDefault="00D77B5C" w:rsidP="00640A3C">
            <w:pPr>
              <w:spacing w:after="0" w:line="360" w:lineRule="auto"/>
              <w:jc w:val="both"/>
              <w:rPr>
                <w:rFonts w:ascii="Times New Roman" w:hAnsi="Times New Roman"/>
                <w:sz w:val="24"/>
                <w:szCs w:val="24"/>
              </w:rPr>
            </w:pPr>
            <w:r w:rsidRPr="00640A3C">
              <w:rPr>
                <w:rFonts w:ascii="Times New Roman" w:hAnsi="Times New Roman"/>
                <w:position w:val="-30"/>
                <w:sz w:val="24"/>
                <w:szCs w:val="24"/>
              </w:rPr>
              <w:object w:dxaOrig="900" w:dyaOrig="700">
                <v:shape id="_x0000_i1090" type="#_x0000_t75" style="width:44.25pt;height:34.5pt" o:ole="" fillcolor="window">
                  <v:imagedata r:id="rId149" o:title=""/>
                </v:shape>
                <o:OLEObject Type="Embed" ProgID="Equation.3" ShapeID="_x0000_i1090" DrawAspect="Content" ObjectID="_1692953084" r:id="rId150"/>
              </w:object>
            </w:r>
          </w:p>
          <w:p w:rsidR="00D77B5C" w:rsidRPr="00640A3C" w:rsidRDefault="00D77B5C" w:rsidP="00640A3C">
            <w:pPr>
              <w:spacing w:after="0" w:line="360" w:lineRule="auto"/>
              <w:jc w:val="both"/>
              <w:rPr>
                <w:rFonts w:ascii="Times New Roman" w:hAnsi="Times New Roman"/>
                <w:sz w:val="24"/>
                <w:szCs w:val="24"/>
              </w:rPr>
            </w:pPr>
          </w:p>
        </w:tc>
      </w:tr>
    </w:tbl>
    <w:p w:rsidR="00D77B5C" w:rsidRPr="00640A3C" w:rsidRDefault="00D77B5C" w:rsidP="00640A3C">
      <w:pPr>
        <w:spacing w:after="0" w:line="360" w:lineRule="auto"/>
        <w:jc w:val="both"/>
        <w:rPr>
          <w:rFonts w:ascii="Times New Roman" w:hAnsi="Times New Roman"/>
          <w:b/>
          <w:sz w:val="24"/>
          <w:szCs w:val="24"/>
          <w:lang w:val="pt-BR"/>
        </w:rPr>
      </w:pP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Hoạt động 3:  </w:t>
      </w:r>
    </w:p>
    <w:p w:rsidR="00D77B5C" w:rsidRPr="00640A3C" w:rsidRDefault="00D77B5C"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quan sát SGK để tìm hiểu nội dung kiến thức theo yêu cầu của GV.</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77B5C" w:rsidRPr="00640A3C" w:rsidTr="001B0C0E">
        <w:tc>
          <w:tcPr>
            <w:tcW w:w="5920" w:type="dxa"/>
            <w:shd w:val="clear" w:color="auto" w:fill="auto"/>
          </w:tcPr>
          <w:p w:rsidR="00D77B5C" w:rsidRPr="00640A3C" w:rsidRDefault="00D77B5C"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D77B5C" w:rsidRPr="00640A3C" w:rsidRDefault="00D77B5C"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D77B5C" w:rsidRPr="00640A3C" w:rsidTr="001B0C0E">
        <w:tc>
          <w:tcPr>
            <w:tcW w:w="5920" w:type="dxa"/>
            <w:shd w:val="clear" w:color="auto" w:fill="auto"/>
          </w:tcPr>
          <w:p w:rsidR="00D77B5C" w:rsidRPr="00640A3C" w:rsidRDefault="00D77B5C"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Hướng dẫn sử dụng số liệu bảng 30.1, vẽ trong hệ tọa độ (p-T).</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khái niệm và dạng đường đẳng nhiệt.</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Gợi ý:Xét hai điểm thuộc hai đường đẳng tích, biểu diễn các trạng tháincó cùng áp suất hay cùng nhiệt độ</w:t>
            </w:r>
          </w:p>
          <w:p w:rsidR="00D77B5C" w:rsidRPr="00640A3C" w:rsidRDefault="00D77B5C"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D77B5C" w:rsidRPr="00640A3C" w:rsidRDefault="00D77B5C"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D77B5C" w:rsidRPr="00640A3C" w:rsidRDefault="00D77B5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III. Đường đẳng tích</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rong hệ tọa độ (p,T) đường đẳng tích là đường thẳng mà nếu kéo dài sẽ đi qua gốc tọa độ.</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với những thể tích khác nhau của cùng một khối lượng khí, ta có những đường đẳng tích khác nhau.</w:t>
            </w:r>
          </w:p>
          <w:p w:rsidR="00D77B5C" w:rsidRPr="00640A3C" w:rsidRDefault="00D77B5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Các đường đẳng tích ở trên ứng với thể tích nhỏ hơn các đường đẳng tích ở dưới</w:t>
            </w:r>
          </w:p>
          <w:p w:rsidR="00D77B5C" w:rsidRPr="00640A3C" w:rsidRDefault="00D77B5C" w:rsidP="00640A3C">
            <w:pPr>
              <w:spacing w:after="0" w:line="360" w:lineRule="auto"/>
              <w:jc w:val="both"/>
              <w:rPr>
                <w:rFonts w:ascii="Times New Roman" w:hAnsi="Times New Roman"/>
                <w:sz w:val="24"/>
                <w:szCs w:val="24"/>
                <w:lang w:val="pt-BR"/>
              </w:rPr>
            </w:pPr>
          </w:p>
          <w:p w:rsidR="00D77B5C" w:rsidRPr="00640A3C" w:rsidRDefault="00D93CAA" w:rsidP="00640A3C">
            <w:pPr>
              <w:spacing w:after="0" w:line="360" w:lineRule="auto"/>
              <w:jc w:val="both"/>
              <w:rPr>
                <w:rFonts w:ascii="Times New Roman" w:hAnsi="Times New Roman"/>
                <w:sz w:val="24"/>
                <w:szCs w:val="24"/>
                <w:lang w:val="pt-BR"/>
              </w:rPr>
            </w:pPr>
            <w:r>
              <w:rPr>
                <w:noProof/>
                <w:sz w:val="24"/>
                <w:szCs w:val="24"/>
              </w:rPr>
              <mc:AlternateContent>
                <mc:Choice Requires="wpg">
                  <w:drawing>
                    <wp:anchor distT="0" distB="0" distL="114300" distR="114300" simplePos="0" relativeHeight="251655168" behindDoc="0" locked="0" layoutInCell="1" allowOverlap="1">
                      <wp:simplePos x="0" y="0"/>
                      <wp:positionH relativeFrom="column">
                        <wp:posOffset>270510</wp:posOffset>
                      </wp:positionH>
                      <wp:positionV relativeFrom="paragraph">
                        <wp:posOffset>78105</wp:posOffset>
                      </wp:positionV>
                      <wp:extent cx="1522095" cy="572770"/>
                      <wp:effectExtent l="0" t="0" r="0" b="0"/>
                      <wp:wrapNone/>
                      <wp:docPr id="598" name="Group 3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599" name="Group 3143"/>
                              <wpg:cNvGrpSpPr>
                                <a:grpSpLocks/>
                              </wpg:cNvGrpSpPr>
                              <wpg:grpSpPr bwMode="auto">
                                <a:xfrm>
                                  <a:off x="2015" y="9167"/>
                                  <a:ext cx="2700" cy="1802"/>
                                  <a:chOff x="8280" y="6478"/>
                                  <a:chExt cx="2700" cy="1802"/>
                                </a:xfrm>
                              </wpg:grpSpPr>
                              <wps:wsp>
                                <wps:cNvPr id="600" name="Freeform 3144"/>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wps:spPr>
                                <wps:bodyPr rot="0" vert="horz" wrap="square" lIns="91440" tIns="45720" rIns="91440" bIns="45720" anchor="t" anchorCtr="0" upright="1">
                                  <a:noAutofit/>
                                </wps:bodyPr>
                              </wps:wsp>
                              <wps:wsp>
                                <wps:cNvPr id="601" name="Line 3145"/>
                                <wps:cNvCnPr/>
                                <wps:spPr bwMode="auto">
                                  <a:xfrm flipV="1">
                                    <a:off x="8640" y="6660"/>
                                    <a:ext cx="720" cy="1080"/>
                                  </a:xfrm>
                                  <a:prstGeom prst="line">
                                    <a:avLst/>
                                  </a:prstGeom>
                                  <a:noFill/>
                                  <a:ln w="9525">
                                    <a:solidFill>
                                      <a:srgbClr val="000000"/>
                                    </a:solidFill>
                                    <a:round/>
                                    <a:headEnd/>
                                    <a:tailEnd/>
                                  </a:ln>
                                </wps:spPr>
                                <wps:bodyPr/>
                              </wps:wsp>
                              <wps:wsp>
                                <wps:cNvPr id="603" name="Line 3146"/>
                                <wps:cNvCnPr/>
                                <wps:spPr bwMode="auto">
                                  <a:xfrm flipV="1">
                                    <a:off x="8280" y="7740"/>
                                    <a:ext cx="360" cy="540"/>
                                  </a:xfrm>
                                  <a:prstGeom prst="line">
                                    <a:avLst/>
                                  </a:prstGeom>
                                  <a:noFill/>
                                  <a:ln w="9525" cap="rnd">
                                    <a:solidFill>
                                      <a:srgbClr val="000000"/>
                                    </a:solidFill>
                                    <a:prstDash val="sysDot"/>
                                    <a:round/>
                                    <a:headEnd/>
                                    <a:tailEnd/>
                                  </a:ln>
                                </wps:spPr>
                                <wps:bodyPr/>
                              </wps:wsp>
                              <wps:wsp>
                                <wps:cNvPr id="604" name="Line 3147"/>
                                <wps:cNvCnPr/>
                                <wps:spPr bwMode="auto">
                                  <a:xfrm flipV="1">
                                    <a:off x="8280" y="7920"/>
                                    <a:ext cx="720" cy="357"/>
                                  </a:xfrm>
                                  <a:prstGeom prst="line">
                                    <a:avLst/>
                                  </a:prstGeom>
                                  <a:noFill/>
                                  <a:ln w="9525" cap="rnd">
                                    <a:solidFill>
                                      <a:srgbClr val="000000"/>
                                    </a:solidFill>
                                    <a:prstDash val="sysDot"/>
                                    <a:round/>
                                    <a:headEnd/>
                                    <a:tailEnd/>
                                  </a:ln>
                                </wps:spPr>
                                <wps:bodyPr/>
                              </wps:wsp>
                              <wps:wsp>
                                <wps:cNvPr id="605" name="Line 3148"/>
                                <wps:cNvCnPr/>
                                <wps:spPr bwMode="auto">
                                  <a:xfrm flipV="1">
                                    <a:off x="9000" y="7200"/>
                                    <a:ext cx="1440" cy="720"/>
                                  </a:xfrm>
                                  <a:prstGeom prst="line">
                                    <a:avLst/>
                                  </a:prstGeom>
                                  <a:noFill/>
                                  <a:ln w="9525">
                                    <a:solidFill>
                                      <a:srgbClr val="000000"/>
                                    </a:solidFill>
                                    <a:round/>
                                    <a:headEnd/>
                                    <a:tailEnd/>
                                  </a:ln>
                                </wps:spPr>
                                <wps:bodyPr/>
                              </wps:wsp>
                            </wpg:grpSp>
                            <wps:wsp>
                              <wps:cNvPr id="606" name="Text Box 3149"/>
                              <wps:cNvSpPr txBox="1">
                                <a:spLocks noChangeArrowheads="1"/>
                              </wps:cNvSpPr>
                              <wps:spPr bwMode="auto">
                                <a:xfrm>
                                  <a:off x="1680" y="8987"/>
                                  <a:ext cx="536" cy="540"/>
                                </a:xfrm>
                                <a:prstGeom prst="rect">
                                  <a:avLst/>
                                </a:prstGeom>
                                <a:noFill/>
                                <a:ln>
                                  <a:noFill/>
                                </a:ln>
                              </wps:spPr>
                              <wps:txbx>
                                <w:txbxContent>
                                  <w:p w:rsidR="00D84EB5" w:rsidRDefault="00D84EB5" w:rsidP="00D77B5C">
                                    <w:r>
                                      <w:t>p</w:t>
                                    </w:r>
                                  </w:p>
                                </w:txbxContent>
                              </wps:txbx>
                              <wps:bodyPr rot="0" vert="horz" wrap="square" lIns="91440" tIns="45720" rIns="91440" bIns="45720" anchor="t" anchorCtr="0" upright="1">
                                <a:noAutofit/>
                              </wps:bodyPr>
                            </wps:wsp>
                            <wps:wsp>
                              <wps:cNvPr id="607" name="Text Box 3150"/>
                              <wps:cNvSpPr txBox="1">
                                <a:spLocks noChangeArrowheads="1"/>
                              </wps:cNvSpPr>
                              <wps:spPr bwMode="auto">
                                <a:xfrm>
                                  <a:off x="4152" y="10937"/>
                                  <a:ext cx="804" cy="540"/>
                                </a:xfrm>
                                <a:prstGeom prst="rect">
                                  <a:avLst/>
                                </a:prstGeom>
                                <a:noFill/>
                                <a:ln>
                                  <a:noFill/>
                                </a:ln>
                              </wps:spPr>
                              <wps:txbx>
                                <w:txbxContent>
                                  <w:p w:rsidR="00D84EB5" w:rsidRDefault="00D84EB5" w:rsidP="00D77B5C">
                                    <w:r>
                                      <w:t>T(K)</w:t>
                                    </w:r>
                                  </w:p>
                                </w:txbxContent>
                              </wps:txbx>
                              <wps:bodyPr rot="0" vert="horz" wrap="square" lIns="91440" tIns="45720" rIns="91440" bIns="45720" anchor="t" anchorCtr="0" upright="1">
                                <a:noAutofit/>
                              </wps:bodyPr>
                            </wps:wsp>
                            <wps:wsp>
                              <wps:cNvPr id="352" name="Text Box 3151"/>
                              <wps:cNvSpPr txBox="1">
                                <a:spLocks noChangeArrowheads="1"/>
                              </wps:cNvSpPr>
                              <wps:spPr bwMode="auto">
                                <a:xfrm>
                                  <a:off x="2984" y="9212"/>
                                  <a:ext cx="737" cy="540"/>
                                </a:xfrm>
                                <a:prstGeom prst="rect">
                                  <a:avLst/>
                                </a:prstGeom>
                                <a:noFill/>
                                <a:ln>
                                  <a:noFill/>
                                </a:ln>
                              </wps:spPr>
                              <wps:txbx>
                                <w:txbxContent>
                                  <w:p w:rsidR="00D84EB5" w:rsidRPr="00900481" w:rsidRDefault="00D84EB5" w:rsidP="00D77B5C">
                                    <w:pPr>
                                      <w:rPr>
                                        <w:vertAlign w:val="subscript"/>
                                      </w:rPr>
                                    </w:pPr>
                                    <w:r>
                                      <w:t>V</w:t>
                                    </w:r>
                                    <w:r>
                                      <w:rPr>
                                        <w:vertAlign w:val="subscript"/>
                                      </w:rPr>
                                      <w:t>1</w:t>
                                    </w:r>
                                  </w:p>
                                </w:txbxContent>
                              </wps:txbx>
                              <wps:bodyPr rot="0" vert="horz" wrap="square" lIns="91440" tIns="45720" rIns="91440" bIns="45720" anchor="t" anchorCtr="0" upright="1">
                                <a:noAutofit/>
                              </wps:bodyPr>
                            </wps:wsp>
                            <wps:wsp>
                              <wps:cNvPr id="353" name="Text Box 3152"/>
                              <wps:cNvSpPr txBox="1">
                                <a:spLocks noChangeArrowheads="1"/>
                              </wps:cNvSpPr>
                              <wps:spPr bwMode="auto">
                                <a:xfrm>
                                  <a:off x="3944" y="9857"/>
                                  <a:ext cx="737" cy="540"/>
                                </a:xfrm>
                                <a:prstGeom prst="rect">
                                  <a:avLst/>
                                </a:prstGeom>
                                <a:noFill/>
                                <a:ln>
                                  <a:noFill/>
                                </a:ln>
                              </wps:spPr>
                              <wps:txbx>
                                <w:txbxContent>
                                  <w:p w:rsidR="00D84EB5" w:rsidRPr="00900481" w:rsidRDefault="00D84EB5" w:rsidP="00D77B5C">
                                    <w:pPr>
                                      <w:rPr>
                                        <w:vertAlign w:val="subscript"/>
                                      </w:rPr>
                                    </w:pPr>
                                    <w:r>
                                      <w:t>V</w:t>
                                    </w:r>
                                    <w:r>
                                      <w:rPr>
                                        <w:vertAlign w:val="subscript"/>
                                      </w:rPr>
                                      <w:t>2</w:t>
                                    </w:r>
                                  </w:p>
                                </w:txbxContent>
                              </wps:txbx>
                              <wps:bodyPr rot="0" vert="horz" wrap="square" lIns="91440" tIns="45720" rIns="91440" bIns="45720" anchor="t" anchorCtr="0" upright="1">
                                <a:noAutofit/>
                              </wps:bodyPr>
                            </wps:wsp>
                            <wps:wsp>
                              <wps:cNvPr id="355" name="Text Box 3153"/>
                              <wps:cNvSpPr txBox="1">
                                <a:spLocks noChangeArrowheads="1"/>
                              </wps:cNvSpPr>
                              <wps:spPr bwMode="auto">
                                <a:xfrm>
                                  <a:off x="3078" y="9527"/>
                                  <a:ext cx="1206" cy="540"/>
                                </a:xfrm>
                                <a:prstGeom prst="rect">
                                  <a:avLst/>
                                </a:prstGeom>
                                <a:noFill/>
                                <a:ln>
                                  <a:noFill/>
                                </a:ln>
                              </wps:spPr>
                              <wps:txbx>
                                <w:txbxContent>
                                  <w:p w:rsidR="00D84EB5" w:rsidRPr="00900481" w:rsidRDefault="00D84EB5" w:rsidP="00D77B5C">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356" name="Text Box 3154"/>
                              <wps:cNvSpPr txBox="1">
                                <a:spLocks noChangeArrowheads="1"/>
                              </wps:cNvSpPr>
                              <wps:spPr bwMode="auto">
                                <a:xfrm>
                                  <a:off x="1702" y="10847"/>
                                  <a:ext cx="536" cy="540"/>
                                </a:xfrm>
                                <a:prstGeom prst="rect">
                                  <a:avLst/>
                                </a:prstGeom>
                                <a:noFill/>
                                <a:ln>
                                  <a:noFill/>
                                </a:ln>
                              </wps:spPr>
                              <wps:txbx>
                                <w:txbxContent>
                                  <w:p w:rsidR="00D84EB5" w:rsidRDefault="00D84EB5" w:rsidP="00D77B5C">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2" o:spid="_x0000_s1103" style="position:absolute;left:0;text-align:left;margin-left:21.3pt;margin-top:6.15pt;width:119.85pt;height:45.1pt;z-index:251655168"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">
                      <v:group id="Group 3143" o:spid="_x0000_s1104"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shape id="Freeform 3144" o:spid="_x0000_s1105"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8HMAA&#10;AADcAAAADwAAAGRycy9kb3ducmV2LnhtbERPzYrCMBC+L/gOYQRva6oHcatRRBQ8rOiqDzA2Y1Nt&#10;JqXJtvXtzUHw+PH9z5edLUVDtS8cKxgNExDEmdMF5wou5+33FIQPyBpLx6TgSR6Wi97XHFPtWv6j&#10;5hRyEUPYp6jAhFClUvrMkEU/dBVx5G6uthgirHOpa2xjuC3lOEkm0mLBscFgRWtD2eP0bxUcf/3+&#10;pxqb9nC/NP653ej77qqVGvS71QxEoC58xG/3TiuYJHF+PBOP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8HMAAAADcAAAADwAAAAAAAAAAAAAAAACYAgAAZHJzL2Rvd25y&#10;ZXYueG1sUEsFBgAAAAAEAAQA9QAAAIUDAAAAAA==&#10;" path="m,l,1800r2160,c2610,1800,2655,1800,2700,1800e" filled="f">
                          <v:stroke startarrow="open" endarrow="open"/>
                          <v:path arrowok="t" o:connecttype="custom" o:connectlocs="0,0;0,1800;2160,1800;2700,1800" o:connectangles="0,0,0,0"/>
                        </v:shape>
                        <v:line id="Line 3145" o:spid="_x0000_s1106"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3146" o:spid="_x0000_s1107"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d04sQAAADcAAAADwAAAGRycy9kb3ducmV2LnhtbESPQWvCQBCF74X+h2UKvdWNLcYaXaUI&#10;QfHURHsfsmMSkp0N2dXEf+8KQo+PN+9781ab0bTiSr2rLSuYTiIQxIXVNZcKTsf04xuE88gaW8uk&#10;4EYONuvXlxUm2g6c0TX3pQgQdgkqqLzvEildUZFBN7EdcfDOtjfog+xLqXscAty08jOKYmmw5tBQ&#10;YUfbioomv5jwRno4pVn+15gZz+e73yZuF0Os1Pvb+LME4Wn0/8fP9F4riKMveIwJBJ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3TixAAAANwAAAAPAAAAAAAAAAAA&#10;AAAAAKECAABkcnMvZG93bnJldi54bWxQSwUGAAAAAAQABAD5AAAAkgMAAAAA&#10;">
                          <v:stroke dashstyle="1 1" endcap="round"/>
                        </v:line>
                        <v:line id="Line 3147" o:spid="_x0000_s1108"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7slsQAAADcAAAADwAAAGRycy9kb3ducmV2LnhtbESPQWvCQBCF74X+h2UKvdWNpcYaXaUI&#10;QfHURHsfsmMSkp0N2dXEf+8KQo+PN+9781ab0bTiSr2rLSuYTiIQxIXVNZcKTsf04xuE88gaW8uk&#10;4EYONuvXlxUm2g6c0TX3pQgQdgkqqLzvEildUZFBN7EdcfDOtjfog+xLqXscAty08jOKYmmw5tBQ&#10;YUfbioomv5jwRno4pVn+15gZz+e73yZuF0Os1Pvb+LME4Wn0/8fP9F4riKMveIwJBJ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uyWxAAAANwAAAAPAAAAAAAAAAAA&#10;AAAAAKECAABkcnMvZG93bnJldi54bWxQSwUGAAAAAAQABAD5AAAAkgMAAAAA&#10;">
                          <v:stroke dashstyle="1 1" endcap="round"/>
                        </v:line>
                        <v:line id="Line 3148" o:spid="_x0000_s1109"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vXMYAAADcAAAADwAAAGRycy9kb3ducmV2LnhtbESPQWsCMRSE7wX/Q3hCL0WzllZ0NYoI&#10;Qg9easuKt+fmuVl287ImqW7/fVMo9DjMzDfMct3bVtzIh9qxgsk4A0FcOl1zpeDzYzeagQgRWWPr&#10;mBR8U4D1avCwxFy7O7/T7RArkSAcclRgYuxyKUNpyGIYu444eRfnLcYkfSW1x3uC21Y+Z9lUWqw5&#10;LRjsaGuobA5fVoGc7Z+ufnN+aYrmeJyboiy6016px2G/WYCI1Mf/8F/7TSuYZq/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A71zGAAAA3AAAAA8AAAAAAAAA&#10;AAAAAAAAoQIAAGRycy9kb3ducmV2LnhtbFBLBQYAAAAABAAEAPkAAACUAwAAAAA=&#10;"/>
                      </v:group>
                      <v:shape id="Text Box 3149" o:spid="_x0000_s1110"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D84EB5" w:rsidRDefault="00D84EB5" w:rsidP="00D77B5C">
                              <w:r>
                                <w:t>p</w:t>
                              </w:r>
                            </w:p>
                          </w:txbxContent>
                        </v:textbox>
                      </v:shape>
                      <v:shape id="Text Box 3150" o:spid="_x0000_s1111"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D84EB5" w:rsidRDefault="00D84EB5" w:rsidP="00D77B5C">
                              <w:r>
                                <w:t>T(K)</w:t>
                              </w:r>
                            </w:p>
                          </w:txbxContent>
                        </v:textbox>
                      </v:shape>
                      <v:shape id="Text Box 3151" o:spid="_x0000_s1112"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D84EB5" w:rsidRPr="00900481" w:rsidRDefault="00D84EB5" w:rsidP="00D77B5C">
                              <w:pPr>
                                <w:rPr>
                                  <w:vertAlign w:val="subscript"/>
                                </w:rPr>
                              </w:pPr>
                              <w:r>
                                <w:t>V</w:t>
                              </w:r>
                              <w:r>
                                <w:rPr>
                                  <w:vertAlign w:val="subscript"/>
                                </w:rPr>
                                <w:t>1</w:t>
                              </w:r>
                            </w:p>
                          </w:txbxContent>
                        </v:textbox>
                      </v:shape>
                      <v:shape id="Text Box 3152" o:spid="_x0000_s1113"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D84EB5" w:rsidRPr="00900481" w:rsidRDefault="00D84EB5" w:rsidP="00D77B5C">
                              <w:pPr>
                                <w:rPr>
                                  <w:vertAlign w:val="subscript"/>
                                </w:rPr>
                              </w:pPr>
                              <w:r>
                                <w:t>V</w:t>
                              </w:r>
                              <w:r>
                                <w:rPr>
                                  <w:vertAlign w:val="subscript"/>
                                </w:rPr>
                                <w:t>2</w:t>
                              </w:r>
                            </w:p>
                          </w:txbxContent>
                        </v:textbox>
                      </v:shape>
                      <v:shape id="Text Box 3153" o:spid="_x0000_s1114"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D84EB5" w:rsidRPr="00900481" w:rsidRDefault="00D84EB5" w:rsidP="00D77B5C">
                              <w:r>
                                <w:t>V</w:t>
                              </w:r>
                              <w:r>
                                <w:rPr>
                                  <w:vertAlign w:val="subscript"/>
                                </w:rPr>
                                <w:t>1</w:t>
                              </w:r>
                              <w:r>
                                <w:t xml:space="preserve"> &lt; V</w:t>
                              </w:r>
                              <w:r>
                                <w:rPr>
                                  <w:vertAlign w:val="subscript"/>
                                </w:rPr>
                                <w:t>2</w:t>
                              </w:r>
                            </w:p>
                          </w:txbxContent>
                        </v:textbox>
                      </v:shape>
                      <v:shape id="Text Box 3154" o:spid="_x0000_s1115"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D84EB5" w:rsidRDefault="00D84EB5" w:rsidP="00D77B5C">
                              <w:r>
                                <w:t>O</w:t>
                              </w:r>
                            </w:p>
                          </w:txbxContent>
                        </v:textbox>
                      </v:shape>
                    </v:group>
                  </w:pict>
                </mc:Fallback>
              </mc:AlternateContent>
            </w:r>
          </w:p>
          <w:p w:rsidR="00D77B5C" w:rsidRPr="00640A3C" w:rsidRDefault="00D77B5C" w:rsidP="00640A3C">
            <w:pPr>
              <w:spacing w:after="0" w:line="360" w:lineRule="auto"/>
              <w:jc w:val="both"/>
              <w:rPr>
                <w:rFonts w:ascii="Times New Roman" w:hAnsi="Times New Roman"/>
                <w:sz w:val="24"/>
                <w:szCs w:val="24"/>
                <w:lang w:val="pt-BR"/>
              </w:rPr>
            </w:pPr>
          </w:p>
          <w:p w:rsidR="00D77B5C" w:rsidRPr="00640A3C" w:rsidRDefault="00D77B5C" w:rsidP="00640A3C">
            <w:pPr>
              <w:spacing w:after="0" w:line="360" w:lineRule="auto"/>
              <w:jc w:val="both"/>
              <w:rPr>
                <w:rFonts w:ascii="Times New Roman" w:hAnsi="Times New Roman"/>
                <w:sz w:val="24"/>
                <w:szCs w:val="24"/>
                <w:lang w:val="pt-BR"/>
              </w:rPr>
            </w:pPr>
          </w:p>
          <w:p w:rsidR="00D77B5C" w:rsidRPr="00640A3C" w:rsidRDefault="00D77B5C" w:rsidP="00640A3C">
            <w:pPr>
              <w:spacing w:after="0" w:line="360" w:lineRule="auto"/>
              <w:jc w:val="both"/>
              <w:rPr>
                <w:rFonts w:ascii="Times New Roman" w:hAnsi="Times New Roman"/>
                <w:sz w:val="24"/>
                <w:szCs w:val="24"/>
                <w:lang w:val="pt-BR"/>
              </w:rPr>
            </w:pPr>
          </w:p>
        </w:tc>
      </w:tr>
    </w:tbl>
    <w:p w:rsidR="00D77B5C" w:rsidRPr="00640A3C" w:rsidRDefault="00D77B5C" w:rsidP="00640A3C">
      <w:pPr>
        <w:spacing w:after="0" w:line="360" w:lineRule="auto"/>
        <w:jc w:val="both"/>
        <w:rPr>
          <w:rFonts w:ascii="Times New Roman" w:hAnsi="Times New Roman"/>
          <w:b/>
          <w:sz w:val="24"/>
          <w:szCs w:val="24"/>
          <w:lang w:val="pt-BR"/>
        </w:rPr>
      </w:pPr>
    </w:p>
    <w:p w:rsidR="00D77B5C" w:rsidRPr="00640A3C" w:rsidRDefault="00D77B5C"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lastRenderedPageBreak/>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D77B5C" w:rsidRPr="00640A3C" w:rsidRDefault="00D77B5C"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D77B5C" w:rsidRPr="00640A3C" w:rsidRDefault="00D77B5C"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1:</w:t>
      </w:r>
      <w:r w:rsidRPr="00640A3C">
        <w:rPr>
          <w:rFonts w:ascii="Times New Roman" w:hAnsi="Times New Roman"/>
          <w:sz w:val="24"/>
          <w:szCs w:val="24"/>
          <w:lang w:val="vi-VN"/>
        </w:rPr>
        <w:t> Hệ thức nào sau đây không phải là hệ thức của định luật Sác-lơ?</w:t>
      </w:r>
    </w:p>
    <w:p w:rsidR="00D77B5C" w:rsidRPr="00640A3C" w:rsidRDefault="00D77B5C"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săm xe đạp để ngoài nắng có thể bị nổ.</w:t>
      </w:r>
    </w:p>
    <w:p w:rsidR="00D77B5C" w:rsidRPr="00640A3C" w:rsidRDefault="00D77B5C"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quả bóng bay bị vỡ khi dùng tay bóp mạnh.</w:t>
      </w:r>
    </w:p>
    <w:p w:rsidR="00D77B5C" w:rsidRPr="00640A3C" w:rsidRDefault="00D77B5C"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quả bóng bàn bị bẹp nhúng vào nước nóng lại phồng lên như cũ.</w:t>
      </w:r>
    </w:p>
    <w:p w:rsidR="00D77B5C" w:rsidRPr="00640A3C" w:rsidRDefault="00D77B5C"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mở lọ nước hoa và mùi nước hoa lan tỏa khắp phòng.</w:t>
      </w:r>
    </w:p>
    <w:p w:rsidR="00D77B5C" w:rsidRPr="00640A3C" w:rsidRDefault="00D77B5C" w:rsidP="00640A3C">
      <w:pPr>
        <w:spacing w:after="0" w:line="360" w:lineRule="auto"/>
        <w:rPr>
          <w:rFonts w:ascii="Times New Roman" w:hAnsi="Times New Roman"/>
          <w:sz w:val="24"/>
          <w:szCs w:val="24"/>
          <w:lang w:val="vi-VN"/>
        </w:rPr>
      </w:pPr>
      <w:r w:rsidRPr="00640A3C">
        <w:rPr>
          <w:rFonts w:ascii="Times New Roman" w:hAnsi="Times New Roman"/>
          <w:b/>
          <w:sz w:val="24"/>
          <w:szCs w:val="24"/>
          <w:lang w:val="vi-VN"/>
        </w:rPr>
        <w:t xml:space="preserve">Câu.2: </w:t>
      </w:r>
      <w:r w:rsidRPr="00640A3C">
        <w:rPr>
          <w:rFonts w:ascii="Times New Roman" w:hAnsi="Times New Roman"/>
          <w:sz w:val="24"/>
          <w:szCs w:val="24"/>
          <w:lang w:val="vi-VN"/>
        </w:rPr>
        <w:t>Trong các hệ thức sau đây, hệ thức nào không phù hợp với định luật Sáclơ.</w:t>
      </w:r>
    </w:p>
    <w:p w:rsidR="00D77B5C" w:rsidRPr="00640A3C" w:rsidRDefault="00D77B5C"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A. p ~ T.</w:t>
      </w:r>
      <w:r w:rsidRPr="00640A3C">
        <w:rPr>
          <w:rFonts w:ascii="Times New Roman" w:hAnsi="Times New Roman"/>
          <w:sz w:val="24"/>
          <w:szCs w:val="24"/>
          <w:lang w:val="vi-VN"/>
        </w:rPr>
        <w:tab/>
      </w:r>
      <w:r w:rsidRPr="00640A3C">
        <w:rPr>
          <w:rFonts w:ascii="Times New Roman" w:hAnsi="Times New Roman"/>
          <w:sz w:val="24"/>
          <w:szCs w:val="24"/>
          <w:lang w:val="vi-VN"/>
        </w:rPr>
        <w:tab/>
        <w:t>B. p ~ t.</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C. </w:t>
      </w:r>
      <w:r w:rsidRPr="00640A3C">
        <w:rPr>
          <w:rFonts w:ascii="Times New Roman" w:hAnsi="Times New Roman"/>
          <w:position w:val="-24"/>
          <w:sz w:val="24"/>
          <w:szCs w:val="24"/>
        </w:rPr>
        <w:object w:dxaOrig="460" w:dyaOrig="620">
          <v:shape id="_x0000_i1091" type="#_x0000_t75" style="width:23.25pt;height:31.5pt" o:ole="">
            <v:imagedata r:id="rId151" o:title=""/>
          </v:shape>
          <o:OLEObject Type="Embed" ProgID="Equation.3" ShapeID="_x0000_i1091" DrawAspect="Content" ObjectID="_1692953085" r:id="rId152"/>
        </w:object>
      </w:r>
      <w:r w:rsidRPr="00640A3C">
        <w:rPr>
          <w:rFonts w:ascii="Times New Roman" w:hAnsi="Times New Roman"/>
          <w:sz w:val="24"/>
          <w:szCs w:val="24"/>
          <w:lang w:val="vi-VN"/>
        </w:rPr>
        <w:t>hằng số.</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D. </w:t>
      </w:r>
      <w:r w:rsidRPr="00640A3C">
        <w:rPr>
          <w:rFonts w:ascii="Times New Roman" w:hAnsi="Times New Roman"/>
          <w:position w:val="-30"/>
          <w:sz w:val="24"/>
          <w:szCs w:val="24"/>
        </w:rPr>
        <w:object w:dxaOrig="859" w:dyaOrig="680">
          <v:shape id="_x0000_i1092" type="#_x0000_t75" style="width:43.5pt;height:33.75pt" o:ole="">
            <v:imagedata r:id="rId153" o:title=""/>
          </v:shape>
          <o:OLEObject Type="Embed" ProgID="Equation.3" ShapeID="_x0000_i1092" DrawAspect="Content" ObjectID="_1692953086" r:id="rId154"/>
        </w:object>
      </w:r>
    </w:p>
    <w:p w:rsidR="00D77B5C" w:rsidRPr="00640A3C" w:rsidRDefault="00D77B5C" w:rsidP="00640A3C">
      <w:pPr>
        <w:spacing w:after="0" w:line="360" w:lineRule="auto"/>
        <w:rPr>
          <w:rFonts w:ascii="Times New Roman" w:hAnsi="Times New Roman"/>
          <w:b/>
          <w:sz w:val="24"/>
          <w:szCs w:val="24"/>
          <w:lang w:val="vi-VN"/>
        </w:rPr>
      </w:pPr>
      <w:r w:rsidRPr="00640A3C">
        <w:rPr>
          <w:rFonts w:ascii="Times New Roman" w:hAnsi="Times New Roman"/>
          <w:b/>
          <w:sz w:val="24"/>
          <w:szCs w:val="24"/>
          <w:lang w:val="vi-VN"/>
        </w:rPr>
        <w:tab/>
        <w:t>Mức độ hiểu:</w:t>
      </w:r>
    </w:p>
    <w:p w:rsidR="00D77B5C" w:rsidRPr="00640A3C" w:rsidRDefault="00D77B5C" w:rsidP="00640A3C">
      <w:pPr>
        <w:spacing w:after="0" w:line="360" w:lineRule="auto"/>
        <w:rPr>
          <w:rFonts w:ascii="Times New Roman" w:hAnsi="Times New Roman"/>
          <w:sz w:val="24"/>
          <w:szCs w:val="24"/>
          <w:lang w:val="vi-VN"/>
        </w:rPr>
      </w:pPr>
      <w:r w:rsidRPr="00640A3C">
        <w:rPr>
          <w:rFonts w:ascii="Times New Roman" w:hAnsi="Times New Roman"/>
          <w:b/>
          <w:sz w:val="24"/>
          <w:szCs w:val="24"/>
          <w:lang w:val="vi-VN"/>
        </w:rPr>
        <w:t>Câu.3:</w:t>
      </w:r>
      <w:r w:rsidRPr="00640A3C">
        <w:rPr>
          <w:rFonts w:ascii="Times New Roman" w:hAnsi="Times New Roman"/>
          <w:sz w:val="24"/>
          <w:szCs w:val="24"/>
          <w:lang w:val="vi-VN"/>
        </w:rPr>
        <w:t>Hệ thức nào sau đây phù hợp với định luật Sác – lơ.</w:t>
      </w:r>
    </w:p>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A. p ~ t.</w:t>
      </w:r>
      <w:r w:rsidRPr="00640A3C">
        <w:rPr>
          <w:rFonts w:ascii="Times New Roman" w:hAnsi="Times New Roman"/>
          <w:sz w:val="24"/>
          <w:szCs w:val="24"/>
        </w:rPr>
        <w:tab/>
      </w:r>
      <w:r w:rsidRPr="00640A3C">
        <w:rPr>
          <w:rFonts w:ascii="Times New Roman" w:hAnsi="Times New Roman"/>
          <w:sz w:val="24"/>
          <w:szCs w:val="24"/>
        </w:rPr>
        <w:tab/>
        <w:t xml:space="preserve">B. </w:t>
      </w:r>
      <w:r w:rsidRPr="00640A3C">
        <w:rPr>
          <w:rFonts w:ascii="Times New Roman" w:hAnsi="Times New Roman"/>
          <w:position w:val="-30"/>
          <w:sz w:val="24"/>
          <w:szCs w:val="24"/>
        </w:rPr>
        <w:object w:dxaOrig="859" w:dyaOrig="680">
          <v:shape id="_x0000_i1093" type="#_x0000_t75" style="width:43.5pt;height:33.75pt" o:ole="">
            <v:imagedata r:id="rId155" o:title=""/>
          </v:shape>
          <o:OLEObject Type="Embed" ProgID="Equation.3" ShapeID="_x0000_i1093" DrawAspect="Content" ObjectID="_1692953087" r:id="rId156"/>
        </w:object>
      </w:r>
      <w:r w:rsidRPr="00640A3C">
        <w:rPr>
          <w:rFonts w:ascii="Times New Roman" w:hAnsi="Times New Roman"/>
          <w:sz w:val="24"/>
          <w:szCs w:val="24"/>
        </w:rPr>
        <w:t>.</w:t>
      </w:r>
      <w:r w:rsidRPr="00640A3C">
        <w:rPr>
          <w:rFonts w:ascii="Times New Roman" w:hAnsi="Times New Roman"/>
          <w:sz w:val="24"/>
          <w:szCs w:val="24"/>
        </w:rPr>
        <w:tab/>
      </w:r>
      <w:r w:rsidRPr="00640A3C">
        <w:rPr>
          <w:rFonts w:ascii="Times New Roman" w:hAnsi="Times New Roman"/>
          <w:sz w:val="24"/>
          <w:szCs w:val="24"/>
        </w:rPr>
        <w:tab/>
        <w:t xml:space="preserve">C. </w:t>
      </w:r>
      <w:r w:rsidRPr="00640A3C">
        <w:rPr>
          <w:rFonts w:ascii="Times New Roman" w:hAnsi="Times New Roman"/>
          <w:position w:val="-24"/>
          <w:sz w:val="24"/>
          <w:szCs w:val="24"/>
        </w:rPr>
        <w:object w:dxaOrig="460" w:dyaOrig="620">
          <v:shape id="_x0000_i1094" type="#_x0000_t75" style="width:23.25pt;height:31.5pt" o:ole="">
            <v:imagedata r:id="rId157" o:title=""/>
          </v:shape>
          <o:OLEObject Type="Embed" ProgID="Equation.3" ShapeID="_x0000_i1094" DrawAspect="Content" ObjectID="_1692953088" r:id="rId158"/>
        </w:object>
      </w:r>
      <w:r w:rsidRPr="00640A3C">
        <w:rPr>
          <w:rFonts w:ascii="Times New Roman" w:hAnsi="Times New Roman"/>
          <w:sz w:val="24"/>
          <w:szCs w:val="24"/>
        </w:rPr>
        <w:t>hằng số.</w:t>
      </w:r>
      <w:r w:rsidRPr="00640A3C">
        <w:rPr>
          <w:rFonts w:ascii="Times New Roman" w:hAnsi="Times New Roman"/>
          <w:sz w:val="24"/>
          <w:szCs w:val="24"/>
        </w:rPr>
        <w:tab/>
      </w:r>
      <w:r w:rsidRPr="00640A3C">
        <w:rPr>
          <w:rFonts w:ascii="Times New Roman" w:hAnsi="Times New Roman"/>
          <w:sz w:val="24"/>
          <w:szCs w:val="24"/>
        </w:rPr>
        <w:tab/>
        <w:t xml:space="preserve">D. </w:t>
      </w:r>
      <w:r w:rsidRPr="00640A3C">
        <w:rPr>
          <w:rFonts w:ascii="Times New Roman" w:hAnsi="Times New Roman"/>
          <w:position w:val="-30"/>
          <w:sz w:val="24"/>
          <w:szCs w:val="24"/>
        </w:rPr>
        <w:object w:dxaOrig="859" w:dyaOrig="680">
          <v:shape id="_x0000_i1095" type="#_x0000_t75" style="width:43.5pt;height:33.75pt" o:ole="">
            <v:imagedata r:id="rId159" o:title=""/>
          </v:shape>
          <o:OLEObject Type="Embed" ProgID="Equation.3" ShapeID="_x0000_i1095" DrawAspect="Content" ObjectID="_1692953089" r:id="rId160"/>
        </w:objec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4:</w:t>
      </w:r>
      <w:r w:rsidRPr="00640A3C">
        <w:rPr>
          <w:rFonts w:ascii="Times New Roman" w:hAnsi="Times New Roman"/>
          <w:sz w:val="24"/>
          <w:szCs w:val="24"/>
        </w:rPr>
        <w:t> Xét một quá trình đẳng tích của một lượng khí lí tưởng nhất định. Tìm phát biểu sai.</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Độ biến thiên của áp suất tỉ lệ thuận với độ biến thiên của nhiệt độ.</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Áp suất tỉ lệ thuận với nhiệt độ tuyệt đối.</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Độ biến thiên của áp suất tỉ lệ thuận với độ biến thiên của nhiệt độ bách phân.</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Áp suất tỉ lệ thuận với nhiệt độ bách phân.</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5:</w:t>
      </w:r>
      <w:r w:rsidRPr="00640A3C">
        <w:rPr>
          <w:rFonts w:ascii="Times New Roman" w:hAnsi="Times New Roman"/>
          <w:sz w:val="24"/>
          <w:szCs w:val="24"/>
        </w:rPr>
        <w:t> Nếu nhiệt độ của một bóng đèn khi tắt là 25</w:t>
      </w:r>
      <w:r w:rsidRPr="00640A3C">
        <w:rPr>
          <w:rFonts w:ascii="Times New Roman" w:hAnsi="Times New Roman"/>
          <w:sz w:val="24"/>
          <w:szCs w:val="24"/>
          <w:vertAlign w:val="superscript"/>
        </w:rPr>
        <w:t>o</w:t>
      </w:r>
      <w:r w:rsidRPr="00640A3C">
        <w:rPr>
          <w:rFonts w:ascii="Times New Roman" w:hAnsi="Times New Roman"/>
          <w:sz w:val="24"/>
          <w:szCs w:val="24"/>
        </w:rPr>
        <w:t>C, khí sáng là 323</w:t>
      </w:r>
      <w:r w:rsidRPr="00640A3C">
        <w:rPr>
          <w:rFonts w:ascii="Times New Roman" w:hAnsi="Times New Roman"/>
          <w:sz w:val="24"/>
          <w:szCs w:val="24"/>
          <w:vertAlign w:val="superscript"/>
        </w:rPr>
        <w:t>o</w:t>
      </w:r>
      <w:r w:rsidRPr="00640A3C">
        <w:rPr>
          <w:rFonts w:ascii="Times New Roman" w:hAnsi="Times New Roman"/>
          <w:sz w:val="24"/>
          <w:szCs w:val="24"/>
        </w:rPr>
        <w:t>C, thì áp suất của khí trơ trong bóng đèn tăng lên là</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10,8 lần.</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2 lần.</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1,5 lần.</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12,92 lần.</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6:</w:t>
      </w:r>
      <w:r w:rsidRPr="00640A3C">
        <w:rPr>
          <w:rFonts w:ascii="Times New Roman" w:hAnsi="Times New Roman"/>
          <w:sz w:val="24"/>
          <w:szCs w:val="24"/>
        </w:rPr>
        <w:t> Một chiếc lốp ô tô chứa không khí ở 25</w:t>
      </w:r>
      <w:r w:rsidRPr="00640A3C">
        <w:rPr>
          <w:rFonts w:ascii="Times New Roman" w:hAnsi="Times New Roman"/>
          <w:sz w:val="24"/>
          <w:szCs w:val="24"/>
          <w:vertAlign w:val="superscript"/>
        </w:rPr>
        <w:t>o</w:t>
      </w:r>
      <w:r w:rsidRPr="00640A3C">
        <w:rPr>
          <w:rFonts w:ascii="Times New Roman" w:hAnsi="Times New Roman"/>
          <w:sz w:val="24"/>
          <w:szCs w:val="24"/>
        </w:rPr>
        <w:t>C. Khi xe chạy nhanh, lốp xe nóng lên, áp suất khí trong lốp tăng lên tới 1,084 lần. Lúc này, nhiệt độ trong lốp xe bằng</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50</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27</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23</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30</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7:</w:t>
      </w:r>
      <w:r w:rsidRPr="00640A3C">
        <w:rPr>
          <w:rFonts w:ascii="Times New Roman" w:hAnsi="Times New Roman"/>
          <w:sz w:val="24"/>
          <w:szCs w:val="24"/>
        </w:rPr>
        <w:t> Khi đung nóng một bình kín chứa khí để nhiệt độ tăng 1</w:t>
      </w:r>
      <w:r w:rsidRPr="00640A3C">
        <w:rPr>
          <w:rFonts w:ascii="Times New Roman" w:hAnsi="Times New Roman"/>
          <w:sz w:val="24"/>
          <w:szCs w:val="24"/>
          <w:vertAlign w:val="superscript"/>
        </w:rPr>
        <w:t>o</w:t>
      </w:r>
      <w:r w:rsidRPr="00640A3C">
        <w:rPr>
          <w:rFonts w:ascii="Times New Roman" w:hAnsi="Times New Roman"/>
          <w:sz w:val="24"/>
          <w:szCs w:val="24"/>
        </w:rPr>
        <w:t>C thì áp suất khí tăng thêm 1/360 áp suất ban đầu. Nhiệt độ ban đầu của khí là</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lastRenderedPageBreak/>
        <w:t>    A. 73</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37</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87</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78</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8:</w:t>
      </w:r>
      <w:r w:rsidRPr="00640A3C">
        <w:rPr>
          <w:rFonts w:ascii="Times New Roman" w:hAnsi="Times New Roman"/>
          <w:sz w:val="24"/>
          <w:szCs w:val="24"/>
        </w:rPr>
        <w:t> Một bình thép chứa khí ở nhiệt độ 27</w:t>
      </w:r>
      <w:r w:rsidRPr="00640A3C">
        <w:rPr>
          <w:rFonts w:ascii="Times New Roman" w:hAnsi="Times New Roman"/>
          <w:sz w:val="24"/>
          <w:szCs w:val="24"/>
          <w:vertAlign w:val="superscript"/>
        </w:rPr>
        <w:t>o</w:t>
      </w:r>
      <w:r w:rsidRPr="00640A3C">
        <w:rPr>
          <w:rFonts w:ascii="Times New Roman" w:hAnsi="Times New Roman"/>
          <w:sz w:val="24"/>
          <w:szCs w:val="24"/>
        </w:rPr>
        <w:t>C và áp suất 40 atm. Nếu tăng áp suất thêm 10 atm thì nhiệt độ của khí trong bình là</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102</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375</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34</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402</w:t>
      </w:r>
      <w:r w:rsidRPr="00640A3C">
        <w:rPr>
          <w:rFonts w:ascii="Times New Roman" w:hAnsi="Times New Roman"/>
          <w:sz w:val="24"/>
          <w:szCs w:val="24"/>
          <w:vertAlign w:val="superscript"/>
        </w:rPr>
        <w:t>o</w:t>
      </w:r>
      <w:r w:rsidRPr="00640A3C">
        <w:rPr>
          <w:rFonts w:ascii="Times New Roman" w:hAnsi="Times New Roman"/>
          <w:sz w:val="24"/>
          <w:szCs w:val="24"/>
        </w:rPr>
        <w:t>C.</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9:</w:t>
      </w:r>
      <w:r w:rsidRPr="00640A3C">
        <w:rPr>
          <w:rFonts w:ascii="Times New Roman" w:hAnsi="Times New Roman"/>
          <w:sz w:val="24"/>
          <w:szCs w:val="24"/>
        </w:rPr>
        <w:t> Một nồi áp suất, bên trong là không khí ở 23</w:t>
      </w:r>
      <w:r w:rsidRPr="00640A3C">
        <w:rPr>
          <w:rFonts w:ascii="Times New Roman" w:hAnsi="Times New Roman"/>
          <w:sz w:val="24"/>
          <w:szCs w:val="24"/>
          <w:vertAlign w:val="superscript"/>
        </w:rPr>
        <w:t>o</w:t>
      </w:r>
      <w:r w:rsidRPr="00640A3C">
        <w:rPr>
          <w:rFonts w:ascii="Times New Roman" w:hAnsi="Times New Roman"/>
          <w:sz w:val="24"/>
          <w:szCs w:val="24"/>
        </w:rPr>
        <w:t>C có áp suất bằng áp suất của không khí bên ngoài (1 atm). Van bảo hiểm của nồi sẽ mở khi áp suất bên trong cao hơn áp suất bên ngoài 1,2 atm. Nếu nồi được đung nóng tới 160</w:t>
      </w:r>
      <w:r w:rsidRPr="00640A3C">
        <w:rPr>
          <w:rFonts w:ascii="Times New Roman" w:hAnsi="Times New Roman"/>
          <w:sz w:val="24"/>
          <w:szCs w:val="24"/>
          <w:vertAlign w:val="superscript"/>
        </w:rPr>
        <w:t>o</w:t>
      </w:r>
      <w:r w:rsidRPr="00640A3C">
        <w:rPr>
          <w:rFonts w:ascii="Times New Roman" w:hAnsi="Times New Roman"/>
          <w:sz w:val="24"/>
          <w:szCs w:val="24"/>
        </w:rPr>
        <w:t>C thì không khí trong nồi đã thoát ra chưa? Áp suất không khí trong nồi bằng bao nhiểu?</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Chưa; 1,46 atm.</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Rồi; 6,95 atm.</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Chưa; 0,69 atm.</w:t>
      </w:r>
    </w:p>
    <w:p w:rsidR="00D77B5C" w:rsidRPr="00640A3C" w:rsidRDefault="00D77B5C"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Rồi; 1,46 atm.</w:t>
      </w:r>
    </w:p>
    <w:p w:rsidR="00D77B5C" w:rsidRPr="00640A3C" w:rsidRDefault="00D77B5C" w:rsidP="00640A3C">
      <w:pPr>
        <w:spacing w:after="0" w:line="360" w:lineRule="auto"/>
        <w:jc w:val="both"/>
        <w:rPr>
          <w:rFonts w:ascii="Times New Roman" w:hAnsi="Times New Roman"/>
          <w:sz w:val="24"/>
          <w:szCs w:val="24"/>
        </w:rPr>
      </w:pPr>
      <w:r w:rsidRPr="00640A3C">
        <w:rPr>
          <w:rFonts w:ascii="Times New Roman" w:hAnsi="Times New Roman"/>
          <w:b/>
          <w:sz w:val="24"/>
          <w:szCs w:val="24"/>
        </w:rPr>
        <w:t>Câu 10</w:t>
      </w:r>
      <w:r w:rsidRPr="00640A3C">
        <w:rPr>
          <w:rFonts w:ascii="Times New Roman" w:hAnsi="Times New Roman"/>
          <w:sz w:val="24"/>
          <w:szCs w:val="24"/>
        </w:rPr>
        <w:t>:Một bình kín chứa khí ôxi ở nhiệt độ 27</w:t>
      </w:r>
      <w:r w:rsidRPr="00640A3C">
        <w:rPr>
          <w:rFonts w:ascii="Times New Roman" w:hAnsi="Times New Roman"/>
          <w:sz w:val="24"/>
          <w:szCs w:val="24"/>
          <w:vertAlign w:val="superscript"/>
        </w:rPr>
        <w:t>0</w:t>
      </w:r>
      <w:r w:rsidRPr="00640A3C">
        <w:rPr>
          <w:rFonts w:ascii="Times New Roman" w:hAnsi="Times New Roman"/>
          <w:sz w:val="24"/>
          <w:szCs w:val="24"/>
        </w:rPr>
        <w:t>C và áp suất 10</w:t>
      </w:r>
      <w:r w:rsidRPr="00640A3C">
        <w:rPr>
          <w:rFonts w:ascii="Times New Roman" w:hAnsi="Times New Roman"/>
          <w:sz w:val="24"/>
          <w:szCs w:val="24"/>
          <w:vertAlign w:val="superscript"/>
        </w:rPr>
        <w:t>5</w:t>
      </w:r>
      <w:r w:rsidRPr="00640A3C">
        <w:rPr>
          <w:rFonts w:ascii="Times New Roman" w:hAnsi="Times New Roman"/>
          <w:sz w:val="24"/>
          <w:szCs w:val="24"/>
        </w:rPr>
        <w:t>Pa. Nếu đem bình phơi nắng ở nhiệt độ 177</w:t>
      </w:r>
      <w:r w:rsidRPr="00640A3C">
        <w:rPr>
          <w:rFonts w:ascii="Times New Roman" w:hAnsi="Times New Roman"/>
          <w:sz w:val="24"/>
          <w:szCs w:val="24"/>
          <w:vertAlign w:val="superscript"/>
        </w:rPr>
        <w:t>0</w:t>
      </w:r>
      <w:r w:rsidRPr="00640A3C">
        <w:rPr>
          <w:rFonts w:ascii="Times New Roman" w:hAnsi="Times New Roman"/>
          <w:sz w:val="24"/>
          <w:szCs w:val="24"/>
        </w:rPr>
        <w:t>C thì áp suất trong bình sẽ là bao nhiêu?</w:t>
      </w:r>
    </w:p>
    <w:p w:rsidR="00D77B5C" w:rsidRPr="00640A3C" w:rsidRDefault="00D77B5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A. 1,5.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xml:space="preserve"> Pa.</w:t>
      </w:r>
      <w:r w:rsidRPr="00640A3C">
        <w:rPr>
          <w:rFonts w:ascii="Times New Roman" w:hAnsi="Times New Roman"/>
          <w:sz w:val="24"/>
          <w:szCs w:val="24"/>
          <w:lang w:val="fr-FR"/>
        </w:rPr>
        <w:tab/>
      </w:r>
      <w:r w:rsidRPr="00640A3C">
        <w:rPr>
          <w:rFonts w:ascii="Times New Roman" w:hAnsi="Times New Roman"/>
          <w:sz w:val="24"/>
          <w:szCs w:val="24"/>
          <w:lang w:val="fr-FR"/>
        </w:rPr>
        <w:tab/>
        <w:t>B. 2. 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xml:space="preserve"> Pa.</w:t>
      </w:r>
      <w:r w:rsidRPr="00640A3C">
        <w:rPr>
          <w:rFonts w:ascii="Times New Roman" w:hAnsi="Times New Roman"/>
          <w:sz w:val="24"/>
          <w:szCs w:val="24"/>
          <w:lang w:val="fr-FR"/>
        </w:rPr>
        <w:tab/>
      </w:r>
      <w:r w:rsidRPr="00640A3C">
        <w:rPr>
          <w:rFonts w:ascii="Times New Roman" w:hAnsi="Times New Roman"/>
          <w:sz w:val="24"/>
          <w:szCs w:val="24"/>
          <w:lang w:val="fr-FR"/>
        </w:rPr>
        <w:tab/>
        <w:t>C. 2,5.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xml:space="preserve"> Pa.</w:t>
      </w:r>
      <w:r w:rsidRPr="00640A3C">
        <w:rPr>
          <w:rFonts w:ascii="Times New Roman" w:hAnsi="Times New Roman"/>
          <w:sz w:val="24"/>
          <w:szCs w:val="24"/>
          <w:lang w:val="fr-FR"/>
        </w:rPr>
        <w:tab/>
      </w:r>
      <w:r w:rsidRPr="00640A3C">
        <w:rPr>
          <w:rFonts w:ascii="Times New Roman" w:hAnsi="Times New Roman"/>
          <w:sz w:val="24"/>
          <w:szCs w:val="24"/>
          <w:lang w:val="fr-FR"/>
        </w:rPr>
        <w:tab/>
        <w:t>D. 3.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xml:space="preserve"> Pa.</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fr-FR"/>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D77B5C" w:rsidRPr="00640A3C" w:rsidRDefault="00D77B5C" w:rsidP="00640A3C">
      <w:pPr>
        <w:spacing w:after="0" w:line="360" w:lineRule="auto"/>
        <w:ind w:left="48" w:right="48"/>
        <w:jc w:val="center"/>
        <w:rPr>
          <w:rFonts w:ascii="Times New Roman" w:hAnsi="Times New Roman"/>
          <w:b/>
          <w:bCs/>
          <w:sz w:val="24"/>
          <w:szCs w:val="24"/>
          <w:lang w:val="fr-FR"/>
        </w:rPr>
      </w:pPr>
      <w:r w:rsidRPr="00640A3C">
        <w:rPr>
          <w:rFonts w:ascii="Times New Roman" w:hAnsi="Times New Roman"/>
          <w:b/>
          <w:bCs/>
          <w:sz w:val="24"/>
          <w:szCs w:val="24"/>
          <w:lang w:val="fr-FR"/>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14"/>
        <w:gridCol w:w="504"/>
        <w:gridCol w:w="504"/>
        <w:gridCol w:w="504"/>
        <w:gridCol w:w="520"/>
        <w:gridCol w:w="504"/>
        <w:gridCol w:w="504"/>
        <w:gridCol w:w="520"/>
        <w:gridCol w:w="504"/>
        <w:gridCol w:w="504"/>
        <w:gridCol w:w="627"/>
      </w:tblGrid>
      <w:tr w:rsidR="00D77B5C" w:rsidRPr="00640A3C" w:rsidTr="00533D2E">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D77B5C" w:rsidRPr="00640A3C" w:rsidTr="00533D2E">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77B5C" w:rsidRPr="00640A3C" w:rsidRDefault="00D77B5C" w:rsidP="00640A3C">
            <w:pPr>
              <w:spacing w:after="0" w:line="360" w:lineRule="auto"/>
              <w:rPr>
                <w:rFonts w:ascii="Times New Roman" w:hAnsi="Times New Roman"/>
                <w:sz w:val="24"/>
                <w:szCs w:val="24"/>
              </w:rPr>
            </w:pPr>
            <w:r w:rsidRPr="00640A3C">
              <w:rPr>
                <w:rFonts w:ascii="Times New Roman" w:hAnsi="Times New Roman"/>
                <w:sz w:val="24"/>
                <w:szCs w:val="24"/>
              </w:rPr>
              <w:t>A</w:t>
            </w:r>
          </w:p>
        </w:tc>
      </w:tr>
    </w:tbl>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rPr>
      </w:pPr>
    </w:p>
    <w:p w:rsidR="00D77B5C" w:rsidRPr="00640A3C" w:rsidRDefault="00D77B5C"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D77B5C" w:rsidRPr="00640A3C" w:rsidRDefault="00D77B5C"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D77B5C" w:rsidRPr="00640A3C" w:rsidRDefault="00D77B5C"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D77B5C" w:rsidRPr="00640A3C" w:rsidRDefault="00D77B5C"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D77B5C" w:rsidRPr="00640A3C" w:rsidRDefault="00D77B5C"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D77B5C" w:rsidRPr="00640A3C" w:rsidRDefault="00D77B5C" w:rsidP="00640A3C">
      <w:pPr>
        <w:pStyle w:val="NormalWeb"/>
        <w:spacing w:before="0" w:beforeAutospacing="0" w:after="0" w:afterAutospacing="0" w:line="360" w:lineRule="auto"/>
        <w:ind w:left="48" w:right="48"/>
        <w:jc w:val="both"/>
        <w:rPr>
          <w:color w:val="000000"/>
          <w:lang w:val="vi-VN"/>
        </w:rPr>
      </w:pPr>
      <w:r w:rsidRPr="00640A3C">
        <w:rPr>
          <w:b/>
          <w:bCs/>
          <w:color w:val="008000"/>
          <w:lang w:val="vi-VN"/>
        </w:rPr>
        <w:lastRenderedPageBreak/>
        <w:t>Bài 7 (trang 162 SGK Vật Lý 10) :</w:t>
      </w:r>
      <w:r w:rsidRPr="00640A3C">
        <w:rPr>
          <w:color w:val="000000"/>
          <w:lang w:val="vi-VN"/>
        </w:rPr>
        <w:t> Một bình chứa một lượng khí ở nhiệt độ 30</w:t>
      </w:r>
      <w:r w:rsidRPr="00640A3C">
        <w:rPr>
          <w:color w:val="000000"/>
          <w:vertAlign w:val="superscript"/>
          <w:lang w:val="vi-VN"/>
        </w:rPr>
        <w:t>o</w:t>
      </w:r>
      <w:r w:rsidRPr="00640A3C">
        <w:rPr>
          <w:color w:val="000000"/>
          <w:lang w:val="vi-VN"/>
        </w:rPr>
        <w:t> C và áp suất 2 bar. (1 bar = 10</w:t>
      </w:r>
      <w:r w:rsidRPr="00640A3C">
        <w:rPr>
          <w:color w:val="000000"/>
          <w:vertAlign w:val="superscript"/>
          <w:lang w:val="vi-VN"/>
        </w:rPr>
        <w:t>5</w:t>
      </w:r>
      <w:r w:rsidRPr="00640A3C">
        <w:rPr>
          <w:color w:val="000000"/>
          <w:lang w:val="vi-VN"/>
        </w:rPr>
        <w:t> Pa). Hỏi phải tăng nhiệt độ lên tới bao nhiêu độ để áp suất tăng gấp đôi?</w:t>
      </w:r>
    </w:p>
    <w:p w:rsidR="00D77B5C" w:rsidRPr="00640A3C" w:rsidRDefault="00D77B5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D77B5C" w:rsidRPr="00640A3C" w:rsidRDefault="00D77B5C"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color w:val="000000"/>
          <w:sz w:val="24"/>
          <w:szCs w:val="24"/>
          <w:lang w:val="vi-VN"/>
        </w:rPr>
        <w:t>Đáp án: T</w:t>
      </w:r>
      <w:r w:rsidRPr="00640A3C">
        <w:rPr>
          <w:rFonts w:ascii="Times New Roman" w:hAnsi="Times New Roman"/>
          <w:color w:val="000000"/>
          <w:sz w:val="24"/>
          <w:szCs w:val="24"/>
          <w:vertAlign w:val="subscript"/>
          <w:lang w:val="vi-VN"/>
        </w:rPr>
        <w:t>2</w:t>
      </w:r>
      <w:r w:rsidRPr="00640A3C">
        <w:rPr>
          <w:rFonts w:ascii="Times New Roman" w:hAnsi="Times New Roman"/>
          <w:color w:val="000000"/>
          <w:sz w:val="24"/>
          <w:szCs w:val="24"/>
          <w:lang w:val="vi-VN"/>
        </w:rPr>
        <w:t xml:space="preserve"> = </w:t>
      </w:r>
      <w:r w:rsidRPr="00640A3C">
        <w:rPr>
          <w:rFonts w:ascii="Times New Roman" w:hAnsi="Times New Roman"/>
          <w:sz w:val="24"/>
          <w:szCs w:val="24"/>
          <w:lang w:val="vi-VN"/>
        </w:rPr>
        <w:t>606</w:t>
      </w:r>
      <w:r w:rsidRPr="00640A3C">
        <w:rPr>
          <w:rFonts w:ascii="Times New Roman" w:hAnsi="Times New Roman"/>
          <w:sz w:val="24"/>
          <w:szCs w:val="24"/>
          <w:vertAlign w:val="superscript"/>
          <w:lang w:val="vi-VN"/>
        </w:rPr>
        <w:t>0</w:t>
      </w:r>
      <w:r w:rsidRPr="00640A3C">
        <w:rPr>
          <w:rFonts w:ascii="Times New Roman" w:hAnsi="Times New Roman"/>
          <w:sz w:val="24"/>
          <w:szCs w:val="24"/>
          <w:lang w:val="vi-VN"/>
        </w:rPr>
        <w:t>K</w:t>
      </w:r>
    </w:p>
    <w:p w:rsidR="00D77B5C" w:rsidRPr="00640A3C" w:rsidRDefault="00D77B5C"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D77B5C" w:rsidRPr="00640A3C" w:rsidRDefault="00D77B5C"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D77B5C" w:rsidRPr="00640A3C" w:rsidRDefault="00D77B5C"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D77B5C" w:rsidRPr="00640A3C" w:rsidRDefault="00D77B5C"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D77B5C" w:rsidRPr="00640A3C" w:rsidRDefault="00D77B5C"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D77B5C" w:rsidRPr="00640A3C" w:rsidRDefault="00D77B5C"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533D2E" w:rsidRPr="00640A3C" w:rsidRDefault="00533D2E"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 xml:space="preserve">TIẾT 50: </w:t>
      </w:r>
      <w:r w:rsidRPr="00640A3C">
        <w:rPr>
          <w:rFonts w:ascii="Times New Roman" w:hAnsi="Times New Roman"/>
          <w:b/>
          <w:sz w:val="24"/>
          <w:szCs w:val="24"/>
          <w:lang w:val="vi-VN"/>
        </w:rPr>
        <w:t>PHƯƠNG TRÌNNH TRẠNG THÁI CỦA KHÍ LÍ TƯỞNG</w:t>
      </w:r>
    </w:p>
    <w:p w:rsidR="00533D2E" w:rsidRPr="00640A3C" w:rsidRDefault="00533D2E"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533D2E" w:rsidRPr="00640A3C" w:rsidRDefault="00533D2E"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533D2E" w:rsidRPr="00640A3C" w:rsidRDefault="00533D2E"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Nêu được định nghĩa quá trình đẳng áp, viết được biểu thức liên hệ giữa thể tích và nhiệt độ tuyệt đối trong quá trình đẳng áp và nhận được dạng đường đẳng áp (p, T) và (p, t).</w:t>
      </w:r>
    </w:p>
    <w:p w:rsidR="00533D2E" w:rsidRPr="00640A3C" w:rsidRDefault="00533D2E" w:rsidP="00640A3C">
      <w:pPr>
        <w:tabs>
          <w:tab w:val="left" w:pos="399"/>
        </w:tabs>
        <w:spacing w:after="0" w:line="360" w:lineRule="auto"/>
        <w:rPr>
          <w:rFonts w:ascii="Times New Roman" w:hAnsi="Times New Roman"/>
          <w:sz w:val="24"/>
          <w:szCs w:val="24"/>
          <w:lang w:val="nl-NL"/>
        </w:rPr>
      </w:pPr>
      <w:r w:rsidRPr="00640A3C">
        <w:rPr>
          <w:rFonts w:ascii="Times New Roman" w:hAnsi="Times New Roman"/>
          <w:sz w:val="24"/>
          <w:szCs w:val="24"/>
          <w:lang w:val="nl-NL"/>
        </w:rPr>
        <w:t>- Hiểu ý nghĩa vật lí của “độ không tuyệt đối”.</w:t>
      </w:r>
    </w:p>
    <w:p w:rsidR="00533D2E" w:rsidRPr="00640A3C" w:rsidRDefault="00533D2E"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533D2E" w:rsidRPr="00640A3C" w:rsidRDefault="00533D2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533D2E" w:rsidRPr="00640A3C" w:rsidRDefault="00533D2E"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533D2E" w:rsidRPr="00640A3C" w:rsidRDefault="00533D2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533D2E" w:rsidRPr="00640A3C" w:rsidRDefault="00533D2E"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Tranh, sơ đồ mô tả sự biến đổi trạng thái</w:t>
      </w:r>
    </w:p>
    <w:p w:rsidR="00533D2E" w:rsidRPr="00640A3C" w:rsidRDefault="00533D2E"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2. Học sinh</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bài 29, 30</w:t>
      </w:r>
    </w:p>
    <w:p w:rsidR="00533D2E" w:rsidRPr="00640A3C" w:rsidRDefault="00533D2E"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lastRenderedPageBreak/>
        <w:t>III. TIẾN TRÌNH DẠY HỌC</w:t>
      </w:r>
    </w:p>
    <w:p w:rsidR="00533D2E" w:rsidRPr="00640A3C" w:rsidRDefault="00533D2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533D2E" w:rsidRPr="00640A3C" w:rsidRDefault="00533D2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533D2E" w:rsidRPr="00640A3C" w:rsidRDefault="00533D2E"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sz w:val="24"/>
          <w:szCs w:val="24"/>
          <w:lang w:val="nl-NL"/>
        </w:rPr>
        <w:t>Nêu định nghĩa quá trình đẳng tích?</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và nêu biểu thức về mối quan hệ giữa p và T trong quá trình đẳng tích?</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luật Sác- lơ?</w:t>
      </w:r>
    </w:p>
    <w:p w:rsidR="00533D2E" w:rsidRPr="00640A3C" w:rsidRDefault="00533D2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533D2E" w:rsidRPr="00640A3C" w:rsidRDefault="00533D2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533D2E" w:rsidRPr="00640A3C" w:rsidRDefault="00533D2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Khí tồn tại trong tự nhiên có tuân theo định luật Bôilơ – Mariốt và định luật Sáclơ không?</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GV:  Các khí thực (chất khí tồn tại trong thực tế) chỉ tuân theo gần đúng các định luật về chất khí , bài học hôm nay….</w:t>
      </w:r>
    </w:p>
    <w:p w:rsidR="00533D2E" w:rsidRPr="00640A3C" w:rsidRDefault="00533D2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Khí thực và khí lí tưởng</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Từ các phương trình của định luật Bôilơ – Mariốt và định luật Sáclơ xây dựng được phương trình trạng thái của khí lý tưởng và từ biểu thức của phương trình này viết được biểu thức đặc trưng của các đẳng quá trình.</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533D2E" w:rsidRPr="00640A3C" w:rsidTr="001B0C0E">
        <w:tc>
          <w:tcPr>
            <w:tcW w:w="5920"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5920" w:type="dxa"/>
            <w:shd w:val="clear" w:color="auto" w:fill="auto"/>
          </w:tcPr>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Khí tồn tại trong tự nhiên có tuân theo định luật Bôilơ – Mariốt và định luật Sáclơ không?</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Tại sao vẫn áp dụng được định luật đó cho khí thực?</w:t>
            </w:r>
          </w:p>
          <w:p w:rsidR="00533D2E" w:rsidRPr="00640A3C" w:rsidRDefault="00533D2E" w:rsidP="00640A3C">
            <w:pPr>
              <w:spacing w:after="0" w:line="360" w:lineRule="auto"/>
              <w:rPr>
                <w:rFonts w:ascii="Times New Roman" w:hAnsi="Times New Roman"/>
                <w:sz w:val="24"/>
                <w:szCs w:val="24"/>
                <w:lang w:val="pt-BR"/>
              </w:rPr>
            </w:pP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sz w:val="24"/>
                <w:szCs w:val="24"/>
                <w:lang w:val="pt-BR"/>
              </w:rPr>
              <w:lastRenderedPageBreak/>
              <w:t>- Nêu và phân tích các giới hạn áp dụng các định luật chất khí</w:t>
            </w:r>
            <w:r w:rsidRPr="00640A3C">
              <w:rPr>
                <w:rFonts w:ascii="Times New Roman" w:hAnsi="Times New Roman"/>
                <w:b/>
                <w:color w:val="000000"/>
                <w:sz w:val="24"/>
                <w:szCs w:val="24"/>
                <w:lang w:val="pt-BR"/>
              </w:rPr>
              <w:t xml:space="preserve">B2: Thực hiện nhiệm vụ: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lastRenderedPageBreak/>
              <w:t>I. Khí thực và khí lí tưởng</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ác khí thực (chất khí tồn tại trong thực tế) chỉ tuân theo gần đúng các định luật về chất khí</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 Khi ở nhiệt độ thấp, sự khác biệt </w:t>
            </w:r>
            <w:r w:rsidRPr="00640A3C">
              <w:rPr>
                <w:rFonts w:ascii="Times New Roman" w:hAnsi="Times New Roman"/>
                <w:sz w:val="24"/>
                <w:szCs w:val="24"/>
                <w:lang w:val="pt-BR"/>
              </w:rPr>
              <w:lastRenderedPageBreak/>
              <w:t>giữa khí thực và khí lí tưởng không quá lớn nên ta có thể áp dụng các định luật về chất khí.</w:t>
            </w:r>
          </w:p>
        </w:tc>
      </w:tr>
    </w:tbl>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Phương trình trạng thái khí lí tưởng</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Nêu và phân tích quá trình biến đổi trạng thái bất kì của một lượng khí.</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533D2E" w:rsidRPr="00640A3C" w:rsidTr="001B0C0E">
        <w:tc>
          <w:tcPr>
            <w:tcW w:w="5920"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5920" w:type="dxa"/>
            <w:shd w:val="clear" w:color="auto" w:fill="auto"/>
          </w:tcPr>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êu và phân tích quá trình biến đổi trạng thái bất kì của một lượng khí.</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Hướng dẩn: Xét thêm một trạng thái trung gian để có các đẳng quá trình đã học.</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Từ(1)(p</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T</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sang (2’)(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T</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 đẳng tích</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rPr>
              <w:sym w:font="Symbol" w:char="F0DE"/>
            </w:r>
            <w:r w:rsidRPr="00640A3C">
              <w:rPr>
                <w:rFonts w:ascii="Times New Roman" w:hAnsi="Times New Roman"/>
                <w:position w:val="-30"/>
                <w:sz w:val="24"/>
                <w:szCs w:val="24"/>
              </w:rPr>
              <w:object w:dxaOrig="940" w:dyaOrig="680">
                <v:shape id="_x0000_i1096" type="#_x0000_t75" style="width:48pt;height:33.75pt" o:ole="" fillcolor="window">
                  <v:imagedata r:id="rId161" o:title=""/>
                </v:shape>
                <o:OLEObject Type="Embed" ProgID="Equation.3" ShapeID="_x0000_i1096" DrawAspect="Content" ObjectID="_1692953090" r:id="rId162"/>
              </w:object>
            </w:r>
            <w:r w:rsidRPr="00640A3C">
              <w:rPr>
                <w:rFonts w:ascii="Times New Roman" w:hAnsi="Times New Roman"/>
                <w:sz w:val="24"/>
                <w:szCs w:val="24"/>
                <w:lang w:val="fr-FR"/>
              </w:rPr>
              <w:t xml:space="preserve"> </w:t>
            </w:r>
            <w:r w:rsidRPr="00640A3C">
              <w:rPr>
                <w:rFonts w:ascii="Times New Roman" w:hAnsi="Times New Roman"/>
                <w:sz w:val="24"/>
                <w:szCs w:val="24"/>
              </w:rPr>
              <w:sym w:font="Symbol" w:char="F0DE"/>
            </w:r>
            <w:r w:rsidRPr="00640A3C">
              <w:rPr>
                <w:rFonts w:ascii="Times New Roman" w:hAnsi="Times New Roman"/>
                <w:sz w:val="24"/>
                <w:szCs w:val="24"/>
                <w:lang w:val="fr-FR"/>
              </w:rPr>
              <w:t xml:space="preserve"> 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w:t>
            </w:r>
            <w:r w:rsidRPr="00640A3C">
              <w:rPr>
                <w:rFonts w:ascii="Times New Roman" w:hAnsi="Times New Roman"/>
                <w:position w:val="-30"/>
                <w:sz w:val="24"/>
                <w:szCs w:val="24"/>
              </w:rPr>
              <w:object w:dxaOrig="600" w:dyaOrig="700">
                <v:shape id="_x0000_i1097" type="#_x0000_t75" style="width:30pt;height:34.5pt" o:ole="" fillcolor="window">
                  <v:imagedata r:id="rId163" o:title=""/>
                </v:shape>
                <o:OLEObject Type="Embed" ProgID="Equation.3" ShapeID="_x0000_i1097" DrawAspect="Content" ObjectID="_1692953091" r:id="rId164"/>
              </w:object>
            </w:r>
            <w:r w:rsidRPr="00640A3C">
              <w:rPr>
                <w:rFonts w:ascii="Times New Roman" w:hAnsi="Times New Roman"/>
                <w:sz w:val="24"/>
                <w:szCs w:val="24"/>
                <w:lang w:val="fr-FR"/>
              </w:rPr>
              <w:t xml:space="preserve">   (1)</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Từ (2’)(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T</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sang (2 ) (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T</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 đẳng nhiệt</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rPr>
              <w:sym w:font="Symbol" w:char="F0DE"/>
            </w:r>
            <w:r w:rsidRPr="00640A3C">
              <w:rPr>
                <w:rFonts w:ascii="Times New Roman" w:hAnsi="Times New Roman"/>
                <w:sz w:val="24"/>
                <w:szCs w:val="24"/>
                <w:lang w:val="fr-FR"/>
              </w:rPr>
              <w:t xml:space="preserve"> 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 xml:space="preserve">2 </w:t>
            </w:r>
            <w:r w:rsidRPr="00640A3C">
              <w:rPr>
                <w:rFonts w:ascii="Times New Roman" w:hAnsi="Times New Roman"/>
                <w:sz w:val="24"/>
                <w:szCs w:val="24"/>
              </w:rPr>
              <w:sym w:font="Symbol" w:char="F0DE"/>
            </w:r>
            <w:r w:rsidRPr="00640A3C">
              <w:rPr>
                <w:rFonts w:ascii="Times New Roman" w:hAnsi="Times New Roman"/>
                <w:sz w:val="24"/>
                <w:szCs w:val="24"/>
                <w:lang w:val="fr-FR"/>
              </w:rPr>
              <w:t xml:space="preserve"> 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w:t>
            </w:r>
            <w:r w:rsidRPr="00640A3C">
              <w:rPr>
                <w:rFonts w:ascii="Times New Roman" w:hAnsi="Times New Roman"/>
                <w:position w:val="-30"/>
                <w:sz w:val="24"/>
                <w:szCs w:val="24"/>
              </w:rPr>
              <w:object w:dxaOrig="600" w:dyaOrig="680">
                <v:shape id="_x0000_i1098" type="#_x0000_t75" style="width:30pt;height:33.75pt" o:ole="" fillcolor="window">
                  <v:imagedata r:id="rId165" o:title=""/>
                </v:shape>
                <o:OLEObject Type="Embed" ProgID="Equation.3" ShapeID="_x0000_i1098" DrawAspect="Content" ObjectID="_1692953092" r:id="rId166"/>
              </w:object>
            </w:r>
            <w:r w:rsidRPr="00640A3C">
              <w:rPr>
                <w:rFonts w:ascii="Times New Roman" w:hAnsi="Times New Roman"/>
                <w:sz w:val="24"/>
                <w:szCs w:val="24"/>
                <w:lang w:val="fr-FR"/>
              </w:rPr>
              <w:t xml:space="preserve"> (2)</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xml:space="preserve">Từ (1 ) và  (2) ta có    </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position w:val="-30"/>
                <w:sz w:val="24"/>
                <w:szCs w:val="24"/>
              </w:rPr>
              <w:object w:dxaOrig="600" w:dyaOrig="700">
                <v:shape id="_x0000_i1099" type="#_x0000_t75" style="width:30pt;height:34.5pt" o:ole="" fillcolor="window">
                  <v:imagedata r:id="rId163" o:title=""/>
                </v:shape>
                <o:OLEObject Type="Embed" ProgID="Equation.3" ShapeID="_x0000_i1099" DrawAspect="Content" ObjectID="_1692953093" r:id="rId167"/>
              </w:object>
            </w:r>
            <w:r w:rsidRPr="00640A3C">
              <w:rPr>
                <w:rFonts w:ascii="Times New Roman" w:hAnsi="Times New Roman"/>
                <w:sz w:val="24"/>
                <w:szCs w:val="24"/>
                <w:lang w:val="fr-FR"/>
              </w:rPr>
              <w:t xml:space="preserve">  = </w:t>
            </w:r>
            <w:r w:rsidRPr="00640A3C">
              <w:rPr>
                <w:rFonts w:ascii="Times New Roman" w:hAnsi="Times New Roman"/>
                <w:position w:val="-30"/>
                <w:sz w:val="24"/>
                <w:szCs w:val="24"/>
              </w:rPr>
              <w:object w:dxaOrig="600" w:dyaOrig="680">
                <v:shape id="_x0000_i1100" type="#_x0000_t75" style="width:30pt;height:33.75pt" o:ole="" fillcolor="window">
                  <v:imagedata r:id="rId165" o:title=""/>
                </v:shape>
                <o:OLEObject Type="Embed" ProgID="Equation.3" ShapeID="_x0000_i1100" DrawAspect="Content" ObjectID="_1692953094" r:id="rId168"/>
              </w:objec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rPr>
              <w:sym w:font="Symbol" w:char="F0DB"/>
            </w:r>
            <w:r w:rsidRPr="00640A3C">
              <w:rPr>
                <w:rFonts w:ascii="Times New Roman" w:hAnsi="Times New Roman"/>
                <w:sz w:val="24"/>
                <w:szCs w:val="24"/>
                <w:lang w:val="fr-FR"/>
              </w:rPr>
              <w:t xml:space="preserve">        </w:t>
            </w:r>
            <w:r w:rsidRPr="00640A3C">
              <w:rPr>
                <w:rFonts w:ascii="Times New Roman" w:hAnsi="Times New Roman"/>
                <w:position w:val="-30"/>
                <w:sz w:val="24"/>
                <w:szCs w:val="24"/>
              </w:rPr>
              <w:object w:dxaOrig="1440" w:dyaOrig="700">
                <v:shape id="_x0000_i1101" type="#_x0000_t75" style="width:1in;height:34.5pt" o:ole="" fillcolor="window">
                  <v:imagedata r:id="rId169" o:title=""/>
                </v:shape>
                <o:OLEObject Type="Embed" ProgID="Equation.3" ShapeID="_x0000_i1101" DrawAspect="Content" ObjectID="_1692953095" r:id="rId170"/>
              </w:object>
            </w:r>
            <w:r w:rsidRPr="00640A3C">
              <w:rPr>
                <w:rFonts w:ascii="Times New Roman" w:hAnsi="Times New Roman"/>
                <w:sz w:val="24"/>
                <w:szCs w:val="24"/>
                <w:lang w:val="fr-FR"/>
              </w:rPr>
              <w:t xml:space="preserve"> </w:t>
            </w:r>
          </w:p>
          <w:p w:rsidR="00533D2E" w:rsidRPr="00640A3C" w:rsidRDefault="00533D2E" w:rsidP="00640A3C">
            <w:pPr>
              <w:tabs>
                <w:tab w:val="left" w:pos="-1800"/>
              </w:tabs>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lastRenderedPageBreak/>
              <w:t xml:space="preserve"> hay      </w:t>
            </w:r>
            <w:r w:rsidRPr="00640A3C">
              <w:rPr>
                <w:rFonts w:ascii="Times New Roman" w:hAnsi="Times New Roman"/>
                <w:position w:val="-24"/>
                <w:sz w:val="24"/>
                <w:szCs w:val="24"/>
              </w:rPr>
              <w:object w:dxaOrig="1240" w:dyaOrig="620">
                <v:shape id="_x0000_i1102" type="#_x0000_t75" style="width:62.25pt;height:30pt" o:ole="" fillcolor="window">
                  <v:imagedata r:id="rId171" o:title=""/>
                </v:shape>
                <o:OLEObject Type="Embed" ProgID="Equation.3" ShapeID="_x0000_i1102" DrawAspect="Content" ObjectID="_1692953096" r:id="rId172"/>
              </w:object>
            </w:r>
          </w:p>
          <w:p w:rsidR="00533D2E" w:rsidRPr="00640A3C" w:rsidRDefault="00533D2E"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Giới thiệu về phương trình Cla-pê-rông</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533D2E" w:rsidRPr="00640A3C" w:rsidRDefault="00533D2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 Phương trình trạng thái khí lí tưởng</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Xét một khối khí xác định:</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ở trạng thái 1 được xác định bởi 3 thông số:   ( p</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V</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T</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ở trạng thái 2 được xác định bởi 3 thông số:   ( p</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V</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T</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w:t>
            </w:r>
          </w:p>
          <w:p w:rsidR="00533D2E" w:rsidRPr="00640A3C" w:rsidRDefault="00533D2E" w:rsidP="00640A3C">
            <w:pPr>
              <w:spacing w:after="0" w:line="360" w:lineRule="auto"/>
              <w:jc w:val="both"/>
              <w:rPr>
                <w:rFonts w:ascii="Times New Roman" w:hAnsi="Times New Roman"/>
                <w:sz w:val="24"/>
                <w:szCs w:val="24"/>
                <w:lang w:val="pt-BR"/>
              </w:rPr>
            </w:pP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 </w:t>
            </w:r>
          </w:p>
          <w:p w:rsidR="00533D2E" w:rsidRPr="00640A3C" w:rsidRDefault="00533D2E" w:rsidP="00640A3C">
            <w:pPr>
              <w:spacing w:after="0" w:line="360" w:lineRule="auto"/>
              <w:jc w:val="both"/>
              <w:rPr>
                <w:rFonts w:ascii="Times New Roman" w:hAnsi="Times New Roman"/>
                <w:sz w:val="24"/>
                <w:szCs w:val="24"/>
              </w:rPr>
            </w:pPr>
            <w:r w:rsidRPr="00640A3C">
              <w:rPr>
                <w:rFonts w:ascii="Times New Roman" w:hAnsi="Times New Roman"/>
                <w:position w:val="-30"/>
                <w:sz w:val="24"/>
                <w:szCs w:val="24"/>
              </w:rPr>
              <w:object w:dxaOrig="1440" w:dyaOrig="700">
                <v:shape id="_x0000_i1103" type="#_x0000_t75" style="width:1in;height:34.5pt" o:ole="" fillcolor="window">
                  <v:imagedata r:id="rId169" o:title=""/>
                </v:shape>
                <o:OLEObject Type="Embed" ProgID="Equation.3" ShapeID="_x0000_i1103" DrawAspect="Content" ObjectID="_1692953097" r:id="rId173"/>
              </w:object>
            </w:r>
          </w:p>
          <w:p w:rsidR="00533D2E" w:rsidRPr="00640A3C" w:rsidRDefault="00533D2E" w:rsidP="00640A3C">
            <w:pPr>
              <w:spacing w:after="0" w:line="360" w:lineRule="auto"/>
              <w:jc w:val="both"/>
              <w:rPr>
                <w:rFonts w:ascii="Times New Roman" w:hAnsi="Times New Roman"/>
                <w:sz w:val="24"/>
                <w:szCs w:val="24"/>
              </w:rPr>
            </w:pPr>
            <w:r w:rsidRPr="00640A3C">
              <w:rPr>
                <w:rFonts w:ascii="Times New Roman" w:hAnsi="Times New Roman"/>
                <w:position w:val="-24"/>
                <w:sz w:val="24"/>
                <w:szCs w:val="24"/>
              </w:rPr>
              <w:object w:dxaOrig="440" w:dyaOrig="620">
                <v:shape id="_x0000_i1104" type="#_x0000_t75" style="width:21pt;height:30pt" o:ole="" fillcolor="window">
                  <v:imagedata r:id="rId174" o:title=""/>
                </v:shape>
                <o:OLEObject Type="Embed" ProgID="Equation.DSMT4" ShapeID="_x0000_i1104" DrawAspect="Content" ObjectID="_1692953098" r:id="rId175"/>
              </w:object>
            </w:r>
            <w:r w:rsidRPr="00640A3C">
              <w:rPr>
                <w:rFonts w:ascii="Times New Roman" w:hAnsi="Times New Roman"/>
                <w:sz w:val="24"/>
                <w:szCs w:val="24"/>
              </w:rPr>
              <w:t xml:space="preserve"> = hằng số</w:t>
            </w:r>
          </w:p>
          <w:p w:rsidR="00533D2E" w:rsidRPr="00640A3C" w:rsidRDefault="00533D2E" w:rsidP="00640A3C">
            <w:pPr>
              <w:spacing w:after="0" w:line="360" w:lineRule="auto"/>
              <w:jc w:val="both"/>
              <w:rPr>
                <w:rFonts w:ascii="Times New Roman" w:hAnsi="Times New Roman"/>
                <w:sz w:val="24"/>
                <w:szCs w:val="24"/>
              </w:rPr>
            </w:pPr>
          </w:p>
        </w:tc>
      </w:tr>
    </w:tbl>
    <w:p w:rsidR="00533D2E" w:rsidRPr="00640A3C" w:rsidRDefault="00533D2E" w:rsidP="00640A3C">
      <w:pPr>
        <w:spacing w:after="0" w:line="360" w:lineRule="auto"/>
        <w:jc w:val="both"/>
        <w:rPr>
          <w:rFonts w:ascii="Times New Roman" w:hAnsi="Times New Roman"/>
          <w:b/>
          <w:sz w:val="24"/>
          <w:szCs w:val="24"/>
          <w:lang w:val="pt-BR"/>
        </w:rPr>
      </w:pPr>
    </w:p>
    <w:p w:rsidR="00533D2E" w:rsidRPr="00640A3C" w:rsidRDefault="00533D2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 xml:space="preserve">* Tiết 2: </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Quá trình đẳng áp</w:t>
      </w:r>
      <w:r w:rsidRPr="00640A3C">
        <w:rPr>
          <w:rFonts w:ascii="Times New Roman" w:hAnsi="Times New Roman"/>
          <w:b/>
          <w:color w:val="000000"/>
          <w:sz w:val="24"/>
          <w:szCs w:val="24"/>
          <w:lang w:val="pt-BR"/>
        </w:rPr>
        <w:t xml:space="preserve">  </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Phát biểu khái niệm quá trình đẳng áp</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533D2E" w:rsidRPr="00640A3C" w:rsidTr="001B0C0E">
        <w:tc>
          <w:tcPr>
            <w:tcW w:w="5920"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5920" w:type="dxa"/>
            <w:shd w:val="clear" w:color="auto" w:fill="auto"/>
          </w:tcPr>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Phát biểu khái niệm quá trình đẳng áp</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Gợi ý cho học sinh phát biểu</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Nhận xét câu trả lời</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II. Quá trình đẳng áp</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sz w:val="24"/>
                <w:szCs w:val="24"/>
                <w:lang w:val="pt-BR"/>
              </w:rPr>
              <w:t>1. Quá trình đẳng áp</w:t>
            </w:r>
            <w:r w:rsidRPr="00640A3C">
              <w:rPr>
                <w:rFonts w:ascii="Times New Roman" w:hAnsi="Times New Roman"/>
                <w:sz w:val="24"/>
                <w:szCs w:val="24"/>
                <w:lang w:val="pt-BR"/>
              </w:rPr>
              <w:t xml:space="preserve">: </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Là quá trình biến đổi trạng thái của một khối khí khi áp suất không đổi gọi là quá trình đẳng áp.</w:t>
            </w:r>
          </w:p>
          <w:p w:rsidR="00533D2E" w:rsidRPr="00640A3C" w:rsidRDefault="00533D2E" w:rsidP="00640A3C">
            <w:pPr>
              <w:spacing w:after="0" w:line="360" w:lineRule="auto"/>
              <w:jc w:val="both"/>
              <w:rPr>
                <w:rFonts w:ascii="Times New Roman" w:hAnsi="Times New Roman"/>
                <w:b/>
                <w:sz w:val="24"/>
                <w:szCs w:val="24"/>
                <w:lang w:val="pt-BR"/>
              </w:rPr>
            </w:pPr>
          </w:p>
        </w:tc>
      </w:tr>
    </w:tbl>
    <w:p w:rsidR="00533D2E" w:rsidRPr="00640A3C" w:rsidRDefault="00533D2E" w:rsidP="00640A3C">
      <w:pPr>
        <w:spacing w:after="0" w:line="360" w:lineRule="auto"/>
        <w:rPr>
          <w:rFonts w:ascii="Times New Roman" w:hAnsi="Times New Roman"/>
          <w:b/>
          <w:color w:val="000000"/>
          <w:sz w:val="24"/>
          <w:szCs w:val="24"/>
          <w:lang w:val="pt-BR"/>
        </w:rPr>
      </w:pPr>
    </w:p>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color w:val="000000"/>
          <w:sz w:val="24"/>
          <w:szCs w:val="24"/>
          <w:lang w:val="pt-BR"/>
        </w:rPr>
        <w:t>Hoạt động 4:</w:t>
      </w:r>
      <w:r w:rsidRPr="00640A3C">
        <w:rPr>
          <w:rFonts w:ascii="Times New Roman" w:hAnsi="Times New Roman"/>
          <w:b/>
          <w:sz w:val="24"/>
          <w:szCs w:val="24"/>
          <w:lang w:val="pt-BR"/>
        </w:rPr>
        <w:t xml:space="preserve"> Liên hệ giữa thể tích và nhiệt độ tuyệt đối trong quá trình đẳng áp</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 xml:space="preserve">Học sinh lập công thức và biết được mối liên hệ </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lastRenderedPageBreak/>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533D2E" w:rsidRPr="00640A3C" w:rsidTr="001B0C0E">
        <w:tc>
          <w:tcPr>
            <w:tcW w:w="5920"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5920" w:type="dxa"/>
            <w:shd w:val="clear" w:color="auto" w:fill="auto"/>
          </w:tcPr>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Gợi ý cho Hs nhận xét từ pt            </w:t>
            </w:r>
            <w:r w:rsidRPr="00640A3C">
              <w:rPr>
                <w:rFonts w:ascii="Times New Roman" w:hAnsi="Times New Roman"/>
                <w:position w:val="-30"/>
                <w:sz w:val="24"/>
                <w:szCs w:val="24"/>
              </w:rPr>
              <w:object w:dxaOrig="1440" w:dyaOrig="700">
                <v:shape id="_x0000_i1105" type="#_x0000_t75" style="width:1in;height:34.5pt" o:ole="" fillcolor="window">
                  <v:imagedata r:id="rId169" o:title=""/>
                </v:shape>
                <o:OLEObject Type="Embed" ProgID="Equation.3" ShapeID="_x0000_i1105" DrawAspect="Content" ObjectID="_1692953099" r:id="rId176"/>
              </w:objec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Nếu giữ cho p không đổi nghĩa là p</w:t>
            </w:r>
            <w:r w:rsidRPr="00640A3C">
              <w:rPr>
                <w:rFonts w:ascii="Times New Roman" w:hAnsi="Times New Roman"/>
                <w:sz w:val="24"/>
                <w:szCs w:val="24"/>
                <w:vertAlign w:val="subscript"/>
                <w:lang w:val="pt-BR"/>
              </w:rPr>
              <w:t>1</w:t>
            </w:r>
            <w:r w:rsidRPr="00640A3C">
              <w:rPr>
                <w:rFonts w:ascii="Times New Roman" w:hAnsi="Times New Roman"/>
                <w:sz w:val="24"/>
                <w:szCs w:val="24"/>
                <w:lang w:val="pt-BR"/>
              </w:rPr>
              <w:t xml:space="preserve"> = p</w:t>
            </w:r>
            <w:r w:rsidRPr="00640A3C">
              <w:rPr>
                <w:rFonts w:ascii="Times New Roman" w:hAnsi="Times New Roman"/>
                <w:sz w:val="24"/>
                <w:szCs w:val="24"/>
                <w:vertAlign w:val="subscript"/>
                <w:lang w:val="pt-BR"/>
              </w:rPr>
              <w:t>2</w:t>
            </w:r>
            <w:r w:rsidRPr="00640A3C">
              <w:rPr>
                <w:rFonts w:ascii="Times New Roman" w:hAnsi="Times New Roman"/>
                <w:sz w:val="24"/>
                <w:szCs w:val="24"/>
                <w:lang w:val="pt-BR"/>
              </w:rPr>
              <w:t xml:space="preserve"> thì ta sẽ xây dựng được phương trình nào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Từ phương trình yêu cầu hs phát biểu định luật Gay Luy-xác</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2. Liên hệ giữa thể tích và nhiệt độ tuyệt đối trong quá trình đẳng áp</w:t>
            </w:r>
          </w:p>
          <w:p w:rsidR="00533D2E" w:rsidRPr="00640A3C" w:rsidRDefault="00533D2E" w:rsidP="00640A3C">
            <w:pPr>
              <w:spacing w:after="0" w:line="360" w:lineRule="auto"/>
              <w:jc w:val="center"/>
              <w:rPr>
                <w:rFonts w:ascii="Times New Roman" w:hAnsi="Times New Roman"/>
                <w:sz w:val="24"/>
                <w:szCs w:val="24"/>
                <w:lang w:val="pt-BR"/>
              </w:rPr>
            </w:pPr>
            <w:r w:rsidRPr="00640A3C">
              <w:rPr>
                <w:rFonts w:ascii="Times New Roman" w:hAnsi="Times New Roman"/>
                <w:position w:val="-30"/>
                <w:sz w:val="24"/>
                <w:szCs w:val="24"/>
              </w:rPr>
              <w:object w:dxaOrig="840" w:dyaOrig="700">
                <v:shape id="_x0000_i1106" type="#_x0000_t75" style="width:42pt;height:34.5pt" o:ole="">
                  <v:imagedata r:id="rId177" o:title=""/>
                </v:shape>
                <o:OLEObject Type="Embed" ProgID="Equation.3" ShapeID="_x0000_i1106" DrawAspect="Content" ObjectID="_1692953100" r:id="rId178"/>
              </w:object>
            </w:r>
            <w:r w:rsidRPr="00640A3C">
              <w:rPr>
                <w:rFonts w:ascii="Times New Roman" w:hAnsi="Times New Roman"/>
                <w:sz w:val="24"/>
                <w:szCs w:val="24"/>
                <w:lang w:val="pt-BR"/>
              </w:rPr>
              <w:t xml:space="preserve"> hay </w:t>
            </w:r>
            <w:r w:rsidRPr="00640A3C">
              <w:rPr>
                <w:rFonts w:ascii="Times New Roman" w:hAnsi="Times New Roman"/>
                <w:position w:val="-24"/>
                <w:sz w:val="24"/>
                <w:szCs w:val="24"/>
              </w:rPr>
              <w:object w:dxaOrig="1040" w:dyaOrig="620">
                <v:shape id="_x0000_i1107" type="#_x0000_t75" style="width:51.75pt;height:30pt" o:ole="">
                  <v:imagedata r:id="rId179" o:title=""/>
                </v:shape>
                <o:OLEObject Type="Embed" ProgID="Equation.3" ShapeID="_x0000_i1107" DrawAspect="Content" ObjectID="_1692953101" r:id="rId180"/>
              </w:objec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Trong quá trình đẳng áp của một lượng khí nhất định, thể tích tỉ lệ thuận với nhiệt độ tuyệt đối.</w:t>
            </w:r>
          </w:p>
          <w:p w:rsidR="00533D2E" w:rsidRPr="00640A3C" w:rsidRDefault="00533D2E" w:rsidP="00640A3C">
            <w:pPr>
              <w:spacing w:after="0" w:line="360" w:lineRule="auto"/>
              <w:jc w:val="both"/>
              <w:rPr>
                <w:rFonts w:ascii="Times New Roman" w:hAnsi="Times New Roman"/>
                <w:b/>
                <w:sz w:val="24"/>
                <w:szCs w:val="24"/>
                <w:lang w:val="pt-BR"/>
              </w:rPr>
            </w:pPr>
          </w:p>
        </w:tc>
      </w:tr>
    </w:tbl>
    <w:p w:rsidR="00533D2E" w:rsidRPr="00640A3C" w:rsidRDefault="00533D2E" w:rsidP="00640A3C">
      <w:pPr>
        <w:spacing w:after="0" w:line="360" w:lineRule="auto"/>
        <w:jc w:val="both"/>
        <w:rPr>
          <w:rFonts w:ascii="Times New Roman" w:hAnsi="Times New Roman"/>
          <w:b/>
          <w:sz w:val="24"/>
          <w:szCs w:val="24"/>
          <w:lang w:val="pt-BR"/>
        </w:rPr>
      </w:pPr>
    </w:p>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color w:val="000000"/>
          <w:sz w:val="24"/>
          <w:szCs w:val="24"/>
          <w:lang w:val="pt-BR"/>
        </w:rPr>
        <w:t>Hoạt động 5:</w:t>
      </w:r>
      <w:r w:rsidRPr="00640A3C">
        <w:rPr>
          <w:rFonts w:ascii="Times New Roman" w:hAnsi="Times New Roman"/>
          <w:b/>
          <w:sz w:val="24"/>
          <w:szCs w:val="24"/>
          <w:lang w:val="pt-BR"/>
        </w:rPr>
        <w:t xml:space="preserve"> Đường đẳng áp</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Biểu diễn đường đẳng áp</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533D2E" w:rsidRPr="00640A3C" w:rsidTr="001B0C0E">
        <w:tc>
          <w:tcPr>
            <w:tcW w:w="5920"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5920" w:type="dxa"/>
            <w:shd w:val="clear" w:color="auto" w:fill="auto"/>
          </w:tcPr>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sz w:val="24"/>
                <w:szCs w:val="24"/>
                <w:lang w:val="pt-BR"/>
              </w:rPr>
              <w:t>Xét hai điểm thuộc hai đường đẳng áp, biểu diễn các trạng thái có cùng thể tích hay cùng nhiệt độ</w:t>
            </w:r>
            <w:r w:rsidRPr="00640A3C">
              <w:rPr>
                <w:rFonts w:ascii="Times New Roman" w:hAnsi="Times New Roman"/>
                <w:b/>
                <w:color w:val="000000"/>
                <w:sz w:val="24"/>
                <w:szCs w:val="24"/>
                <w:lang w:val="pt-BR"/>
              </w:rPr>
              <w:t xml:space="preserve"> B2: Thực hiện nhiệm vụ: </w:t>
            </w:r>
          </w:p>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color w:val="000000"/>
                <w:sz w:val="24"/>
                <w:szCs w:val="24"/>
                <w:lang w:val="pt-BR"/>
              </w:rPr>
              <w:t>+ HS:</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Vẽ đường biểu diễn sự biến thiên của thể tích theo nhiệt độ trong quá trình đẳng á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 Nhận xét về dạng đường đồ thị thu được.</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533D2E" w:rsidRPr="00640A3C" w:rsidRDefault="00533D2E"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3. Đường đẳng á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rong hệ tọa độ (V,T) đường đẳng tích là đường thẳng mà nếu kéo dài sẽ đi qua gốc tọa độ.</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Với những áp suất khác nhau của cùng một khối lượng khí, ta có những đường đẳng áp khác nhau.</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 Các đường đẳng áp ở trên ứng với thể tích nhỏ hơn các đường đẳng tích ở dưới</w:t>
            </w:r>
          </w:p>
          <w:p w:rsidR="00533D2E" w:rsidRPr="00640A3C" w:rsidRDefault="00D93CAA" w:rsidP="00640A3C">
            <w:pPr>
              <w:spacing w:after="0" w:line="360" w:lineRule="auto"/>
              <w:jc w:val="both"/>
              <w:rPr>
                <w:rFonts w:ascii="Times New Roman" w:hAnsi="Times New Roman"/>
                <w:sz w:val="24"/>
                <w:szCs w:val="24"/>
                <w:lang w:val="pt-BR"/>
              </w:rPr>
            </w:pPr>
            <w:r>
              <w:rPr>
                <w:noProof/>
                <w:sz w:val="24"/>
                <w:szCs w:val="24"/>
              </w:rPr>
              <mc:AlternateContent>
                <mc:Choice Requires="wpg">
                  <w:drawing>
                    <wp:anchor distT="0" distB="0" distL="114300" distR="114300" simplePos="0" relativeHeight="251656192" behindDoc="0" locked="0" layoutInCell="1" allowOverlap="1">
                      <wp:simplePos x="0" y="0"/>
                      <wp:positionH relativeFrom="column">
                        <wp:posOffset>58420</wp:posOffset>
                      </wp:positionH>
                      <wp:positionV relativeFrom="paragraph">
                        <wp:posOffset>243205</wp:posOffset>
                      </wp:positionV>
                      <wp:extent cx="2211705" cy="1600200"/>
                      <wp:effectExtent l="0" t="0" r="0" b="0"/>
                      <wp:wrapNone/>
                      <wp:docPr id="586" name="Group 3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705" cy="1600200"/>
                                <a:chOff x="1018" y="1787"/>
                                <a:chExt cx="3483" cy="2520"/>
                              </a:xfrm>
                            </wpg:grpSpPr>
                            <wpg:grpSp>
                              <wpg:cNvPr id="587" name="Group 3685"/>
                              <wpg:cNvGrpSpPr>
                                <a:grpSpLocks/>
                              </wpg:cNvGrpSpPr>
                              <wpg:grpSpPr bwMode="auto">
                                <a:xfrm>
                                  <a:off x="1412" y="1967"/>
                                  <a:ext cx="2700" cy="1802"/>
                                  <a:chOff x="8280" y="6478"/>
                                  <a:chExt cx="2700" cy="1802"/>
                                </a:xfrm>
                              </wpg:grpSpPr>
                              <wps:wsp>
                                <wps:cNvPr id="588" name="Freeform 3686"/>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wps:spPr>
                                <wps:bodyPr rot="0" vert="horz" wrap="square" lIns="91440" tIns="45720" rIns="91440" bIns="45720" anchor="t" anchorCtr="0" upright="1">
                                  <a:noAutofit/>
                                </wps:bodyPr>
                              </wps:wsp>
                              <wps:wsp>
                                <wps:cNvPr id="589" name="Line 3687"/>
                                <wps:cNvCnPr/>
                                <wps:spPr bwMode="auto">
                                  <a:xfrm flipV="1">
                                    <a:off x="8640" y="6660"/>
                                    <a:ext cx="720" cy="1080"/>
                                  </a:xfrm>
                                  <a:prstGeom prst="line">
                                    <a:avLst/>
                                  </a:prstGeom>
                                  <a:noFill/>
                                  <a:ln w="9525">
                                    <a:solidFill>
                                      <a:srgbClr val="000000"/>
                                    </a:solidFill>
                                    <a:round/>
                                    <a:headEnd/>
                                    <a:tailEnd/>
                                  </a:ln>
                                </wps:spPr>
                                <wps:bodyPr/>
                              </wps:wsp>
                              <wps:wsp>
                                <wps:cNvPr id="590" name="Line 3688"/>
                                <wps:cNvCnPr/>
                                <wps:spPr bwMode="auto">
                                  <a:xfrm flipV="1">
                                    <a:off x="8280" y="7740"/>
                                    <a:ext cx="360" cy="540"/>
                                  </a:xfrm>
                                  <a:prstGeom prst="line">
                                    <a:avLst/>
                                  </a:prstGeom>
                                  <a:noFill/>
                                  <a:ln w="9525" cap="rnd">
                                    <a:solidFill>
                                      <a:srgbClr val="000000"/>
                                    </a:solidFill>
                                    <a:prstDash val="sysDot"/>
                                    <a:round/>
                                    <a:headEnd/>
                                    <a:tailEnd/>
                                  </a:ln>
                                </wps:spPr>
                                <wps:bodyPr/>
                              </wps:wsp>
                              <wps:wsp>
                                <wps:cNvPr id="591" name="Line 3689"/>
                                <wps:cNvCnPr/>
                                <wps:spPr bwMode="auto">
                                  <a:xfrm flipV="1">
                                    <a:off x="8280" y="7920"/>
                                    <a:ext cx="720" cy="357"/>
                                  </a:xfrm>
                                  <a:prstGeom prst="line">
                                    <a:avLst/>
                                  </a:prstGeom>
                                  <a:noFill/>
                                  <a:ln w="9525" cap="rnd">
                                    <a:solidFill>
                                      <a:srgbClr val="000000"/>
                                    </a:solidFill>
                                    <a:prstDash val="sysDot"/>
                                    <a:round/>
                                    <a:headEnd/>
                                    <a:tailEnd/>
                                  </a:ln>
                                </wps:spPr>
                                <wps:bodyPr/>
                              </wps:wsp>
                              <wps:wsp>
                                <wps:cNvPr id="592" name="Line 3690"/>
                                <wps:cNvCnPr/>
                                <wps:spPr bwMode="auto">
                                  <a:xfrm flipV="1">
                                    <a:off x="9000" y="7200"/>
                                    <a:ext cx="1440" cy="720"/>
                                  </a:xfrm>
                                  <a:prstGeom prst="line">
                                    <a:avLst/>
                                  </a:prstGeom>
                                  <a:noFill/>
                                  <a:ln w="9525">
                                    <a:solidFill>
                                      <a:srgbClr val="000000"/>
                                    </a:solidFill>
                                    <a:round/>
                                    <a:headEnd/>
                                    <a:tailEnd/>
                                  </a:ln>
                                </wps:spPr>
                                <wps:bodyPr/>
                              </wps:wsp>
                            </wpg:grpSp>
                            <wps:wsp>
                              <wps:cNvPr id="593" name="Text Box 3691"/>
                              <wps:cNvSpPr txBox="1">
                                <a:spLocks noChangeArrowheads="1"/>
                              </wps:cNvSpPr>
                              <wps:spPr bwMode="auto">
                                <a:xfrm>
                                  <a:off x="1018" y="1787"/>
                                  <a:ext cx="737" cy="540"/>
                                </a:xfrm>
                                <a:prstGeom prst="rect">
                                  <a:avLst/>
                                </a:prstGeom>
                                <a:noFill/>
                                <a:ln>
                                  <a:noFill/>
                                </a:ln>
                              </wps:spPr>
                              <wps:txbx>
                                <w:txbxContent>
                                  <w:p w:rsidR="00D84EB5" w:rsidRDefault="00D84EB5" w:rsidP="00533D2E">
                                    <w:r>
                                      <w:t>V</w:t>
                                    </w:r>
                                  </w:p>
                                </w:txbxContent>
                              </wps:txbx>
                              <wps:bodyPr rot="0" vert="horz" wrap="square" lIns="91440" tIns="45720" rIns="91440" bIns="45720" anchor="t" anchorCtr="0" upright="1">
                                <a:noAutofit/>
                              </wps:bodyPr>
                            </wps:wsp>
                            <wps:wsp>
                              <wps:cNvPr id="594" name="Text Box 3692"/>
                              <wps:cNvSpPr txBox="1">
                                <a:spLocks noChangeArrowheads="1"/>
                              </wps:cNvSpPr>
                              <wps:spPr bwMode="auto">
                                <a:xfrm>
                                  <a:off x="3563" y="3767"/>
                                  <a:ext cx="938" cy="540"/>
                                </a:xfrm>
                                <a:prstGeom prst="rect">
                                  <a:avLst/>
                                </a:prstGeom>
                                <a:noFill/>
                                <a:ln>
                                  <a:noFill/>
                                </a:ln>
                              </wps:spPr>
                              <wps:txbx>
                                <w:txbxContent>
                                  <w:p w:rsidR="00D84EB5" w:rsidRDefault="00D84EB5" w:rsidP="00533D2E">
                                    <w:r>
                                      <w:t>T (K)</w:t>
                                    </w:r>
                                  </w:p>
                                </w:txbxContent>
                              </wps:txbx>
                              <wps:bodyPr rot="0" vert="horz" wrap="square" lIns="91440" tIns="45720" rIns="91440" bIns="45720" anchor="t" anchorCtr="0" upright="1">
                                <a:noAutofit/>
                              </wps:bodyPr>
                            </wps:wsp>
                            <wps:wsp>
                              <wps:cNvPr id="595" name="Text Box 3693"/>
                              <wps:cNvSpPr txBox="1">
                                <a:spLocks noChangeArrowheads="1"/>
                              </wps:cNvSpPr>
                              <wps:spPr bwMode="auto">
                                <a:xfrm>
                                  <a:off x="2358" y="2012"/>
                                  <a:ext cx="603" cy="540"/>
                                </a:xfrm>
                                <a:prstGeom prst="rect">
                                  <a:avLst/>
                                </a:prstGeom>
                                <a:noFill/>
                                <a:ln>
                                  <a:noFill/>
                                </a:ln>
                              </wps:spPr>
                              <wps:txbx>
                                <w:txbxContent>
                                  <w:p w:rsidR="00D84EB5" w:rsidRPr="0031244A" w:rsidRDefault="00D84EB5" w:rsidP="00533D2E">
                                    <w:pPr>
                                      <w:rPr>
                                        <w:vertAlign w:val="subscript"/>
                                      </w:rPr>
                                    </w:pPr>
                                    <w:r>
                                      <w:t>p</w:t>
                                    </w:r>
                                    <w:r>
                                      <w:rPr>
                                        <w:vertAlign w:val="subscript"/>
                                      </w:rPr>
                                      <w:t>1</w:t>
                                    </w:r>
                                  </w:p>
                                </w:txbxContent>
                              </wps:txbx>
                              <wps:bodyPr rot="0" vert="horz" wrap="square" lIns="91440" tIns="45720" rIns="91440" bIns="45720" anchor="t" anchorCtr="0" upright="1">
                                <a:noAutofit/>
                              </wps:bodyPr>
                            </wps:wsp>
                            <wps:wsp>
                              <wps:cNvPr id="596" name="Text Box 3694"/>
                              <wps:cNvSpPr txBox="1">
                                <a:spLocks noChangeArrowheads="1"/>
                              </wps:cNvSpPr>
                              <wps:spPr bwMode="auto">
                                <a:xfrm>
                                  <a:off x="3422" y="2537"/>
                                  <a:ext cx="603" cy="540"/>
                                </a:xfrm>
                                <a:prstGeom prst="rect">
                                  <a:avLst/>
                                </a:prstGeom>
                                <a:noFill/>
                                <a:ln>
                                  <a:noFill/>
                                </a:ln>
                              </wps:spPr>
                              <wps:txbx>
                                <w:txbxContent>
                                  <w:p w:rsidR="00D84EB5" w:rsidRPr="0031244A" w:rsidRDefault="00D84EB5" w:rsidP="00533D2E">
                                    <w:pPr>
                                      <w:rPr>
                                        <w:vertAlign w:val="subscript"/>
                                      </w:rPr>
                                    </w:pPr>
                                    <w:r>
                                      <w:t>p</w:t>
                                    </w:r>
                                    <w:r>
                                      <w:rPr>
                                        <w:vertAlign w:val="subscript"/>
                                      </w:rPr>
                                      <w:t>2</w:t>
                                    </w:r>
                                  </w:p>
                                </w:txbxContent>
                              </wps:txbx>
                              <wps:bodyPr rot="0" vert="horz" wrap="square" lIns="91440" tIns="45720" rIns="91440" bIns="45720" anchor="t" anchorCtr="0" upright="1">
                                <a:noAutofit/>
                              </wps:bodyPr>
                            </wps:wsp>
                            <wps:wsp>
                              <wps:cNvPr id="597" name="Text Box 3695"/>
                              <wps:cNvSpPr txBox="1">
                                <a:spLocks noChangeArrowheads="1"/>
                              </wps:cNvSpPr>
                              <wps:spPr bwMode="auto">
                                <a:xfrm>
                                  <a:off x="2626" y="2252"/>
                                  <a:ext cx="1340" cy="540"/>
                                </a:xfrm>
                                <a:prstGeom prst="rect">
                                  <a:avLst/>
                                </a:prstGeom>
                                <a:noFill/>
                                <a:ln>
                                  <a:noFill/>
                                </a:ln>
                              </wps:spPr>
                              <wps:txbx>
                                <w:txbxContent>
                                  <w:p w:rsidR="00D84EB5" w:rsidRPr="0031244A" w:rsidRDefault="00D84EB5" w:rsidP="00533D2E">
                                    <w:r>
                                      <w:t>p</w:t>
                                    </w:r>
                                    <w:r>
                                      <w:rPr>
                                        <w:vertAlign w:val="subscript"/>
                                      </w:rPr>
                                      <w:t>1</w:t>
                                    </w:r>
                                    <w:r>
                                      <w:t xml:space="preserve"> &lt; p</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4" o:spid="_x0000_s1116" style="position:absolute;left:0;text-align:left;margin-left:4.6pt;margin-top:19.15pt;width:174.15pt;height:126pt;z-index:251656192" coordorigin="1018,1787" coordsize="3483,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">
                      <v:group id="Group 3685" o:spid="_x0000_s1117" style="position:absolute;left:1412;top:19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shape id="Freeform 3686" o:spid="_x0000_s1118"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uSPMEA&#10;AADcAAAADwAAAGRycy9kb3ducmV2LnhtbERPy4rCMBTdC/MP4Q6403QERatRhkHBheJj/IA7zbWp&#10;09yUJrb1781CcHk478Wqs6VoqPaFYwVfwwQEceZ0wbmCy+9mMAXhA7LG0jEpeJCH1fKjt8BUu5ZP&#10;1JxDLmII+xQVmBCqVEqfGbLoh64ijtzV1RZDhHUudY1tDLelHCXJRFosODYYrOjHUPZ/vlsFx53f&#10;z6qRaQ+3S+Mfm7W+bf+0Uv3P7nsOIlAX3uKXe6sVjKdxbTwTj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rkjzBAAAA3AAAAA8AAAAAAAAAAAAAAAAAmAIAAGRycy9kb3du&#10;cmV2LnhtbFBLBQYAAAAABAAEAPUAAACGAwAAAAA=&#10;" path="m,l,1800r2160,c2610,1800,2655,1800,2700,1800e" filled="f">
                          <v:stroke startarrow="open" endarrow="open"/>
                          <v:path arrowok="t" o:connecttype="custom" o:connectlocs="0,0;0,1800;2160,1800;2700,1800" o:connectangles="0,0,0,0"/>
                        </v:shape>
                        <v:line id="Line 3687" o:spid="_x0000_s1119"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Hf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l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4d/xwAAANwAAAAPAAAAAAAA&#10;AAAAAAAAAKECAABkcnMvZG93bnJldi54bWxQSwUGAAAAAAQABAD5AAAAlQMAAAAA&#10;"/>
                        <v:line id="Line 3688" o:spid="_x0000_s1120"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oebsQAAADcAAAADwAAAGRycy9kb3ducmV2LnhtbESPwWrDMAyG74O9g9Fgt9VZoema1S2j&#10;EFZ2atPsLmItCYnlEHtN9vbVYdCj+PV/+rTdz65XVxpD69nA6yIBRVx523JtoLzkL2+gQkS22Hsm&#10;A38UYL97fNhiZv3EZ7oWsVYC4ZChgSbGIdM6VA05DAs/EEv240eHUcax1nbESeCu18skSbXDluVC&#10;gwMdGqq64teJRv5V5ufiu3MrXq8/T13ab6bUmOen+eMdVKQ53pf/20drYLURfXlGCK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h5uxAAAANwAAAAPAAAAAAAAAAAA&#10;AAAAAKECAABkcnMvZG93bnJldi54bWxQSwUGAAAAAAQABAD5AAAAkgMAAAAA&#10;">
                          <v:stroke dashstyle="1 1" endcap="round"/>
                        </v:line>
                        <v:line id="Line 3689" o:spid="_x0000_s1121"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79cMAAADcAAAADwAAAGRycy9kb3ducmV2LnhtbESPQYvCMBCF74L/IYzgTVMXrFqNIkJR&#10;9rRWvQ/N2JY2k9Jkbf33m4WFPT7evO/N2x0G04gXda6yrGAxj0AQ51ZXXCi439LZGoTzyBoby6Tg&#10;TQ4O+/Foh4m2PV/plflCBAi7BBWU3reJlC4vyaCb25Y4eE/bGfRBdoXUHfYBbhr5EUWxNFhxaCix&#10;pVNJeZ19m/BG+nlPr9mjNkterc5fddxs+lip6WQ4bkF4Gvz/8V/6ohUsNwv4HRMI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Gu/XDAAAA3AAAAA8AAAAAAAAAAAAA&#10;AAAAoQIAAGRycy9kb3ducmV2LnhtbFBLBQYAAAAABAAEAPkAAACRAwAAAAA=&#10;">
                          <v:stroke dashstyle="1 1" endcap="round"/>
                        </v:line>
                        <v:line id="Line 3690" o:spid="_x0000_s1122"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group>
                      <v:shape id="Text Box 3691" o:spid="_x0000_s1123" type="#_x0000_t202" style="position:absolute;left:1018;top:178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D84EB5" w:rsidRDefault="00D84EB5" w:rsidP="00533D2E">
                              <w:r>
                                <w:t>V</w:t>
                              </w:r>
                            </w:p>
                          </w:txbxContent>
                        </v:textbox>
                      </v:shape>
                      <v:shape id="Text Box 3692" o:spid="_x0000_s1124" type="#_x0000_t202" style="position:absolute;left:3563;top:3767;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D84EB5" w:rsidRDefault="00D84EB5" w:rsidP="00533D2E">
                              <w:r>
                                <w:t>T (K)</w:t>
                              </w:r>
                            </w:p>
                          </w:txbxContent>
                        </v:textbox>
                      </v:shape>
                      <v:shape id="Text Box 3693" o:spid="_x0000_s1125" type="#_x0000_t202" style="position:absolute;left:2358;top:201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D84EB5" w:rsidRPr="0031244A" w:rsidRDefault="00D84EB5" w:rsidP="00533D2E">
                              <w:pPr>
                                <w:rPr>
                                  <w:vertAlign w:val="subscript"/>
                                </w:rPr>
                              </w:pPr>
                              <w:r>
                                <w:t>p</w:t>
                              </w:r>
                              <w:r>
                                <w:rPr>
                                  <w:vertAlign w:val="subscript"/>
                                </w:rPr>
                                <w:t>1</w:t>
                              </w:r>
                            </w:p>
                          </w:txbxContent>
                        </v:textbox>
                      </v:shape>
                      <v:shape id="Text Box 3694" o:spid="_x0000_s1126" type="#_x0000_t202" style="position:absolute;left:3422;top:25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D84EB5" w:rsidRPr="0031244A" w:rsidRDefault="00D84EB5" w:rsidP="00533D2E">
                              <w:pPr>
                                <w:rPr>
                                  <w:vertAlign w:val="subscript"/>
                                </w:rPr>
                              </w:pPr>
                              <w:r>
                                <w:t>p</w:t>
                              </w:r>
                              <w:r>
                                <w:rPr>
                                  <w:vertAlign w:val="subscript"/>
                                </w:rPr>
                                <w:t>2</w:t>
                              </w:r>
                            </w:p>
                          </w:txbxContent>
                        </v:textbox>
                      </v:shape>
                      <v:shape id="Text Box 3695" o:spid="_x0000_s1127" type="#_x0000_t202" style="position:absolute;left:2626;top:2252;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D84EB5" w:rsidRPr="0031244A" w:rsidRDefault="00D84EB5" w:rsidP="00533D2E">
                              <w:r>
                                <w:t>p</w:t>
                              </w:r>
                              <w:r>
                                <w:rPr>
                                  <w:vertAlign w:val="subscript"/>
                                </w:rPr>
                                <w:t>1</w:t>
                              </w:r>
                              <w:r>
                                <w:t xml:space="preserve"> &lt; p</w:t>
                              </w:r>
                              <w:r>
                                <w:rPr>
                                  <w:vertAlign w:val="subscript"/>
                                </w:rPr>
                                <w:t>2</w:t>
                              </w:r>
                            </w:p>
                          </w:txbxContent>
                        </v:textbox>
                      </v:shape>
                    </v:group>
                  </w:pict>
                </mc:Fallback>
              </mc:AlternateContent>
            </w:r>
          </w:p>
          <w:p w:rsidR="00533D2E" w:rsidRPr="00640A3C" w:rsidRDefault="00533D2E" w:rsidP="00640A3C">
            <w:pPr>
              <w:spacing w:after="0" w:line="360" w:lineRule="auto"/>
              <w:jc w:val="both"/>
              <w:rPr>
                <w:rFonts w:ascii="Times New Roman" w:hAnsi="Times New Roman"/>
                <w:sz w:val="24"/>
                <w:szCs w:val="24"/>
                <w:lang w:val="pt-BR"/>
              </w:rPr>
            </w:pPr>
          </w:p>
          <w:p w:rsidR="00533D2E" w:rsidRPr="00640A3C" w:rsidRDefault="00533D2E" w:rsidP="00640A3C">
            <w:pPr>
              <w:spacing w:after="0" w:line="360" w:lineRule="auto"/>
              <w:jc w:val="both"/>
              <w:rPr>
                <w:rFonts w:ascii="Times New Roman" w:hAnsi="Times New Roman"/>
                <w:sz w:val="24"/>
                <w:szCs w:val="24"/>
                <w:lang w:val="pt-BR"/>
              </w:rPr>
            </w:pPr>
          </w:p>
          <w:p w:rsidR="00533D2E" w:rsidRPr="00640A3C" w:rsidRDefault="00533D2E" w:rsidP="00640A3C">
            <w:pPr>
              <w:spacing w:after="0" w:line="360" w:lineRule="auto"/>
              <w:jc w:val="both"/>
              <w:rPr>
                <w:rFonts w:ascii="Times New Roman" w:hAnsi="Times New Roman"/>
                <w:sz w:val="24"/>
                <w:szCs w:val="24"/>
                <w:lang w:val="pt-BR"/>
              </w:rPr>
            </w:pPr>
          </w:p>
          <w:p w:rsidR="00533D2E" w:rsidRPr="00640A3C" w:rsidRDefault="00533D2E" w:rsidP="00640A3C">
            <w:pPr>
              <w:spacing w:after="0" w:line="360" w:lineRule="auto"/>
              <w:jc w:val="both"/>
              <w:rPr>
                <w:rFonts w:ascii="Times New Roman" w:hAnsi="Times New Roman"/>
                <w:sz w:val="24"/>
                <w:szCs w:val="24"/>
                <w:lang w:val="pt-BR"/>
              </w:rPr>
            </w:pPr>
          </w:p>
          <w:p w:rsidR="00533D2E" w:rsidRPr="00640A3C" w:rsidRDefault="00533D2E" w:rsidP="00640A3C">
            <w:pPr>
              <w:spacing w:after="0" w:line="360" w:lineRule="auto"/>
              <w:jc w:val="both"/>
              <w:rPr>
                <w:rFonts w:ascii="Times New Roman" w:hAnsi="Times New Roman"/>
                <w:sz w:val="24"/>
                <w:szCs w:val="24"/>
                <w:lang w:val="pt-BR"/>
              </w:rPr>
            </w:pPr>
          </w:p>
        </w:tc>
      </w:tr>
    </w:tbl>
    <w:p w:rsidR="00533D2E" w:rsidRPr="00640A3C" w:rsidRDefault="00533D2E" w:rsidP="00640A3C">
      <w:pPr>
        <w:spacing w:after="0" w:line="360" w:lineRule="auto"/>
        <w:jc w:val="both"/>
        <w:rPr>
          <w:rFonts w:ascii="Times New Roman" w:hAnsi="Times New Roman"/>
          <w:b/>
          <w:sz w:val="24"/>
          <w:szCs w:val="24"/>
          <w:lang w:val="pt-BR"/>
        </w:rPr>
      </w:pPr>
    </w:p>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color w:val="000000"/>
          <w:sz w:val="24"/>
          <w:szCs w:val="24"/>
          <w:lang w:val="pt-BR"/>
        </w:rPr>
        <w:t>Hoạt động 4:</w:t>
      </w:r>
      <w:r w:rsidRPr="00640A3C">
        <w:rPr>
          <w:rFonts w:ascii="Times New Roman" w:hAnsi="Times New Roman"/>
          <w:b/>
          <w:sz w:val="24"/>
          <w:szCs w:val="24"/>
          <w:lang w:val="pt-BR"/>
        </w:rPr>
        <w:t xml:space="preserve"> Độ không tuyệt đối</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533D2E" w:rsidRPr="00640A3C" w:rsidTr="001B0C0E">
        <w:tc>
          <w:tcPr>
            <w:tcW w:w="5920"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5920" w:type="dxa"/>
            <w:shd w:val="clear" w:color="auto" w:fill="auto"/>
          </w:tcPr>
          <w:p w:rsidR="00533D2E" w:rsidRPr="00640A3C" w:rsidRDefault="00533D2E"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Từ PTTT Nếu giảm nhiệt độ tới 0 K thì p và V sẽ có giá trị như thế nào?</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ếu tiếp tục giảm nhiệt độ dưới 0 thì áp suất và thể tích thế nào?</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sz w:val="24"/>
                <w:szCs w:val="24"/>
                <w:lang w:val="pt-BR"/>
              </w:rPr>
              <w:t>- Giới thiệu về nhiệt giai Ken-vin</w:t>
            </w:r>
            <w:r w:rsidRPr="00640A3C">
              <w:rPr>
                <w:rFonts w:ascii="Times New Roman" w:hAnsi="Times New Roman"/>
                <w:b/>
                <w:color w:val="000000"/>
                <w:sz w:val="24"/>
                <w:szCs w:val="24"/>
                <w:lang w:val="pt-BR"/>
              </w:rPr>
              <w:t xml:space="preserve"> </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533D2E" w:rsidRPr="00640A3C" w:rsidRDefault="00533D2E"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V. Độ không tuyệt đối</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hiệt giai bắt đầu từ 0 K        (- 273C )</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0K gọi là độ không tuyệt đối</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ác nhiệt độ trong nhiệt giai này đều dương.</w:t>
            </w:r>
          </w:p>
          <w:p w:rsidR="00533D2E" w:rsidRPr="00640A3C" w:rsidRDefault="00533D2E" w:rsidP="00640A3C">
            <w:pPr>
              <w:spacing w:after="0" w:line="360" w:lineRule="auto"/>
              <w:jc w:val="both"/>
              <w:rPr>
                <w:rFonts w:ascii="Times New Roman" w:hAnsi="Times New Roman"/>
                <w:b/>
                <w:sz w:val="24"/>
                <w:szCs w:val="24"/>
                <w:lang w:val="pt-BR"/>
              </w:rPr>
            </w:pPr>
            <w:r w:rsidRPr="00640A3C">
              <w:rPr>
                <w:rFonts w:ascii="Times New Roman" w:hAnsi="Times New Roman"/>
                <w:sz w:val="24"/>
                <w:szCs w:val="24"/>
                <w:lang w:val="pt-BR"/>
              </w:rPr>
              <w:t>1 K bằng 1 C (nhiệt giai xen-xi-út)</w:t>
            </w:r>
          </w:p>
        </w:tc>
      </w:tr>
    </w:tbl>
    <w:p w:rsidR="00533D2E" w:rsidRPr="00640A3C" w:rsidRDefault="00533D2E" w:rsidP="00640A3C">
      <w:pPr>
        <w:spacing w:after="0" w:line="360" w:lineRule="auto"/>
        <w:jc w:val="both"/>
        <w:rPr>
          <w:rFonts w:ascii="Times New Roman" w:hAnsi="Times New Roman"/>
          <w:b/>
          <w:sz w:val="24"/>
          <w:szCs w:val="24"/>
          <w:lang w:val="pt-BR"/>
        </w:rPr>
      </w:pPr>
    </w:p>
    <w:p w:rsidR="00533D2E" w:rsidRPr="00640A3C" w:rsidRDefault="00533D2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533D2E" w:rsidRPr="00640A3C" w:rsidRDefault="00533D2E" w:rsidP="00640A3C">
      <w:pPr>
        <w:spacing w:after="0" w:line="360" w:lineRule="auto"/>
        <w:rPr>
          <w:rFonts w:ascii="Times New Roman" w:hAnsi="Times New Roman"/>
          <w:b/>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r w:rsidRPr="00640A3C">
        <w:rPr>
          <w:rFonts w:ascii="Times New Roman" w:hAnsi="Times New Roman"/>
          <w:b/>
          <w:sz w:val="24"/>
          <w:szCs w:val="24"/>
          <w:lang w:val="vi-VN"/>
        </w:rPr>
        <w:t xml:space="preserve"> </w:t>
      </w:r>
    </w:p>
    <w:p w:rsidR="00533D2E" w:rsidRPr="00640A3C" w:rsidRDefault="00533D2E" w:rsidP="00640A3C">
      <w:pPr>
        <w:spacing w:after="0" w:line="360" w:lineRule="auto"/>
        <w:rPr>
          <w:rFonts w:ascii="Times New Roman" w:hAnsi="Times New Roman"/>
          <w:b/>
          <w:sz w:val="24"/>
          <w:szCs w:val="24"/>
          <w:lang w:val="vi-VN"/>
        </w:rPr>
      </w:pPr>
      <w:r w:rsidRPr="00640A3C">
        <w:rPr>
          <w:rFonts w:ascii="Times New Roman" w:hAnsi="Times New Roman"/>
          <w:b/>
          <w:sz w:val="24"/>
          <w:szCs w:val="24"/>
          <w:lang w:val="vi-VN"/>
        </w:rPr>
        <w:lastRenderedPageBreak/>
        <w:t>GV giao nhiệm vụ cho học sinh làm bài tập trắc nghiệm:</w:t>
      </w:r>
    </w:p>
    <w:p w:rsidR="00533D2E" w:rsidRPr="00640A3C" w:rsidRDefault="00533D2E" w:rsidP="00640A3C">
      <w:pPr>
        <w:pStyle w:val="NormalWeb"/>
        <w:spacing w:before="0" w:beforeAutospacing="0" w:after="0" w:afterAutospacing="0" w:line="360" w:lineRule="auto"/>
        <w:ind w:left="48" w:right="48"/>
        <w:rPr>
          <w:lang w:val="vi-VN"/>
        </w:rPr>
      </w:pPr>
      <w:r w:rsidRPr="00640A3C">
        <w:rPr>
          <w:b/>
          <w:bCs/>
          <w:lang w:val="vi-VN"/>
        </w:rPr>
        <w:t>Câu 1:</w:t>
      </w:r>
      <w:r w:rsidRPr="00640A3C">
        <w:rPr>
          <w:lang w:val="vi-VN"/>
        </w:rPr>
        <w:t> Đại lượng không phải thông số trạng thái của một lượng khí là</w:t>
      </w:r>
    </w:p>
    <w:p w:rsidR="00533D2E" w:rsidRPr="00640A3C" w:rsidRDefault="00533D2E" w:rsidP="00640A3C">
      <w:pPr>
        <w:pStyle w:val="NormalWeb"/>
        <w:spacing w:before="0" w:beforeAutospacing="0" w:after="0" w:afterAutospacing="0" w:line="360" w:lineRule="auto"/>
        <w:ind w:left="48" w:right="48"/>
        <w:rPr>
          <w:lang w:val="vi-VN"/>
        </w:rPr>
      </w:pPr>
      <w:r w:rsidRPr="00640A3C">
        <w:rPr>
          <w:lang w:val="vi-VN"/>
        </w:rPr>
        <w:t>    A. thể tích.</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B. khối lượng.</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C. nhiệt độ.</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D. áp suất.</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Tập hợp ba thông số xác định trạng thái của một lượng khí xác định là</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A. áp suất, thể tích, khối lượng.</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B. áp suất, nhiệt độ, thể tích.</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C. nhiệt độ, áp suất, khối lượng.</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D. thể tích, nhiệt độ, khối lượng.</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Quá trình nào dau đây là đẳng quá trình.</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A. Đun nóng khí trong một bình đậy kín.</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B. Không khí trong quả bóng bay bị phơi nắng, nóng lên, nở ra làm căng bóng.</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C. Đun nóng khí trong một xilanh, khí nở ra đẩy pit-tông chuyển động.</w:t>
      </w:r>
    </w:p>
    <w:p w:rsidR="00533D2E" w:rsidRPr="00640A3C" w:rsidRDefault="00533D2E" w:rsidP="00640A3C">
      <w:pPr>
        <w:pStyle w:val="NormalWeb"/>
        <w:spacing w:before="0" w:beforeAutospacing="0" w:after="0" w:afterAutospacing="0" w:line="360" w:lineRule="auto"/>
        <w:ind w:left="48" w:right="48"/>
        <w:jc w:val="both"/>
        <w:rPr>
          <w:lang w:val="vi-VN"/>
        </w:rPr>
      </w:pPr>
      <w:r w:rsidRPr="00640A3C">
        <w:rPr>
          <w:lang w:val="vi-VN"/>
        </w:rPr>
        <w:t>    D. Cả ba quá trình trên đều không phải là đẳng quá trình.</w:t>
      </w:r>
    </w:p>
    <w:p w:rsidR="00533D2E"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b/>
          <w:sz w:val="24"/>
          <w:szCs w:val="24"/>
          <w:lang w:val="vi-VN"/>
        </w:rPr>
        <w:t>Câu 4:</w:t>
      </w:r>
      <w:r w:rsidRPr="00640A3C">
        <w:rPr>
          <w:rFonts w:ascii="Times New Roman" w:hAnsi="Times New Roman"/>
          <w:sz w:val="24"/>
          <w:szCs w:val="24"/>
          <w:lang w:val="vi-VN"/>
        </w:rPr>
        <w:t xml:space="preserve"> Hệ thức nào sau đây </w:t>
      </w:r>
      <w:r w:rsidRPr="00640A3C">
        <w:rPr>
          <w:rFonts w:ascii="Times New Roman" w:hAnsi="Times New Roman"/>
          <w:iCs/>
          <w:sz w:val="24"/>
          <w:szCs w:val="24"/>
          <w:lang w:val="vi-VN"/>
        </w:rPr>
        <w:t>không phù hợp</w:t>
      </w:r>
      <w:r w:rsidRPr="00640A3C">
        <w:rPr>
          <w:rFonts w:ascii="Times New Roman" w:hAnsi="Times New Roman"/>
          <w:sz w:val="24"/>
          <w:szCs w:val="24"/>
          <w:lang w:val="vi-VN"/>
        </w:rPr>
        <w:t xml:space="preserve"> với quá trình đẳng áp?</w:t>
      </w:r>
    </w:p>
    <w:p w:rsidR="00533D2E"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A. </w:t>
      </w:r>
      <w:r w:rsidRPr="00640A3C">
        <w:rPr>
          <w:rFonts w:ascii="Times New Roman" w:hAnsi="Times New Roman"/>
          <w:position w:val="-24"/>
          <w:sz w:val="24"/>
          <w:szCs w:val="24"/>
        </w:rPr>
        <w:object w:dxaOrig="480" w:dyaOrig="620">
          <v:shape id="_x0000_i1108" type="#_x0000_t75" style="width:24pt;height:31.5pt" o:ole="">
            <v:imagedata r:id="rId181" o:title=""/>
          </v:shape>
          <o:OLEObject Type="Embed" ProgID="Equation.3" ShapeID="_x0000_i1108" DrawAspect="Content" ObjectID="_1692953102" r:id="rId182"/>
        </w:object>
      </w:r>
      <w:r w:rsidRPr="00640A3C">
        <w:rPr>
          <w:rFonts w:ascii="Times New Roman" w:hAnsi="Times New Roman"/>
          <w:sz w:val="24"/>
          <w:szCs w:val="24"/>
          <w:lang w:val="vi-VN"/>
        </w:rPr>
        <w:t>hằng số.</w:t>
      </w:r>
      <w:r w:rsidRPr="00640A3C">
        <w:rPr>
          <w:rFonts w:ascii="Times New Roman" w:hAnsi="Times New Roman"/>
          <w:sz w:val="24"/>
          <w:szCs w:val="24"/>
          <w:lang w:val="vi-VN"/>
        </w:rPr>
        <w:tab/>
        <w:t xml:space="preserve">B. </w:t>
      </w:r>
      <w:r w:rsidRPr="00640A3C">
        <w:rPr>
          <w:rFonts w:ascii="Times New Roman" w:hAnsi="Times New Roman"/>
          <w:position w:val="-6"/>
          <w:sz w:val="24"/>
          <w:szCs w:val="24"/>
        </w:rPr>
        <w:object w:dxaOrig="240" w:dyaOrig="279">
          <v:shape id="_x0000_i1109" type="#_x0000_t75" style="width:11.25pt;height:13.5pt" o:ole="">
            <v:imagedata r:id="rId183" o:title=""/>
          </v:shape>
          <o:OLEObject Type="Embed" ProgID="Equation.3" ShapeID="_x0000_i1109" DrawAspect="Content" ObjectID="_1692953103" r:id="rId184"/>
        </w:object>
      </w:r>
      <w:r w:rsidRPr="00640A3C">
        <w:rPr>
          <w:rFonts w:ascii="Times New Roman" w:hAnsi="Times New Roman"/>
          <w:sz w:val="24"/>
          <w:szCs w:val="24"/>
          <w:lang w:val="vi-VN"/>
        </w:rPr>
        <w:t>~</w:t>
      </w:r>
      <w:r w:rsidRPr="00640A3C">
        <w:rPr>
          <w:rFonts w:ascii="Times New Roman" w:hAnsi="Times New Roman"/>
          <w:position w:val="-24"/>
          <w:sz w:val="24"/>
          <w:szCs w:val="24"/>
        </w:rPr>
        <w:object w:dxaOrig="260" w:dyaOrig="620">
          <v:shape id="_x0000_i1110" type="#_x0000_t75" style="width:13.5pt;height:31.5pt" o:ole="">
            <v:imagedata r:id="rId185" o:title=""/>
          </v:shape>
          <o:OLEObject Type="Embed" ProgID="Equation.3" ShapeID="_x0000_i1110" DrawAspect="Content" ObjectID="_1692953104" r:id="rId186"/>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r>
      <w:r w:rsidRPr="00640A3C">
        <w:rPr>
          <w:rFonts w:ascii="Times New Roman" w:hAnsi="Times New Roman"/>
          <w:sz w:val="24"/>
          <w:szCs w:val="24"/>
          <w:lang w:val="vi-VN"/>
        </w:rPr>
        <w:tab/>
        <w:t xml:space="preserve">C. </w:t>
      </w:r>
      <w:r w:rsidRPr="00640A3C">
        <w:rPr>
          <w:rFonts w:ascii="Times New Roman" w:hAnsi="Times New Roman"/>
          <w:position w:val="-6"/>
          <w:sz w:val="24"/>
          <w:szCs w:val="24"/>
        </w:rPr>
        <w:object w:dxaOrig="240" w:dyaOrig="279">
          <v:shape id="_x0000_i1111" type="#_x0000_t75" style="width:11.25pt;height:13.5pt" o:ole="">
            <v:imagedata r:id="rId187" o:title=""/>
          </v:shape>
          <o:OLEObject Type="Embed" ProgID="Equation.3" ShapeID="_x0000_i1111" DrawAspect="Content" ObjectID="_1692953105" r:id="rId188"/>
        </w:object>
      </w:r>
      <w:r w:rsidRPr="00640A3C">
        <w:rPr>
          <w:rFonts w:ascii="Times New Roman" w:hAnsi="Times New Roman"/>
          <w:sz w:val="24"/>
          <w:szCs w:val="24"/>
          <w:lang w:val="vi-VN"/>
        </w:rPr>
        <w:t>~</w:t>
      </w:r>
      <w:r w:rsidRPr="00640A3C">
        <w:rPr>
          <w:rFonts w:ascii="Times New Roman" w:hAnsi="Times New Roman"/>
          <w:position w:val="-4"/>
          <w:sz w:val="24"/>
          <w:szCs w:val="24"/>
        </w:rPr>
        <w:object w:dxaOrig="220" w:dyaOrig="260">
          <v:shape id="_x0000_i1112" type="#_x0000_t75" style="width:10.5pt;height:13.5pt" o:ole="">
            <v:imagedata r:id="rId189" o:title=""/>
          </v:shape>
          <o:OLEObject Type="Embed" ProgID="Equation.3" ShapeID="_x0000_i1112" DrawAspect="Content" ObjectID="_1692953106" r:id="rId190"/>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r>
      <w:r w:rsidRPr="00640A3C">
        <w:rPr>
          <w:rFonts w:ascii="Times New Roman" w:hAnsi="Times New Roman"/>
          <w:sz w:val="24"/>
          <w:szCs w:val="24"/>
          <w:lang w:val="vi-VN"/>
        </w:rPr>
        <w:tab/>
        <w:t xml:space="preserve">D. </w:t>
      </w:r>
      <w:r w:rsidRPr="00640A3C">
        <w:rPr>
          <w:rFonts w:ascii="Times New Roman" w:hAnsi="Times New Roman"/>
          <w:position w:val="-30"/>
          <w:sz w:val="24"/>
          <w:szCs w:val="24"/>
        </w:rPr>
        <w:object w:dxaOrig="840" w:dyaOrig="700">
          <v:shape id="_x0000_i1113" type="#_x0000_t75" style="width:42pt;height:34.5pt" o:ole="">
            <v:imagedata r:id="rId191" o:title=""/>
          </v:shape>
          <o:OLEObject Type="Embed" ProgID="Equation.3" ShapeID="_x0000_i1113" DrawAspect="Content" ObjectID="_1692953107" r:id="rId192"/>
        </w:object>
      </w:r>
    </w:p>
    <w:p w:rsidR="00533D2E"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b/>
          <w:sz w:val="24"/>
          <w:szCs w:val="24"/>
          <w:lang w:val="vi-VN"/>
        </w:rPr>
        <w:t>Câu 5</w:t>
      </w:r>
      <w:r w:rsidRPr="00640A3C">
        <w:rPr>
          <w:rFonts w:ascii="Times New Roman" w:hAnsi="Times New Roman"/>
          <w:sz w:val="24"/>
          <w:szCs w:val="24"/>
          <w:lang w:val="vi-VN"/>
        </w:rPr>
        <w:t>: Phương trình nào sau đây là phương trình trạng khí lý tưởng tổng quát?</w:t>
      </w:r>
    </w:p>
    <w:p w:rsidR="00533D2E"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A. </w:t>
      </w:r>
      <w:r w:rsidRPr="00640A3C">
        <w:rPr>
          <w:rFonts w:ascii="Times New Roman" w:hAnsi="Times New Roman"/>
          <w:position w:val="-24"/>
          <w:sz w:val="24"/>
          <w:szCs w:val="24"/>
        </w:rPr>
        <w:object w:dxaOrig="639" w:dyaOrig="620">
          <v:shape id="_x0000_i1114" type="#_x0000_t75" style="width:32.25pt;height:31.5pt" o:ole="">
            <v:imagedata r:id="rId193" o:title=""/>
          </v:shape>
          <o:OLEObject Type="Embed" ProgID="Equation.3" ShapeID="_x0000_i1114" DrawAspect="Content" ObjectID="_1692953108" r:id="rId194"/>
        </w:object>
      </w:r>
      <w:r w:rsidRPr="00640A3C">
        <w:rPr>
          <w:rFonts w:ascii="Times New Roman" w:hAnsi="Times New Roman"/>
          <w:sz w:val="24"/>
          <w:szCs w:val="24"/>
          <w:lang w:val="vi-VN"/>
        </w:rPr>
        <w:t xml:space="preserve"> hằng số.</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B. </w:t>
      </w:r>
      <w:r w:rsidRPr="00640A3C">
        <w:rPr>
          <w:rFonts w:ascii="Times New Roman" w:hAnsi="Times New Roman"/>
          <w:position w:val="-24"/>
          <w:sz w:val="24"/>
          <w:szCs w:val="24"/>
        </w:rPr>
        <w:object w:dxaOrig="620" w:dyaOrig="620">
          <v:shape id="_x0000_i1115" type="#_x0000_t75" style="width:31.5pt;height:31.5pt" o:ole="">
            <v:imagedata r:id="rId195" o:title=""/>
          </v:shape>
          <o:OLEObject Type="Embed" ProgID="Equation.3" ShapeID="_x0000_i1115" DrawAspect="Content" ObjectID="_1692953109" r:id="rId196"/>
        </w:object>
      </w:r>
      <w:r w:rsidRPr="00640A3C">
        <w:rPr>
          <w:rFonts w:ascii="Times New Roman" w:hAnsi="Times New Roman"/>
          <w:sz w:val="24"/>
          <w:szCs w:val="24"/>
          <w:lang w:val="vi-VN"/>
        </w:rPr>
        <w:t>hằng số.</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C. </w:t>
      </w:r>
      <w:r w:rsidRPr="00640A3C">
        <w:rPr>
          <w:rFonts w:ascii="Times New Roman" w:hAnsi="Times New Roman"/>
          <w:position w:val="-28"/>
          <w:sz w:val="24"/>
          <w:szCs w:val="24"/>
        </w:rPr>
        <w:object w:dxaOrig="600" w:dyaOrig="660">
          <v:shape id="_x0000_i1116" type="#_x0000_t75" style="width:30pt;height:32.25pt" o:ole="">
            <v:imagedata r:id="rId197" o:title=""/>
          </v:shape>
          <o:OLEObject Type="Embed" ProgID="Equation.3" ShapeID="_x0000_i1116" DrawAspect="Content" ObjectID="_1692953110" r:id="rId198"/>
        </w:object>
      </w:r>
      <w:r w:rsidRPr="00640A3C">
        <w:rPr>
          <w:rFonts w:ascii="Times New Roman" w:hAnsi="Times New Roman"/>
          <w:sz w:val="24"/>
          <w:szCs w:val="24"/>
          <w:lang w:val="vi-VN"/>
        </w:rPr>
        <w:t>hằng số</w:t>
      </w:r>
      <w:r w:rsidRPr="00640A3C">
        <w:rPr>
          <w:rFonts w:ascii="Times New Roman" w:hAnsi="Times New Roman"/>
          <w:sz w:val="24"/>
          <w:szCs w:val="24"/>
          <w:lang w:val="vi-VN"/>
        </w:rPr>
        <w:tab/>
        <w:t xml:space="preserve">D. </w:t>
      </w:r>
      <w:r w:rsidRPr="00640A3C">
        <w:rPr>
          <w:rFonts w:ascii="Times New Roman" w:hAnsi="Times New Roman"/>
          <w:position w:val="-30"/>
          <w:sz w:val="24"/>
          <w:szCs w:val="24"/>
        </w:rPr>
        <w:object w:dxaOrig="1320" w:dyaOrig="700">
          <v:shape id="_x0000_i1117" type="#_x0000_t75" style="width:66pt;height:34.5pt" o:ole="">
            <v:imagedata r:id="rId199" o:title=""/>
          </v:shape>
          <o:OLEObject Type="Embed" ProgID="Equation.3" ShapeID="_x0000_i1117" DrawAspect="Content" ObjectID="_1692953111" r:id="rId200"/>
        </w:objec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6:</w:t>
      </w:r>
      <w:r w:rsidRPr="00640A3C">
        <w:rPr>
          <w:rFonts w:ascii="Times New Roman" w:hAnsi="Times New Roman"/>
          <w:sz w:val="24"/>
          <w:szCs w:val="24"/>
          <w:lang w:val="vi-VN"/>
        </w:rPr>
        <w:t> Một khối khí lí tưởng chuyển từ trạng thái 1 (4 atm, 6 l, 293 K) sang trạng thái 2 (p, 4l, 293 K). Giá trị của p là</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6 at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2 at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8 at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5 at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7:</w:t>
      </w:r>
      <w:r w:rsidRPr="00640A3C">
        <w:rPr>
          <w:rFonts w:ascii="Times New Roman" w:hAnsi="Times New Roman"/>
          <w:sz w:val="24"/>
          <w:szCs w:val="24"/>
          <w:lang w:val="vi-VN"/>
        </w:rPr>
        <w:t> Một bình chứa một lượng khí ở nhiệt độ 27</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và áp suất p. Để áp suất tăng gấp đôi thì nhiệt độ phải tăng đến</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54</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30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lastRenderedPageBreak/>
        <w:t>    C. 60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327</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8:</w:t>
      </w:r>
      <w:r w:rsidRPr="00640A3C">
        <w:rPr>
          <w:rFonts w:ascii="Times New Roman" w:hAnsi="Times New Roman"/>
          <w:sz w:val="24"/>
          <w:szCs w:val="24"/>
          <w:lang w:val="vi-VN"/>
        </w:rPr>
        <w:t> Một xilanh cso pit-tông đóng kín chứa một khối khí ở 3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750 mmHg. Nung nóng khối khí đến 20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thì thể tích tăng 1,5 lần. Áp suất khí trong xilanh lúc này xấp xỉ bằng</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760 mmHg.</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780 mmHg.</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800 mmHg.</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820 mmHg.</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9:</w:t>
      </w:r>
      <w:r w:rsidRPr="00640A3C">
        <w:rPr>
          <w:rFonts w:ascii="Times New Roman" w:hAnsi="Times New Roman"/>
          <w:sz w:val="24"/>
          <w:szCs w:val="24"/>
          <w:lang w:val="vi-VN"/>
        </w:rPr>
        <w:t> Một bóng thám không được chế tạo để có thể tăng bán kính lên tới 10 m khi bay ở tầng khí quyển có áp suất 0,03 atm và nhiệ đô 200K. Khi bóng được bơm không khí ở áp suất 1 atm và nhiệt độ 300 K thì bán kinh của bóng là</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3,56 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10,36 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4,5 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10,45 m.</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10:</w:t>
      </w:r>
      <w:r w:rsidRPr="00640A3C">
        <w:rPr>
          <w:rFonts w:ascii="Times New Roman" w:hAnsi="Times New Roman"/>
          <w:sz w:val="24"/>
          <w:szCs w:val="24"/>
          <w:lang w:val="vi-VN"/>
        </w:rPr>
        <w:t> Biết khí có thể tích 30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 ở 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Quá trình có áp suất không đổi. Thể tích của một khối khí ở 54,6</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là</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0.</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4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24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48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11:</w:t>
      </w:r>
      <w:r w:rsidRPr="00640A3C">
        <w:rPr>
          <w:rFonts w:ascii="Times New Roman" w:hAnsi="Times New Roman"/>
          <w:sz w:val="24"/>
          <w:szCs w:val="24"/>
          <w:lang w:val="vi-VN"/>
        </w:rPr>
        <w:t> Nếu nung nóng khí trong một bình kín lên thêm 423</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thì áp suất khí tăng lên 2,5 lần. Nhiệt độ của khí trong bình là</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10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 173</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9</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282</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w:t>
      </w:r>
    </w:p>
    <w:p w:rsidR="00533D2E" w:rsidRPr="00640A3C" w:rsidRDefault="00533D2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12:</w:t>
      </w:r>
      <w:r w:rsidRPr="00640A3C">
        <w:rPr>
          <w:rFonts w:ascii="Times New Roman" w:hAnsi="Times New Roman"/>
          <w:sz w:val="24"/>
          <w:szCs w:val="24"/>
          <w:lang w:val="vi-VN"/>
        </w:rPr>
        <w:t> Một lượng khí ở trong một xilanh thẳng đứng có pit-tông ở bên trong. Khí có thể tích 3 l ở 27</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Biết diên tích tiết diện pit-tông S = 150 c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 không có má sát giữa pit-tông và xilanh, pit-tông vẫn ở trong xilanh và trong quá trình áp suất không đổi. Khi đun nóng xilanh đến 10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thì pit-tông được nâng lên một đoạn là</w:t>
      </w:r>
    </w:p>
    <w:p w:rsidR="00533D2E" w:rsidRPr="00640A3C" w:rsidRDefault="00533D2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lang w:val="vi-VN"/>
        </w:rPr>
        <w:t xml:space="preserve">    </w:t>
      </w:r>
      <w:r w:rsidRPr="00640A3C">
        <w:rPr>
          <w:rFonts w:ascii="Times New Roman" w:hAnsi="Times New Roman"/>
          <w:sz w:val="24"/>
          <w:szCs w:val="24"/>
        </w:rPr>
        <w:t>A. 4,86 cm.</w:t>
      </w:r>
    </w:p>
    <w:p w:rsidR="00533D2E" w:rsidRPr="00640A3C" w:rsidRDefault="00533D2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24,8 cm.</w:t>
      </w:r>
    </w:p>
    <w:p w:rsidR="00533D2E" w:rsidRPr="00640A3C" w:rsidRDefault="00533D2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32,5 cm.</w:t>
      </w:r>
    </w:p>
    <w:p w:rsidR="00533D2E" w:rsidRPr="00640A3C" w:rsidRDefault="00533D2E"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lastRenderedPageBreak/>
        <w:t>    D. 2,48 cm.  </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533D2E" w:rsidRPr="00640A3C" w:rsidRDefault="00533D2E" w:rsidP="00640A3C">
      <w:pPr>
        <w:spacing w:after="0" w:line="360" w:lineRule="auto"/>
        <w:ind w:left="48" w:right="48"/>
        <w:jc w:val="center"/>
        <w:rPr>
          <w:rFonts w:ascii="Times New Roman" w:hAnsi="Times New Roman"/>
          <w:sz w:val="24"/>
          <w:szCs w:val="24"/>
        </w:rPr>
      </w:pPr>
      <w:r w:rsidRPr="00640A3C">
        <w:rPr>
          <w:rFonts w:ascii="Times New Roman" w:hAnsi="Times New Roman"/>
          <w:b/>
          <w:bCs/>
          <w:sz w:val="24"/>
          <w:szCs w:val="24"/>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12"/>
        <w:gridCol w:w="421"/>
        <w:gridCol w:w="421"/>
        <w:gridCol w:w="421"/>
        <w:gridCol w:w="434"/>
        <w:gridCol w:w="434"/>
        <w:gridCol w:w="421"/>
        <w:gridCol w:w="434"/>
        <w:gridCol w:w="421"/>
        <w:gridCol w:w="421"/>
        <w:gridCol w:w="523"/>
        <w:gridCol w:w="523"/>
        <w:gridCol w:w="523"/>
      </w:tblGrid>
      <w:tr w:rsidR="00533D2E" w:rsidRPr="00640A3C" w:rsidTr="00533D2E">
        <w:tc>
          <w:tcPr>
            <w:tcW w:w="10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10</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11</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12</w:t>
            </w:r>
          </w:p>
        </w:tc>
      </w:tr>
      <w:tr w:rsidR="00533D2E" w:rsidRPr="00640A3C" w:rsidTr="00533D2E">
        <w:tc>
          <w:tcPr>
            <w:tcW w:w="10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A</w:t>
            </w:r>
          </w:p>
        </w:tc>
      </w:tr>
    </w:tbl>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533D2E" w:rsidRPr="00640A3C" w:rsidRDefault="00533D2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533D2E" w:rsidRPr="00640A3C" w:rsidRDefault="00533D2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533D2E" w:rsidRPr="00640A3C" w:rsidRDefault="00533D2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sz w:val="24"/>
          <w:szCs w:val="24"/>
          <w:lang w:val="vi-VN"/>
        </w:rPr>
        <w:t>Một lượng khí đựng trong một xilanh có pittông chuyển động được. Các thông số trạng thái của lượng khí này là: 2 atm, 15lít, 300K. Khi pittông nén khí, áp suất của khí tăng lên tới 3,5 atm, thể tích giảm còn 12lít. Nhiệt độ của khí nén là</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Đáp án: 420K</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533D2E" w:rsidRPr="00640A3C" w:rsidRDefault="00533D2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533D2E" w:rsidRPr="00640A3C" w:rsidRDefault="00533D2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533D2E" w:rsidRPr="00640A3C" w:rsidRDefault="00533D2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533D2E"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533D2E" w:rsidRPr="00640A3C" w:rsidRDefault="00533D2E" w:rsidP="00640A3C">
      <w:pPr>
        <w:spacing w:after="0" w:line="360" w:lineRule="auto"/>
        <w:rPr>
          <w:rFonts w:ascii="Times New Roman" w:hAnsi="Times New Roman"/>
          <w:sz w:val="24"/>
          <w:szCs w:val="24"/>
          <w:lang w:val="pt-BR"/>
        </w:rPr>
      </w:pPr>
    </w:p>
    <w:p w:rsidR="00533D2E" w:rsidRPr="00640A3C" w:rsidRDefault="00533D2E"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52: BÀI TẬP</w:t>
      </w:r>
    </w:p>
    <w:p w:rsidR="00533D2E" w:rsidRPr="00640A3C" w:rsidRDefault="00533D2E"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533D2E" w:rsidRPr="00640A3C" w:rsidRDefault="00533D2E"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Củng cố lại kiến thức cơ bản chương chất khí và các định luật chất khí đã học.</w:t>
      </w:r>
    </w:p>
    <w:p w:rsidR="00533D2E" w:rsidRPr="00640A3C" w:rsidRDefault="00533D2E"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lastRenderedPageBreak/>
        <w:t>- Năng lực kiến thức vật lí.</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533D2E" w:rsidRPr="00640A3C" w:rsidRDefault="00533D2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533D2E" w:rsidRPr="00640A3C" w:rsidRDefault="00533D2E"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533D2E" w:rsidRPr="00640A3C" w:rsidRDefault="00533D2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533D2E" w:rsidRPr="00640A3C" w:rsidRDefault="00533D2E" w:rsidP="00640A3C">
      <w:pPr>
        <w:spacing w:after="0" w:line="360" w:lineRule="auto"/>
        <w:rPr>
          <w:rFonts w:ascii="Times New Roman" w:hAnsi="Times New Roman"/>
          <w:b/>
          <w:sz w:val="24"/>
          <w:szCs w:val="24"/>
          <w:lang w:val="nl-NL"/>
        </w:rPr>
      </w:pPr>
      <w:r w:rsidRPr="00640A3C">
        <w:rPr>
          <w:rFonts w:ascii="Times New Roman" w:hAnsi="Times New Roman"/>
          <w:sz w:val="24"/>
          <w:szCs w:val="24"/>
          <w:lang w:val="nl-NL"/>
        </w:rPr>
        <w:t xml:space="preserve">2. Học sinh: </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bài 29, 30,31</w:t>
      </w:r>
    </w:p>
    <w:p w:rsidR="00533D2E" w:rsidRPr="00640A3C" w:rsidRDefault="00533D2E"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533D2E" w:rsidRPr="00640A3C" w:rsidRDefault="00533D2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533D2E" w:rsidRPr="00640A3C" w:rsidRDefault="00533D2E"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533D2E" w:rsidRPr="00640A3C" w:rsidRDefault="00533D2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533D2E" w:rsidRPr="00640A3C" w:rsidRDefault="00533D2E"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533D2E" w:rsidRPr="00640A3C" w:rsidRDefault="00533D2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533D2E" w:rsidRPr="00640A3C" w:rsidRDefault="00533D2E" w:rsidP="00640A3C">
      <w:pPr>
        <w:spacing w:after="0" w:line="360" w:lineRule="auto"/>
        <w:jc w:val="both"/>
        <w:rPr>
          <w:rFonts w:ascii="Times New Roman" w:hAnsi="Times New Roman"/>
          <w:bCs/>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bCs/>
          <w:sz w:val="24"/>
          <w:szCs w:val="24"/>
          <w:lang w:val="nl-NL"/>
        </w:rPr>
        <w:t>Thế nào là quá trình đẳng áp?</w:t>
      </w:r>
    </w:p>
    <w:p w:rsidR="00533D2E" w:rsidRPr="00640A3C" w:rsidRDefault="00533D2E" w:rsidP="00640A3C">
      <w:pPr>
        <w:spacing w:after="0" w:line="360" w:lineRule="auto"/>
        <w:jc w:val="both"/>
        <w:rPr>
          <w:rFonts w:ascii="Times New Roman" w:hAnsi="Times New Roman"/>
          <w:bCs/>
          <w:sz w:val="24"/>
          <w:szCs w:val="24"/>
          <w:lang w:val="nl-NL"/>
        </w:rPr>
      </w:pPr>
      <w:r w:rsidRPr="00640A3C">
        <w:rPr>
          <w:rFonts w:ascii="Times New Roman" w:hAnsi="Times New Roman"/>
          <w:bCs/>
          <w:sz w:val="24"/>
          <w:szCs w:val="24"/>
          <w:lang w:val="nl-NL"/>
        </w:rPr>
        <w:t>+ Viết biểu thức liên hệ giữa thể tích và nhiệt độ tuyệt đối trong quá trình đẳng áp và giải thích ý nghĩa các đại lượng có trong biểu thức?</w:t>
      </w:r>
    </w:p>
    <w:p w:rsidR="00533D2E" w:rsidRPr="00640A3C" w:rsidRDefault="00533D2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533D2E" w:rsidRPr="00640A3C" w:rsidRDefault="00533D2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533D2E" w:rsidRPr="00640A3C" w:rsidRDefault="00533D2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Chữa bài tập</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Ôn tập </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533D2E" w:rsidRPr="00640A3C" w:rsidTr="001B0C0E">
        <w:tc>
          <w:tcPr>
            <w:tcW w:w="4077" w:type="dxa"/>
            <w:shd w:val="clear" w:color="auto" w:fill="auto"/>
          </w:tcPr>
          <w:p w:rsidR="00533D2E" w:rsidRPr="00640A3C" w:rsidRDefault="00533D2E"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lastRenderedPageBreak/>
              <w:t>Hoạt động của GV và HS</w:t>
            </w:r>
          </w:p>
        </w:tc>
        <w:tc>
          <w:tcPr>
            <w:tcW w:w="5499" w:type="dxa"/>
            <w:shd w:val="clear" w:color="auto" w:fill="auto"/>
          </w:tcPr>
          <w:p w:rsidR="00533D2E" w:rsidRPr="00640A3C" w:rsidRDefault="00533D2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533D2E" w:rsidRPr="00640A3C" w:rsidTr="001B0C0E">
        <w:tc>
          <w:tcPr>
            <w:tcW w:w="4077" w:type="dxa"/>
            <w:shd w:val="clear" w:color="auto" w:fill="auto"/>
          </w:tcPr>
          <w:p w:rsidR="00533D2E" w:rsidRPr="00640A3C" w:rsidRDefault="00533D2E" w:rsidP="00640A3C">
            <w:pPr>
              <w:spacing w:after="0" w:line="360" w:lineRule="auto"/>
              <w:rPr>
                <w:rFonts w:ascii="Times New Roman" w:hAnsi="Times New Roman"/>
                <w:b/>
                <w:sz w:val="24"/>
                <w:szCs w:val="24"/>
                <w:lang w:val="nl-NL"/>
              </w:rPr>
            </w:pPr>
            <w:r w:rsidRPr="00640A3C">
              <w:rPr>
                <w:rFonts w:ascii="Times New Roman" w:hAnsi="Times New Roman"/>
                <w:b/>
                <w:color w:val="000000"/>
                <w:sz w:val="24"/>
                <w:szCs w:val="24"/>
                <w:lang w:val="pt-BR"/>
              </w:rPr>
              <w:t>B1: Chuyển giao nhiệm vụ: Làm b</w:t>
            </w:r>
            <w:r w:rsidRPr="00640A3C">
              <w:rPr>
                <w:rFonts w:ascii="Times New Roman" w:hAnsi="Times New Roman"/>
                <w:b/>
                <w:sz w:val="24"/>
                <w:szCs w:val="24"/>
              </w:rPr>
              <w:t xml:space="preserve">ài 8 (trang 159), Bài 9 (trang 159), Bài 7 (trang 162), </w:t>
            </w:r>
            <w:r w:rsidRPr="00640A3C">
              <w:rPr>
                <w:rFonts w:ascii="Times New Roman" w:hAnsi="Times New Roman"/>
                <w:b/>
                <w:sz w:val="24"/>
                <w:szCs w:val="24"/>
                <w:lang w:val="nl-NL"/>
              </w:rPr>
              <w:t>Bài 7 (trang 166)</w:t>
            </w:r>
          </w:p>
          <w:p w:rsidR="00533D2E" w:rsidRPr="00640A3C" w:rsidRDefault="00533D2E"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533D2E" w:rsidRPr="00640A3C" w:rsidRDefault="00533D2E"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533D2E" w:rsidRPr="00640A3C" w:rsidRDefault="00533D2E"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5499" w:type="dxa"/>
            <w:shd w:val="clear" w:color="auto" w:fill="auto"/>
          </w:tcPr>
          <w:p w:rsidR="00533D2E" w:rsidRPr="00640A3C" w:rsidRDefault="00533D2E" w:rsidP="00640A3C">
            <w:pPr>
              <w:spacing w:after="0" w:line="360" w:lineRule="auto"/>
              <w:rPr>
                <w:rFonts w:ascii="Times New Roman" w:hAnsi="Times New Roman"/>
                <w:b/>
                <w:sz w:val="24"/>
                <w:szCs w:val="24"/>
                <w:lang w:val="fr-FR"/>
              </w:rPr>
            </w:pPr>
            <w:r w:rsidRPr="00640A3C">
              <w:rPr>
                <w:rFonts w:ascii="Times New Roman" w:hAnsi="Times New Roman"/>
                <w:b/>
                <w:sz w:val="24"/>
                <w:szCs w:val="24"/>
                <w:lang w:val="fr-FR"/>
              </w:rPr>
              <w:t>Bài 8 (trang 159)</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TT1:</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p</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2.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Pa</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150 cm</w:t>
            </w:r>
            <w:r w:rsidRPr="00640A3C">
              <w:rPr>
                <w:rFonts w:ascii="Times New Roman" w:hAnsi="Times New Roman"/>
                <w:sz w:val="24"/>
                <w:szCs w:val="24"/>
                <w:vertAlign w:val="superscript"/>
                <w:lang w:val="fr-FR"/>
              </w:rPr>
              <w:t>3</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TT2:</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 100 cm</w:t>
            </w:r>
            <w:r w:rsidRPr="00640A3C">
              <w:rPr>
                <w:rFonts w:ascii="Times New Roman" w:hAnsi="Times New Roman"/>
                <w:sz w:val="24"/>
                <w:szCs w:val="24"/>
                <w:vertAlign w:val="superscript"/>
                <w:lang w:val="fr-FR"/>
              </w:rPr>
              <w:t>3</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Theo định luật Bôi-lơ – Ma-ri- ốt</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p</w:t>
            </w:r>
            <w:r w:rsidRPr="00640A3C">
              <w:rPr>
                <w:rFonts w:ascii="Times New Roman" w:hAnsi="Times New Roman"/>
                <w:sz w:val="24"/>
                <w:szCs w:val="24"/>
                <w:vertAlign w:val="subscript"/>
              </w:rPr>
              <w:t>1</w:t>
            </w:r>
            <w:r w:rsidRPr="00640A3C">
              <w:rPr>
                <w:rFonts w:ascii="Times New Roman" w:hAnsi="Times New Roman"/>
                <w:sz w:val="24"/>
                <w:szCs w:val="24"/>
              </w:rPr>
              <w:t>.V1 = p</w:t>
            </w:r>
            <w:r w:rsidRPr="00640A3C">
              <w:rPr>
                <w:rFonts w:ascii="Times New Roman" w:hAnsi="Times New Roman"/>
                <w:sz w:val="24"/>
                <w:szCs w:val="24"/>
                <w:vertAlign w:val="subscript"/>
              </w:rPr>
              <w:t>2</w:t>
            </w:r>
            <w:r w:rsidRPr="00640A3C">
              <w:rPr>
                <w:rFonts w:ascii="Times New Roman" w:hAnsi="Times New Roman"/>
                <w:sz w:val="24"/>
                <w:szCs w:val="24"/>
              </w:rPr>
              <w:t>.V</w:t>
            </w:r>
            <w:r w:rsidRPr="00640A3C">
              <w:rPr>
                <w:rFonts w:ascii="Times New Roman" w:hAnsi="Times New Roman"/>
                <w:sz w:val="24"/>
                <w:szCs w:val="24"/>
                <w:vertAlign w:val="subscript"/>
              </w:rPr>
              <w:t>2</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position w:val="-30"/>
                <w:sz w:val="24"/>
                <w:szCs w:val="24"/>
              </w:rPr>
              <w:object w:dxaOrig="1280" w:dyaOrig="680">
                <v:shape id="_x0000_i1118" type="#_x0000_t75" style="width:63.75pt;height:33.75pt" o:ole="">
                  <v:imagedata r:id="rId201" o:title=""/>
                </v:shape>
                <o:OLEObject Type="Embed" ProgID="Equation.DSMT4" ShapeID="_x0000_i1118" DrawAspect="Content" ObjectID="_1692953112" r:id="rId202"/>
              </w:objec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p</w:t>
            </w:r>
            <w:r w:rsidRPr="00640A3C">
              <w:rPr>
                <w:rFonts w:ascii="Times New Roman" w:hAnsi="Times New Roman"/>
                <w:sz w:val="24"/>
                <w:szCs w:val="24"/>
                <w:vertAlign w:val="subscript"/>
              </w:rPr>
              <w:t>2</w:t>
            </w:r>
            <w:r w:rsidRPr="00640A3C">
              <w:rPr>
                <w:rFonts w:ascii="Times New Roman" w:hAnsi="Times New Roman"/>
                <w:sz w:val="24"/>
                <w:szCs w:val="24"/>
              </w:rPr>
              <w:t xml:space="preserve"> = 3.10</w:t>
            </w:r>
            <w:r w:rsidRPr="00640A3C">
              <w:rPr>
                <w:rFonts w:ascii="Times New Roman" w:hAnsi="Times New Roman"/>
                <w:sz w:val="24"/>
                <w:szCs w:val="24"/>
                <w:vertAlign w:val="superscript"/>
              </w:rPr>
              <w:t>5</w:t>
            </w:r>
            <w:r w:rsidRPr="00640A3C">
              <w:rPr>
                <w:rFonts w:ascii="Times New Roman" w:hAnsi="Times New Roman"/>
                <w:sz w:val="24"/>
                <w:szCs w:val="24"/>
              </w:rPr>
              <w:t xml:space="preserve"> Pa</w:t>
            </w:r>
          </w:p>
          <w:p w:rsidR="00533D2E" w:rsidRPr="00640A3C" w:rsidRDefault="00533D2E" w:rsidP="00640A3C">
            <w:pPr>
              <w:spacing w:after="0" w:line="360" w:lineRule="auto"/>
              <w:rPr>
                <w:rFonts w:ascii="Times New Roman" w:hAnsi="Times New Roman"/>
                <w:b/>
                <w:sz w:val="24"/>
                <w:szCs w:val="24"/>
              </w:rPr>
            </w:pPr>
            <w:r w:rsidRPr="00640A3C">
              <w:rPr>
                <w:rFonts w:ascii="Times New Roman" w:hAnsi="Times New Roman"/>
                <w:b/>
                <w:sz w:val="24"/>
                <w:szCs w:val="24"/>
              </w:rPr>
              <w:t>Bài 9 (trang 159)</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 xml:space="preserve">Sau 45 lần bơm đã đ ưa vào quả bóng một lượng khí ở bên ngoài có thể tích </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45.125 cm</w:t>
            </w:r>
            <w:r w:rsidRPr="00640A3C">
              <w:rPr>
                <w:rFonts w:ascii="Times New Roman" w:hAnsi="Times New Roman"/>
                <w:sz w:val="24"/>
                <w:szCs w:val="24"/>
                <w:vertAlign w:val="superscript"/>
                <w:lang w:val="fr-FR"/>
              </w:rPr>
              <w:t>3</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Áp suất: p</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10</w:t>
            </w:r>
            <w:r w:rsidRPr="00640A3C">
              <w:rPr>
                <w:rFonts w:ascii="Times New Roman" w:hAnsi="Times New Roman"/>
                <w:sz w:val="24"/>
                <w:szCs w:val="24"/>
                <w:vertAlign w:val="superscript"/>
                <w:lang w:val="fr-FR"/>
              </w:rPr>
              <w:t>5</w:t>
            </w:r>
            <w:r w:rsidRPr="00640A3C">
              <w:rPr>
                <w:rFonts w:ascii="Times New Roman" w:hAnsi="Times New Roman"/>
                <w:sz w:val="24"/>
                <w:szCs w:val="24"/>
                <w:lang w:val="fr-FR"/>
              </w:rPr>
              <w:t xml:space="preserve"> Pa</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 xml:space="preserve">Khi đã vào trong quả bóng, lượng khí này có thể tích </w:t>
            </w:r>
          </w:p>
          <w:p w:rsidR="00533D2E" w:rsidRPr="00640A3C" w:rsidRDefault="00533D2E"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V</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 2,5 lít và áp suất là p</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Do nhiệt độ không đổi nên:</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p</w:t>
            </w:r>
            <w:r w:rsidRPr="00640A3C">
              <w:rPr>
                <w:rFonts w:ascii="Times New Roman" w:hAnsi="Times New Roman"/>
                <w:sz w:val="24"/>
                <w:szCs w:val="24"/>
                <w:vertAlign w:val="subscript"/>
              </w:rPr>
              <w:t>1</w:t>
            </w:r>
            <w:r w:rsidRPr="00640A3C">
              <w:rPr>
                <w:rFonts w:ascii="Times New Roman" w:hAnsi="Times New Roman"/>
                <w:sz w:val="24"/>
                <w:szCs w:val="24"/>
              </w:rPr>
              <w:t>.V1 = p</w:t>
            </w:r>
            <w:r w:rsidRPr="00640A3C">
              <w:rPr>
                <w:rFonts w:ascii="Times New Roman" w:hAnsi="Times New Roman"/>
                <w:sz w:val="24"/>
                <w:szCs w:val="24"/>
                <w:vertAlign w:val="subscript"/>
              </w:rPr>
              <w:t>2</w:t>
            </w:r>
            <w:r w:rsidRPr="00640A3C">
              <w:rPr>
                <w:rFonts w:ascii="Times New Roman" w:hAnsi="Times New Roman"/>
                <w:sz w:val="24"/>
                <w:szCs w:val="24"/>
              </w:rPr>
              <w:t>.V</w:t>
            </w:r>
            <w:r w:rsidRPr="00640A3C">
              <w:rPr>
                <w:rFonts w:ascii="Times New Roman" w:hAnsi="Times New Roman"/>
                <w:sz w:val="24"/>
                <w:szCs w:val="24"/>
                <w:vertAlign w:val="subscript"/>
              </w:rPr>
              <w:t>2</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position w:val="-30"/>
                <w:sz w:val="24"/>
                <w:szCs w:val="24"/>
              </w:rPr>
              <w:object w:dxaOrig="1280" w:dyaOrig="680">
                <v:shape id="_x0000_i1119" type="#_x0000_t75" style="width:63.75pt;height:33.75pt" o:ole="">
                  <v:imagedata r:id="rId201" o:title=""/>
                </v:shape>
                <o:OLEObject Type="Embed" ProgID="Equation.DSMT4" ShapeID="_x0000_i1119" DrawAspect="Content" ObjectID="_1692953113" r:id="rId203"/>
              </w:objec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p</w:t>
            </w:r>
            <w:r w:rsidRPr="00640A3C">
              <w:rPr>
                <w:rFonts w:ascii="Times New Roman" w:hAnsi="Times New Roman"/>
                <w:sz w:val="24"/>
                <w:szCs w:val="24"/>
                <w:vertAlign w:val="subscript"/>
              </w:rPr>
              <w:t>2</w:t>
            </w:r>
            <w:r w:rsidRPr="00640A3C">
              <w:rPr>
                <w:rFonts w:ascii="Times New Roman" w:hAnsi="Times New Roman"/>
                <w:sz w:val="24"/>
                <w:szCs w:val="24"/>
              </w:rPr>
              <w:t xml:space="preserve"> = 2,25.10</w:t>
            </w:r>
            <w:r w:rsidRPr="00640A3C">
              <w:rPr>
                <w:rFonts w:ascii="Times New Roman" w:hAnsi="Times New Roman"/>
                <w:sz w:val="24"/>
                <w:szCs w:val="24"/>
                <w:vertAlign w:val="superscript"/>
              </w:rPr>
              <w:t>5</w:t>
            </w:r>
            <w:r w:rsidRPr="00640A3C">
              <w:rPr>
                <w:rFonts w:ascii="Times New Roman" w:hAnsi="Times New Roman"/>
                <w:sz w:val="24"/>
                <w:szCs w:val="24"/>
              </w:rPr>
              <w:t xml:space="preserve"> Pa</w:t>
            </w:r>
          </w:p>
          <w:p w:rsidR="00533D2E" w:rsidRPr="00640A3C" w:rsidRDefault="00533D2E" w:rsidP="00640A3C">
            <w:pPr>
              <w:spacing w:after="0" w:line="360" w:lineRule="auto"/>
              <w:rPr>
                <w:rFonts w:ascii="Times New Roman" w:hAnsi="Times New Roman"/>
                <w:b/>
                <w:sz w:val="24"/>
                <w:szCs w:val="24"/>
              </w:rPr>
            </w:pPr>
            <w:r w:rsidRPr="00640A3C">
              <w:rPr>
                <w:rFonts w:ascii="Times New Roman" w:hAnsi="Times New Roman"/>
                <w:b/>
                <w:sz w:val="24"/>
                <w:szCs w:val="24"/>
              </w:rPr>
              <w:t>Bài 7 (trang 162)</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Vì thể tích của bình không đổi nên:</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position w:val="-30"/>
                <w:sz w:val="24"/>
                <w:szCs w:val="24"/>
              </w:rPr>
              <w:object w:dxaOrig="859" w:dyaOrig="680">
                <v:shape id="_x0000_i1120" type="#_x0000_t75" style="width:42.75pt;height:33.75pt" o:ole="">
                  <v:imagedata r:id="rId204" o:title=""/>
                </v:shape>
                <o:OLEObject Type="Embed" ProgID="Equation.DSMT4" ShapeID="_x0000_i1120" DrawAspect="Content" ObjectID="_1692953114" r:id="rId205"/>
              </w:objec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position w:val="-30"/>
                <w:sz w:val="24"/>
                <w:szCs w:val="24"/>
              </w:rPr>
              <w:object w:dxaOrig="1240" w:dyaOrig="680">
                <v:shape id="_x0000_i1121" type="#_x0000_t75" style="width:62.25pt;height:33.75pt" o:ole="">
                  <v:imagedata r:id="rId206" o:title=""/>
                </v:shape>
                <o:OLEObject Type="Embed" ProgID="Equation.DSMT4" ShapeID="_x0000_i1121" DrawAspect="Content" ObjectID="_1692953115" r:id="rId207"/>
              </w:objec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T</w:t>
            </w:r>
            <w:r w:rsidRPr="00640A3C">
              <w:rPr>
                <w:rFonts w:ascii="Times New Roman" w:hAnsi="Times New Roman"/>
                <w:sz w:val="24"/>
                <w:szCs w:val="24"/>
                <w:vertAlign w:val="subscript"/>
              </w:rPr>
              <w:t>2</w:t>
            </w:r>
            <w:r w:rsidRPr="00640A3C">
              <w:rPr>
                <w:rFonts w:ascii="Times New Roman" w:hAnsi="Times New Roman"/>
                <w:sz w:val="24"/>
                <w:szCs w:val="24"/>
              </w:rPr>
              <w:t xml:space="preserve"> = 606 K</w:t>
            </w:r>
          </w:p>
          <w:p w:rsidR="00533D2E" w:rsidRPr="00640A3C" w:rsidRDefault="00533D2E" w:rsidP="00640A3C">
            <w:pPr>
              <w:spacing w:after="0" w:line="360" w:lineRule="auto"/>
              <w:rPr>
                <w:rFonts w:ascii="Times New Roman" w:hAnsi="Times New Roman"/>
                <w:b/>
                <w:sz w:val="24"/>
                <w:szCs w:val="24"/>
              </w:rPr>
            </w:pPr>
            <w:r w:rsidRPr="00640A3C">
              <w:rPr>
                <w:rFonts w:ascii="Times New Roman" w:hAnsi="Times New Roman"/>
                <w:b/>
                <w:sz w:val="24"/>
                <w:szCs w:val="24"/>
              </w:rPr>
              <w:t>Bài 7 (trang 166)</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lastRenderedPageBreak/>
              <w:t>Từ PT trạng thái có:</w: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position w:val="-30"/>
                <w:sz w:val="24"/>
                <w:szCs w:val="24"/>
              </w:rPr>
              <w:object w:dxaOrig="1219" w:dyaOrig="680">
                <v:shape id="_x0000_i1122" type="#_x0000_t75" style="width:60.75pt;height:33.75pt" o:ole="">
                  <v:imagedata r:id="rId208" o:title=""/>
                </v:shape>
                <o:OLEObject Type="Embed" ProgID="Equation.DSMT4" ShapeID="_x0000_i1122" DrawAspect="Content" ObjectID="_1692953116" r:id="rId209"/>
              </w:object>
            </w:r>
          </w:p>
          <w:p w:rsidR="00533D2E" w:rsidRPr="00640A3C" w:rsidRDefault="00533D2E" w:rsidP="00640A3C">
            <w:pPr>
              <w:spacing w:after="0" w:line="360" w:lineRule="auto"/>
              <w:rPr>
                <w:rFonts w:ascii="Times New Roman" w:hAnsi="Times New Roman"/>
                <w:sz w:val="24"/>
                <w:szCs w:val="24"/>
              </w:rPr>
            </w:pPr>
            <w:r w:rsidRPr="00640A3C">
              <w:rPr>
                <w:rFonts w:ascii="Times New Roman" w:hAnsi="Times New Roman"/>
                <w:sz w:val="24"/>
                <w:szCs w:val="24"/>
              </w:rPr>
              <w:t>V</w:t>
            </w:r>
            <w:r w:rsidRPr="00640A3C">
              <w:rPr>
                <w:rFonts w:ascii="Times New Roman" w:hAnsi="Times New Roman"/>
                <w:sz w:val="24"/>
                <w:szCs w:val="24"/>
                <w:vertAlign w:val="subscript"/>
              </w:rPr>
              <w:t>0</w:t>
            </w:r>
            <w:r w:rsidRPr="00640A3C">
              <w:rPr>
                <w:rFonts w:ascii="Times New Roman" w:hAnsi="Times New Roman"/>
                <w:sz w:val="24"/>
                <w:szCs w:val="24"/>
              </w:rPr>
              <w:t xml:space="preserve"> = 36 cm</w:t>
            </w:r>
            <w:r w:rsidRPr="00640A3C">
              <w:rPr>
                <w:rFonts w:ascii="Times New Roman" w:hAnsi="Times New Roman"/>
                <w:sz w:val="24"/>
                <w:szCs w:val="24"/>
                <w:vertAlign w:val="superscript"/>
              </w:rPr>
              <w:t>3</w:t>
            </w:r>
          </w:p>
        </w:tc>
      </w:tr>
    </w:tbl>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pt-BR"/>
        </w:rPr>
      </w:pPr>
    </w:p>
    <w:p w:rsidR="00533D2E" w:rsidRPr="00640A3C" w:rsidRDefault="00533D2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533D2E" w:rsidRPr="00640A3C" w:rsidRDefault="00533D2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533D2E" w:rsidRPr="00640A3C" w:rsidRDefault="00533D2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533D2E" w:rsidRPr="00640A3C" w:rsidRDefault="00533D2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533D2E" w:rsidRPr="00640A3C" w:rsidRDefault="00533D2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533D2E" w:rsidRPr="00640A3C" w:rsidRDefault="00533D2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533D2E" w:rsidRPr="00640A3C" w:rsidRDefault="00533D2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533D2E" w:rsidRPr="00640A3C" w:rsidRDefault="00533D2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533D2E" w:rsidRPr="00640A3C" w:rsidRDefault="00533D2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533D2E"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301D65" w:rsidRPr="00640A3C" w:rsidRDefault="00533D2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w:t>
      </w:r>
    </w:p>
    <w:p w:rsidR="00533D2E" w:rsidRPr="00640A3C" w:rsidRDefault="00533D2E"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53: KIỂM TRA 1 TIẾT</w:t>
      </w:r>
    </w:p>
    <w:p w:rsidR="00533D2E" w:rsidRPr="00640A3C" w:rsidRDefault="00533D2E"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533D2E" w:rsidRPr="00640A3C" w:rsidRDefault="00533D2E"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533D2E" w:rsidRPr="00640A3C" w:rsidRDefault="00533D2E" w:rsidP="00640A3C">
      <w:pPr>
        <w:widowControl w:val="0"/>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Củng cố và khắc sâu kiến thức của chương VI, chương V:</w:t>
      </w:r>
    </w:p>
    <w:p w:rsidR="00533D2E" w:rsidRPr="00640A3C" w:rsidRDefault="00533D2E" w:rsidP="00640A3C">
      <w:pPr>
        <w:widowControl w:val="0"/>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Các định luật bảo toàn, định luật bảo toàn động lượng, định luật bảo toàn cơ năng</w:t>
      </w:r>
    </w:p>
    <w:p w:rsidR="00533D2E" w:rsidRPr="00640A3C" w:rsidRDefault="00533D2E" w:rsidP="00640A3C">
      <w:pPr>
        <w:widowControl w:val="0"/>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Các định luật về chất khí.</w:t>
      </w:r>
    </w:p>
    <w:p w:rsidR="00533D2E" w:rsidRPr="00640A3C" w:rsidRDefault="00533D2E" w:rsidP="00640A3C">
      <w:pPr>
        <w:widowControl w:val="0"/>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Rèn luyện tính cẩn thận, chính xác, khoa học, phát huy khả năng làm việc trung thực của học sinh</w:t>
      </w:r>
    </w:p>
    <w:p w:rsidR="00533D2E" w:rsidRPr="00640A3C" w:rsidRDefault="00533D2E"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lastRenderedPageBreak/>
        <w:t xml:space="preserve">b. Năng lực chuyên biệt môn vật lý :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533D2E" w:rsidRPr="00640A3C" w:rsidRDefault="00533D2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533D2E" w:rsidRPr="00640A3C" w:rsidRDefault="00533D2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533D2E" w:rsidRPr="00640A3C" w:rsidRDefault="00533D2E"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533D2E" w:rsidRPr="00640A3C" w:rsidRDefault="00533D2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533D2E" w:rsidRPr="00640A3C" w:rsidRDefault="00533D2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Đề kiểm tra; HS: Ôn lại toàn bộ kiến thức của chương để làm bài cho tốt</w:t>
      </w:r>
    </w:p>
    <w:p w:rsidR="00533D2E"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w:t>
      </w:r>
    </w:p>
    <w:p w:rsidR="00AA173C" w:rsidRPr="00640A3C" w:rsidRDefault="00AA173C" w:rsidP="00640A3C">
      <w:pPr>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CHƯƠNG VI:CƠ SỞ CỦA NHIỆT ĐỘNG LỰC HỌC</w:t>
      </w:r>
    </w:p>
    <w:p w:rsidR="00AA173C" w:rsidRPr="00640A3C" w:rsidRDefault="00AA173C" w:rsidP="00640A3C">
      <w:pPr>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TIẾT 54 - BÀI 32: NỘI NĂNG VÀ SỰ BIẾN THIÊN NỘI NĂNG</w:t>
      </w:r>
    </w:p>
    <w:p w:rsidR="00AA173C" w:rsidRPr="00640A3C" w:rsidRDefault="00AA173C"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AA173C" w:rsidRPr="00640A3C" w:rsidRDefault="00AA173C"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được định nghĩa nội năng trong nhiệt động lực học.</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Chứng minh được nội năng của một vật phụ thuộc vào nhiệt độ và thể tích.</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ví dụ cụ thể về thực hiện công và truyền nhiệt.</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Viết được công thức tính nhiệt lượng vật thu vào hay tỏa ra, nêu được tên và đơn vị của các đại lượng có mặt trong công thức.</w:t>
      </w:r>
    </w:p>
    <w:p w:rsidR="00AA173C" w:rsidRPr="00640A3C" w:rsidRDefault="00AA173C"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AA173C" w:rsidRPr="00640A3C" w:rsidRDefault="00AA173C"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AA173C" w:rsidRPr="00640A3C" w:rsidRDefault="00AA173C"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AA173C" w:rsidRPr="00640A3C" w:rsidRDefault="00AA173C"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AA173C" w:rsidRPr="00640A3C" w:rsidRDefault="00AA173C"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lastRenderedPageBreak/>
        <w:t>II. THIẾT BỊ DẠY HỌC VÀ HỌC LIỆU</w:t>
      </w:r>
      <w:r w:rsidRPr="00640A3C">
        <w:rPr>
          <w:rFonts w:ascii="Times New Roman" w:hAnsi="Times New Roman"/>
          <w:sz w:val="24"/>
          <w:szCs w:val="24"/>
          <w:lang w:val="nl-NL"/>
        </w:rPr>
        <w:t xml:space="preserve"> </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Thí nghiệm ở các hình 32.1a và 32.1c SGK.</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2. Học sinh</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bài 22, 23,24,25, 26 trong SGK vật lý 8.</w:t>
      </w:r>
    </w:p>
    <w:p w:rsidR="00AA173C" w:rsidRPr="00640A3C" w:rsidRDefault="00AA173C"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AA173C" w:rsidRPr="00640A3C" w:rsidRDefault="00AA173C"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AA173C" w:rsidRPr="00640A3C" w:rsidRDefault="00AA173C"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AA173C" w:rsidRPr="00640A3C" w:rsidRDefault="00AA173C"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AA173C" w:rsidRPr="00640A3C" w:rsidRDefault="00AA173C"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AA173C" w:rsidRPr="00640A3C" w:rsidRDefault="00AA173C"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AA173C" w:rsidRPr="00640A3C" w:rsidRDefault="00AA173C"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AA173C" w:rsidRPr="00640A3C" w:rsidRDefault="00AA173C"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AA173C" w:rsidRPr="00640A3C" w:rsidRDefault="00AA173C"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Phần lớn năng lượng con người sử dụng được khai thác từ một dạng năng lượng là nội năng ! vậy nội năng là gì ?!</w:t>
      </w:r>
    </w:p>
    <w:p w:rsidR="00AA173C" w:rsidRPr="00640A3C" w:rsidRDefault="00AA173C"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Hoạt động 1: Nội năng</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định nghĩa nội năng trong nhiệt động lực học.</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Chứng minh được nội năng của một vật phụ thuộc vào nhiệt độ và thể tích.</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ví dụ cụ thể về thực hiện công và truyền nhiệt.</w:t>
      </w:r>
    </w:p>
    <w:p w:rsidR="00AA173C" w:rsidRPr="00640A3C" w:rsidRDefault="00AA173C"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Viết được công thức tính nhiệt lượng vật thu vào hay tỏa ra, nêu được tên và đơn vị của các đại lượng có mặt trong công thức.</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A173C" w:rsidRPr="00640A3C" w:rsidTr="001B0C0E">
        <w:tc>
          <w:tcPr>
            <w:tcW w:w="5920" w:type="dxa"/>
            <w:shd w:val="clear" w:color="auto" w:fill="auto"/>
          </w:tcPr>
          <w:p w:rsidR="00AA173C" w:rsidRPr="00640A3C" w:rsidRDefault="00AA173C"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AA173C" w:rsidRPr="00640A3C" w:rsidRDefault="00AA173C"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AA173C" w:rsidRPr="00640A3C" w:rsidTr="001B0C0E">
        <w:tc>
          <w:tcPr>
            <w:tcW w:w="5920" w:type="dxa"/>
            <w:shd w:val="clear" w:color="auto" w:fill="auto"/>
          </w:tcPr>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sz w:val="24"/>
                <w:szCs w:val="24"/>
              </w:rPr>
              <w:t>Giới thiệu khái niệm nội năng của vật.</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lastRenderedPageBreak/>
              <w:t>+ Yêu cầu HS nhắc lại định nghĩa về động năng và thế năng đã học ở chương IV.</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t>+ Gợi ý về sự tồn tại của thế năng phân tử (các phân tử tương tác với nhau) và tính chất của thế năng này phụ thuộc vào khoảng cách giữa các phân tử.</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t>+ Tại sao các phân tử có động năng và thế năng?</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trả lời câu C1?</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t>Gợi ý : Xác định sự phụ thuộc của động năng phân tử và thế năng tương tác phân tử vào nhiệt độ thể tích.</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trả lời câu C2?</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rPr>
              <w:t>Nhắc lại định nghĩa khí lý tưởng.</w:t>
            </w:r>
          </w:p>
          <w:p w:rsidR="00AA173C" w:rsidRPr="00640A3C" w:rsidRDefault="00AA173C"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AA173C" w:rsidRPr="00640A3C" w:rsidRDefault="00AA173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 Nội nă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1. Nội năng là gì?</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Trong nhiệt động lực học người ta gọi tổng động năng và thế năng của các phân tử cấu tạo nên vật là nội năng của vật.</w:t>
            </w: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U = W</w:t>
            </w:r>
            <w:r w:rsidRPr="00640A3C">
              <w:rPr>
                <w:rFonts w:ascii="Times New Roman" w:hAnsi="Times New Roman"/>
                <w:sz w:val="24"/>
                <w:szCs w:val="24"/>
                <w:vertAlign w:val="subscript"/>
                <w:lang w:val="fr-FR"/>
              </w:rPr>
              <w:t>đpt</w:t>
            </w:r>
            <w:r w:rsidRPr="00640A3C">
              <w:rPr>
                <w:rFonts w:ascii="Times New Roman" w:hAnsi="Times New Roman"/>
                <w:sz w:val="24"/>
                <w:szCs w:val="24"/>
                <w:lang w:val="fr-FR"/>
              </w:rPr>
              <w:t xml:space="preserve"> + W</w:t>
            </w:r>
            <w:r w:rsidRPr="00640A3C">
              <w:rPr>
                <w:rFonts w:ascii="Times New Roman" w:hAnsi="Times New Roman"/>
                <w:sz w:val="24"/>
                <w:szCs w:val="24"/>
                <w:vertAlign w:val="subscript"/>
                <w:lang w:val="fr-FR"/>
              </w:rPr>
              <w:t>tpt</w:t>
            </w: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xml:space="preserve"> U = f(T, V)</w:t>
            </w: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Đối với khí lí tưởng: U = f(T)</w:t>
            </w:r>
          </w:p>
          <w:p w:rsidR="00AA173C" w:rsidRPr="00640A3C" w:rsidRDefault="00AA173C" w:rsidP="00640A3C">
            <w:pPr>
              <w:spacing w:after="0" w:line="360" w:lineRule="auto"/>
              <w:jc w:val="both"/>
              <w:rPr>
                <w:rFonts w:ascii="Times New Roman" w:hAnsi="Times New Roman"/>
                <w:sz w:val="24"/>
                <w:szCs w:val="24"/>
                <w:lang w:val="fr-FR"/>
              </w:rPr>
            </w:pP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xml:space="preserve">2. Độ biến thiên nội năng: </w:t>
            </w:r>
          </w:p>
          <w:p w:rsidR="00AA173C" w:rsidRPr="00640A3C" w:rsidRDefault="00AA173C" w:rsidP="00640A3C">
            <w:pPr>
              <w:spacing w:after="0" w:line="360" w:lineRule="auto"/>
              <w:jc w:val="both"/>
              <w:rPr>
                <w:rFonts w:ascii="Times New Roman" w:hAnsi="Times New Roman"/>
                <w:sz w:val="24"/>
                <w:szCs w:val="24"/>
              </w:rPr>
            </w:pPr>
            <w:r w:rsidRPr="00640A3C">
              <w:rPr>
                <w:rFonts w:ascii="Times New Roman" w:hAnsi="Times New Roman"/>
                <w:sz w:val="24"/>
                <w:szCs w:val="24"/>
              </w:rPr>
              <w:t>ΔU</w:t>
            </w:r>
          </w:p>
          <w:p w:rsidR="00AA173C" w:rsidRPr="00640A3C" w:rsidRDefault="00AA173C" w:rsidP="00640A3C">
            <w:pPr>
              <w:spacing w:after="0" w:line="360" w:lineRule="auto"/>
              <w:jc w:val="both"/>
              <w:rPr>
                <w:rFonts w:ascii="Times New Roman" w:hAnsi="Times New Roman"/>
                <w:sz w:val="24"/>
                <w:szCs w:val="24"/>
              </w:rPr>
            </w:pPr>
          </w:p>
        </w:tc>
      </w:tr>
    </w:tbl>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pt-BR"/>
        </w:rPr>
      </w:pPr>
    </w:p>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Hoạt động 2: Các cách làm thay đổi nội năng</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định nghĩa nội năng trong nhiệt động lực học.</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hứng minh được nội năng của một vật phụ thuộc vào nhiệt độ và thể tích.</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được ví dụ cụ thể về thực hiện công và truyền nhiệt.</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Viết được công thức tính nhiệt lượng vật thu vào hay tỏa ra, nêu được tên và đơn vị của các đại lượng có mặt trong công thức.</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AA173C" w:rsidRPr="00640A3C" w:rsidTr="001B0C0E">
        <w:tc>
          <w:tcPr>
            <w:tcW w:w="4928" w:type="dxa"/>
            <w:shd w:val="clear" w:color="auto" w:fill="auto"/>
          </w:tcPr>
          <w:p w:rsidR="00AA173C" w:rsidRPr="00640A3C" w:rsidRDefault="00AA173C"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4648" w:type="dxa"/>
            <w:shd w:val="clear" w:color="auto" w:fill="auto"/>
          </w:tcPr>
          <w:p w:rsidR="00AA173C" w:rsidRPr="00640A3C" w:rsidRDefault="00AA173C"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AA173C" w:rsidRPr="00640A3C" w:rsidTr="001B0C0E">
        <w:tc>
          <w:tcPr>
            <w:tcW w:w="4928" w:type="dxa"/>
            <w:shd w:val="clear" w:color="auto" w:fill="auto"/>
          </w:tcPr>
          <w:p w:rsidR="00AA173C" w:rsidRPr="00640A3C" w:rsidRDefault="00AA173C"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êu một vật cụ thể ( ví dụ : miếng kim lọai ), yêu cầu tìm cách thay đổi nội năng của vật.</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Nhận xét các cách do học sinh đề xuất và thống nhất bằng hai cách thực hiện công và truyền nhiệt.</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Hướng dẫn : xác định dạng năng lượng đầu và cuối quá trình.</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Phát biểu định nghĩa và ký hiệu nhiệt lượ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hắc lại các ý nghĩa của các đại lượng trong phương trình 32.2</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Yêu cầu HS trả lời câu C3, C4</w:t>
            </w:r>
          </w:p>
          <w:p w:rsidR="00AA173C" w:rsidRPr="00640A3C" w:rsidRDefault="00AA173C"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4648" w:type="dxa"/>
            <w:shd w:val="clear" w:color="auto" w:fill="auto"/>
          </w:tcPr>
          <w:p w:rsidR="00AA173C" w:rsidRPr="00640A3C" w:rsidRDefault="00AA173C"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lastRenderedPageBreak/>
              <w:t>II. Các cách làm thay đổi nội nă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rPr>
              <w:t>Δ</w:t>
            </w:r>
            <w:r w:rsidRPr="00640A3C">
              <w:rPr>
                <w:rFonts w:ascii="Times New Roman" w:hAnsi="Times New Roman"/>
                <w:sz w:val="24"/>
                <w:szCs w:val="24"/>
                <w:lang w:val="pt-BR"/>
              </w:rPr>
              <w:t>U ≠ 0</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1. Thực hiện cô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rPr>
              <w:lastRenderedPageBreak/>
              <w:t>Δ</w:t>
            </w:r>
            <w:r w:rsidRPr="00640A3C">
              <w:rPr>
                <w:rFonts w:ascii="Times New Roman" w:hAnsi="Times New Roman"/>
                <w:sz w:val="24"/>
                <w:szCs w:val="24"/>
                <w:lang w:val="pt-BR"/>
              </w:rPr>
              <w:t>U = A = F.s</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Có sự chuyển hoá năng lượ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2. Truyền nhiệt</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a) Quá trình truyền nhiệt</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Không có sự chuyển hoá năng lượ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b) Nhiệt lượ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Số đo độ biến thiên của nội năng trong quá trình truyền nhiệt là nhiệt lượng.</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rPr>
              <w:t>Δ</w:t>
            </w:r>
            <w:r w:rsidRPr="00640A3C">
              <w:rPr>
                <w:rFonts w:ascii="Times New Roman" w:hAnsi="Times New Roman"/>
                <w:sz w:val="24"/>
                <w:szCs w:val="24"/>
                <w:lang w:val="pt-BR"/>
              </w:rPr>
              <w:t xml:space="preserve">U = Q </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hiệt lượng mà một lượng chất rắn hoặc lỏng thu vào hay toả ra khi nhiệt độ thay đổi:</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xml:space="preserve">Q = m.c. </w:t>
            </w:r>
            <w:r w:rsidRPr="00640A3C">
              <w:rPr>
                <w:rFonts w:ascii="Times New Roman" w:hAnsi="Times New Roman"/>
                <w:sz w:val="24"/>
                <w:szCs w:val="24"/>
              </w:rPr>
              <w:t>Δ</w:t>
            </w:r>
            <w:r w:rsidRPr="00640A3C">
              <w:rPr>
                <w:rFonts w:ascii="Times New Roman" w:hAnsi="Times New Roman"/>
                <w:sz w:val="24"/>
                <w:szCs w:val="24"/>
                <w:lang w:val="pt-BR"/>
              </w:rPr>
              <w:t>t</w:t>
            </w:r>
          </w:p>
          <w:p w:rsidR="00AA173C" w:rsidRPr="00640A3C" w:rsidRDefault="00AA173C"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rong đó: Q là nhiệt lượng thu vào hay toả ra (J)</w:t>
            </w: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m là khối lượng (kg)</w:t>
            </w: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c: là nhiệt dung riêng của chất  (J/kg.K)</w:t>
            </w:r>
          </w:p>
          <w:p w:rsidR="00AA173C" w:rsidRPr="00640A3C" w:rsidRDefault="00AA173C"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xml:space="preserve">+ </w:t>
            </w:r>
            <w:r w:rsidRPr="00640A3C">
              <w:rPr>
                <w:rFonts w:ascii="Times New Roman" w:hAnsi="Times New Roman"/>
                <w:sz w:val="24"/>
                <w:szCs w:val="24"/>
              </w:rPr>
              <w:t>Δ</w:t>
            </w:r>
            <w:r w:rsidRPr="00640A3C">
              <w:rPr>
                <w:rFonts w:ascii="Times New Roman" w:hAnsi="Times New Roman"/>
                <w:sz w:val="24"/>
                <w:szCs w:val="24"/>
                <w:lang w:val="fr-FR"/>
              </w:rPr>
              <w:t>t: là độ biến thiên nhiệt độ (</w:t>
            </w:r>
            <w:r w:rsidRPr="00640A3C">
              <w:rPr>
                <w:rFonts w:ascii="Times New Roman" w:hAnsi="Times New Roman"/>
                <w:sz w:val="24"/>
                <w:szCs w:val="24"/>
                <w:vertAlign w:val="superscript"/>
                <w:lang w:val="fr-FR"/>
              </w:rPr>
              <w:t>0</w:t>
            </w:r>
            <w:r w:rsidRPr="00640A3C">
              <w:rPr>
                <w:rFonts w:ascii="Times New Roman" w:hAnsi="Times New Roman"/>
                <w:sz w:val="24"/>
                <w:szCs w:val="24"/>
                <w:lang w:val="fr-FR"/>
              </w:rPr>
              <w:t>C hoặc K)</w:t>
            </w:r>
          </w:p>
        </w:tc>
      </w:tr>
    </w:tbl>
    <w:p w:rsidR="00AA173C" w:rsidRPr="00640A3C" w:rsidRDefault="00AA173C" w:rsidP="00640A3C">
      <w:pPr>
        <w:spacing w:after="0" w:line="360" w:lineRule="auto"/>
        <w:jc w:val="both"/>
        <w:rPr>
          <w:rFonts w:ascii="Times New Roman" w:hAnsi="Times New Roman"/>
          <w:b/>
          <w:sz w:val="24"/>
          <w:szCs w:val="24"/>
          <w:lang w:val="pt-BR"/>
        </w:rPr>
      </w:pPr>
    </w:p>
    <w:p w:rsidR="00AA173C" w:rsidRPr="00640A3C" w:rsidRDefault="00AA173C"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AA173C" w:rsidRPr="00640A3C" w:rsidRDefault="00AA173C"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Tìm phát biểu sai.</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A. Nội năng là một dạng năng lượng nên có thể chuyển hóa thành các dạng năng lượng khác</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B. Nội năng của một vật phụ thuộc vào nhiệt độ và thể tích của vật.</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C. Nội năng chính là nhiệt lượng của vật.</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D. Nội năng của vật có thể tăng hoặc giảm.</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Cách nào sau đây không làm thay đỏi nội năng của vật?</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A. Cọ xát vật lên mặt bàn.</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B. Đốt nóng vật.</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C. Làm lạnh vật.</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D. Đưa vật lên cao.</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Tìm phát biểu sai.</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lastRenderedPageBreak/>
        <w:t>A. Tác động lên hệ một công có thể làm thay đổi cả tổng động năng chuyển động nhiệt của các hạt tạo nên vật và thế năng tương tác giữa chúng.</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B. Nội năng của một hệ nhất định phải có thế năng tương tác giữa các hạt tạo nên hệ.</w:t>
      </w:r>
    </w:p>
    <w:p w:rsidR="00AA173C" w:rsidRPr="00640A3C" w:rsidRDefault="00AA173C" w:rsidP="00640A3C">
      <w:pPr>
        <w:pStyle w:val="NormalWeb"/>
        <w:spacing w:before="0" w:beforeAutospacing="0" w:after="0" w:afterAutospacing="0" w:line="360" w:lineRule="auto"/>
        <w:ind w:right="48"/>
        <w:jc w:val="both"/>
        <w:rPr>
          <w:lang w:val="vi-VN"/>
        </w:rPr>
      </w:pPr>
      <w:r w:rsidRPr="00640A3C">
        <w:rPr>
          <w:lang w:val="vi-VN"/>
        </w:rPr>
        <w:t>C. Độ biến thiên nội năng của một vật bằng tổng công và nhiệt lượng mà vật nhận được</w:t>
      </w:r>
    </w:p>
    <w:p w:rsidR="00AA173C" w:rsidRPr="00640A3C" w:rsidRDefault="00AA173C" w:rsidP="00640A3C">
      <w:pPr>
        <w:pStyle w:val="NormalWeb"/>
        <w:spacing w:before="0" w:beforeAutospacing="0" w:after="0" w:afterAutospacing="0" w:line="360" w:lineRule="auto"/>
        <w:ind w:right="48"/>
        <w:jc w:val="both"/>
        <w:rPr>
          <w:lang w:val="vi-VN"/>
        </w:rPr>
      </w:pPr>
      <w:r w:rsidRPr="00640A3C">
        <w:rPr>
          <w:lang w:val="vi-VN"/>
        </w:rPr>
        <w:t>D. Trong quá trình đẳng nhiệt, độ tăng nội năng của hệ bằng nhiệt lượng mà hệ nhận được</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b/>
          <w:bCs/>
          <w:lang w:val="vi-VN"/>
        </w:rPr>
        <w:t>Câu 4:</w:t>
      </w:r>
      <w:r w:rsidRPr="00640A3C">
        <w:rPr>
          <w:lang w:val="vi-VN"/>
        </w:rPr>
        <w:t> Trường hợp làm biến đổi nọi năng không do thực hiện công là?</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A. Đun nóng nước bằng bếp.</w:t>
      </w:r>
    </w:p>
    <w:p w:rsidR="00AA173C" w:rsidRPr="00640A3C" w:rsidRDefault="00AA173C" w:rsidP="00640A3C">
      <w:pPr>
        <w:pStyle w:val="NormalWeb"/>
        <w:spacing w:before="0" w:beforeAutospacing="0" w:after="0" w:afterAutospacing="0" w:line="360" w:lineRule="auto"/>
        <w:ind w:left="48" w:right="48"/>
        <w:jc w:val="both"/>
        <w:rPr>
          <w:lang w:val="vi-VN"/>
        </w:rPr>
      </w:pPr>
      <w:r w:rsidRPr="00640A3C">
        <w:rPr>
          <w:lang w:val="vi-VN"/>
        </w:rPr>
        <w:t>B. Một viên bi bằng thép rơi xuống đất mềm.</w:t>
      </w:r>
    </w:p>
    <w:p w:rsidR="00AA173C" w:rsidRPr="00640A3C" w:rsidRDefault="00AA173C" w:rsidP="00640A3C">
      <w:pPr>
        <w:pStyle w:val="NormalWeb"/>
        <w:spacing w:before="0" w:beforeAutospacing="0" w:after="0" w:afterAutospacing="0" w:line="360" w:lineRule="auto"/>
        <w:ind w:left="48" w:right="48"/>
        <w:jc w:val="both"/>
      </w:pPr>
      <w:r w:rsidRPr="00640A3C">
        <w:t>C. Nén khí trong xilanh.</w:t>
      </w:r>
    </w:p>
    <w:p w:rsidR="00AA173C" w:rsidRPr="00640A3C" w:rsidRDefault="00AA173C" w:rsidP="00640A3C">
      <w:pPr>
        <w:pStyle w:val="NormalWeb"/>
        <w:spacing w:before="0" w:beforeAutospacing="0" w:after="0" w:afterAutospacing="0" w:line="360" w:lineRule="auto"/>
        <w:ind w:left="48" w:right="48"/>
        <w:jc w:val="both"/>
      </w:pPr>
      <w:r w:rsidRPr="00640A3C">
        <w:t>D. Cọ xát hai vật vào nhau.</w:t>
      </w:r>
    </w:p>
    <w:p w:rsidR="00AA173C" w:rsidRPr="00640A3C" w:rsidRDefault="00AA173C" w:rsidP="00640A3C">
      <w:pPr>
        <w:pStyle w:val="NormalWeb"/>
        <w:spacing w:before="0" w:beforeAutospacing="0" w:after="0" w:afterAutospacing="0" w:line="360" w:lineRule="auto"/>
        <w:ind w:left="48" w:right="48"/>
        <w:jc w:val="both"/>
      </w:pPr>
      <w:r w:rsidRPr="00640A3C">
        <w:rPr>
          <w:b/>
          <w:bCs/>
        </w:rPr>
        <w:t>Câu 5:</w:t>
      </w:r>
      <w:r w:rsidRPr="00640A3C">
        <w:t> Một quả bóng khối lượng 200 g rơi từ độ cao 15 m xuống sân và nảy lên được 10 m. Độ biến thiên nội năng của quả bóng bằng (lấy g = 10 m/s</w:t>
      </w:r>
      <w:r w:rsidRPr="00640A3C">
        <w:rPr>
          <w:vertAlign w:val="superscript"/>
        </w:rPr>
        <w:t>2</w:t>
      </w:r>
      <w:r w:rsidRPr="00640A3C">
        <w:t>)</w:t>
      </w:r>
    </w:p>
    <w:p w:rsidR="00AA173C" w:rsidRPr="00640A3C" w:rsidRDefault="00AA173C" w:rsidP="00640A3C">
      <w:pPr>
        <w:pStyle w:val="NormalWeb"/>
        <w:spacing w:before="0" w:beforeAutospacing="0" w:after="0" w:afterAutospacing="0" w:line="360" w:lineRule="auto"/>
        <w:ind w:left="48" w:right="48"/>
        <w:jc w:val="both"/>
      </w:pPr>
      <w:r w:rsidRPr="00640A3C">
        <w:t>A. 10 J.      B. 20 J.</w:t>
      </w:r>
    </w:p>
    <w:p w:rsidR="00AA173C" w:rsidRPr="00640A3C" w:rsidRDefault="00AA173C" w:rsidP="00640A3C">
      <w:pPr>
        <w:pStyle w:val="NormalWeb"/>
        <w:spacing w:before="0" w:beforeAutospacing="0" w:after="0" w:afterAutospacing="0" w:line="360" w:lineRule="auto"/>
        <w:ind w:left="48" w:right="48"/>
        <w:jc w:val="both"/>
      </w:pPr>
      <w:r w:rsidRPr="00640A3C">
        <w:t>C. 15 J.      D. 25 J.</w:t>
      </w:r>
    </w:p>
    <w:p w:rsidR="00AA173C" w:rsidRPr="00640A3C" w:rsidRDefault="00AA173C" w:rsidP="00640A3C">
      <w:pPr>
        <w:pStyle w:val="NormalWeb"/>
        <w:spacing w:before="0" w:beforeAutospacing="0" w:after="0" w:afterAutospacing="0" w:line="360" w:lineRule="auto"/>
        <w:ind w:left="48" w:right="48"/>
        <w:jc w:val="both"/>
      </w:pPr>
      <w:r w:rsidRPr="00640A3C">
        <w:rPr>
          <w:b/>
          <w:bCs/>
        </w:rPr>
        <w:t>Câu 6:</w:t>
      </w:r>
      <w:r w:rsidRPr="00640A3C">
        <w:t> Một viên đạn đại bác có khối lượng 10 kg khi rơi tới đích có vận tốc 54 km/h. Nếu toàn bộ động năng của nó biến thành nội năng thì nhiệt lượng tỏa ra lúc va chạm vào khoảng</w:t>
      </w:r>
    </w:p>
    <w:p w:rsidR="00AA173C" w:rsidRPr="00640A3C" w:rsidRDefault="00AA173C" w:rsidP="00640A3C">
      <w:pPr>
        <w:pStyle w:val="NormalWeb"/>
        <w:spacing w:before="0" w:beforeAutospacing="0" w:after="0" w:afterAutospacing="0" w:line="360" w:lineRule="auto"/>
        <w:ind w:left="48" w:right="48"/>
        <w:jc w:val="both"/>
      </w:pPr>
      <w:r w:rsidRPr="00640A3C">
        <w:t>A. 1125 J.      B. 14580 J.</w:t>
      </w:r>
    </w:p>
    <w:p w:rsidR="00AA173C" w:rsidRPr="00640A3C" w:rsidRDefault="00AA173C" w:rsidP="00640A3C">
      <w:pPr>
        <w:pStyle w:val="NormalWeb"/>
        <w:spacing w:before="0" w:beforeAutospacing="0" w:after="0" w:afterAutospacing="0" w:line="360" w:lineRule="auto"/>
        <w:ind w:left="48" w:right="48"/>
        <w:jc w:val="both"/>
      </w:pPr>
      <w:r w:rsidRPr="00640A3C">
        <w:t>C. 2250 J.      D. 7290 J.</w:t>
      </w:r>
    </w:p>
    <w:p w:rsidR="00AA173C" w:rsidRPr="00640A3C" w:rsidRDefault="00AA173C" w:rsidP="00640A3C">
      <w:pPr>
        <w:pStyle w:val="NormalWeb"/>
        <w:spacing w:before="0" w:beforeAutospacing="0" w:after="0" w:afterAutospacing="0" w:line="360" w:lineRule="auto"/>
        <w:ind w:left="48" w:right="48"/>
        <w:jc w:val="both"/>
      </w:pPr>
      <w:r w:rsidRPr="00640A3C">
        <w:rPr>
          <w:b/>
          <w:bCs/>
        </w:rPr>
        <w:t>Câu 7:</w:t>
      </w:r>
      <w:r w:rsidRPr="00640A3C">
        <w:t> Một lượng không khí nóng được chứa trong một xilanh cách nhiệt đặt nằm ngang có pit-tông có thể dịch chuyển được. Không khí nóng dãn nở đẩy pit-tông dịch chuyển. Nếu không khí nóng thực hiện một công có độ lớn là 2000 J thì nội năng của nó biến đổi một lượng bằng</w:t>
      </w:r>
    </w:p>
    <w:p w:rsidR="00AA173C" w:rsidRPr="00640A3C" w:rsidRDefault="00AA173C" w:rsidP="00640A3C">
      <w:pPr>
        <w:pStyle w:val="NormalWeb"/>
        <w:spacing w:before="0" w:beforeAutospacing="0" w:after="0" w:afterAutospacing="0" w:line="360" w:lineRule="auto"/>
        <w:ind w:left="48" w:right="48"/>
        <w:jc w:val="both"/>
      </w:pPr>
      <w:r w:rsidRPr="00640A3C">
        <w:t>A. 2000 J.      B. – 2000 J.</w:t>
      </w:r>
    </w:p>
    <w:p w:rsidR="00AA173C" w:rsidRPr="00640A3C" w:rsidRDefault="00AA173C" w:rsidP="00640A3C">
      <w:pPr>
        <w:pStyle w:val="NormalWeb"/>
        <w:spacing w:before="0" w:beforeAutospacing="0" w:after="0" w:afterAutospacing="0" w:line="360" w:lineRule="auto"/>
        <w:ind w:left="48" w:right="48"/>
        <w:jc w:val="both"/>
      </w:pPr>
      <w:r w:rsidRPr="00640A3C">
        <w:t>C. 1000 J.      D. – 1000 J.</w:t>
      </w:r>
    </w:p>
    <w:p w:rsidR="00AA173C" w:rsidRPr="00640A3C" w:rsidRDefault="00AA173C" w:rsidP="00640A3C">
      <w:pPr>
        <w:pStyle w:val="NormalWeb"/>
        <w:spacing w:before="0" w:beforeAutospacing="0" w:after="0" w:afterAutospacing="0" w:line="360" w:lineRule="auto"/>
        <w:ind w:left="48" w:right="48"/>
        <w:jc w:val="both"/>
      </w:pPr>
      <w:r w:rsidRPr="00640A3C">
        <w:rPr>
          <w:b/>
          <w:bCs/>
        </w:rPr>
        <w:t>Câu 8:</w:t>
      </w:r>
      <w:r w:rsidRPr="00640A3C">
        <w:t> Trong một quá trình nung nóng đẳng áp ở áp suất 1,5.10</w:t>
      </w:r>
      <w:r w:rsidRPr="00640A3C">
        <w:rPr>
          <w:vertAlign w:val="superscript"/>
        </w:rPr>
        <w:t>5</w:t>
      </w:r>
      <w:r w:rsidRPr="00640A3C">
        <w:t> Pa, một chất khí tăng thể tích từ 40 dm</w:t>
      </w:r>
      <w:r w:rsidRPr="00640A3C">
        <w:rPr>
          <w:vertAlign w:val="superscript"/>
        </w:rPr>
        <w:t>3</w:t>
      </w:r>
      <w:r w:rsidRPr="00640A3C">
        <w:t> đến 60 dm</w:t>
      </w:r>
      <w:r w:rsidRPr="00640A3C">
        <w:rPr>
          <w:vertAlign w:val="superscript"/>
        </w:rPr>
        <w:t>3</w:t>
      </w:r>
      <w:r w:rsidRPr="00640A3C">
        <w:t> và tăng nội năng một lượng là 4,28 J. Nhiệt lượng truyền cho chất khí là</w:t>
      </w:r>
    </w:p>
    <w:p w:rsidR="00AA173C" w:rsidRPr="00640A3C" w:rsidRDefault="00AA173C" w:rsidP="00640A3C">
      <w:pPr>
        <w:pStyle w:val="NormalWeb"/>
        <w:spacing w:before="0" w:beforeAutospacing="0" w:after="0" w:afterAutospacing="0" w:line="360" w:lineRule="auto"/>
        <w:ind w:left="48" w:right="48"/>
        <w:jc w:val="both"/>
      </w:pPr>
      <w:r w:rsidRPr="00640A3C">
        <w:t>A. 1280 J.      B. 3004,28 J.</w:t>
      </w:r>
    </w:p>
    <w:p w:rsidR="00AA173C" w:rsidRPr="00640A3C" w:rsidRDefault="00AA173C" w:rsidP="00640A3C">
      <w:pPr>
        <w:pStyle w:val="NormalWeb"/>
        <w:spacing w:before="0" w:beforeAutospacing="0" w:after="0" w:afterAutospacing="0" w:line="360" w:lineRule="auto"/>
        <w:ind w:left="48" w:right="48"/>
        <w:jc w:val="both"/>
      </w:pPr>
      <w:r w:rsidRPr="00640A3C">
        <w:t>C. 7280 J.      D. – 1280 J.</w:t>
      </w:r>
    </w:p>
    <w:p w:rsidR="00AA173C" w:rsidRPr="00640A3C" w:rsidRDefault="00AA173C" w:rsidP="00640A3C">
      <w:pPr>
        <w:pStyle w:val="NormalWeb"/>
        <w:spacing w:before="0" w:beforeAutospacing="0" w:after="0" w:afterAutospacing="0" w:line="360" w:lineRule="auto"/>
        <w:ind w:left="48" w:right="48"/>
        <w:jc w:val="both"/>
      </w:pPr>
      <w:r w:rsidRPr="00640A3C">
        <w:rPr>
          <w:b/>
          <w:bCs/>
        </w:rPr>
        <w:t>Câu 9:</w:t>
      </w:r>
      <w:r w:rsidRPr="00640A3C">
        <w:t> Để xác định nhiệt độ của một lò nung, người ta đưa vào trong lò một miếng sắt có khối lượng 50 g. Khi miếng sắt có nhiệt độ bằng nhiệt độ của lò, người ta lấy ra và thả nó vào một nhiệt lượng kế chứa 900 g nước ở nhiệt độ 17</w:t>
      </w:r>
      <w:r w:rsidRPr="00640A3C">
        <w:rPr>
          <w:vertAlign w:val="superscript"/>
        </w:rPr>
        <w:t>o</w:t>
      </w:r>
      <w:r w:rsidRPr="00640A3C">
        <w:t>C. Khi đó nhiệt độ của nước tăng lên đến 23</w:t>
      </w:r>
      <w:r w:rsidRPr="00640A3C">
        <w:rPr>
          <w:vertAlign w:val="superscript"/>
        </w:rPr>
        <w:t>o</w:t>
      </w:r>
      <w:r w:rsidRPr="00640A3C">
        <w:t>C, biết nhiệt dung riêng của sắt là 478 J/(kg.k), của nước là 4180 J/(kg.k). Nhiệt độ của lò xấp xỉ bằng</w:t>
      </w:r>
    </w:p>
    <w:p w:rsidR="00AA173C" w:rsidRPr="00640A3C" w:rsidRDefault="00AA173C" w:rsidP="00640A3C">
      <w:pPr>
        <w:pStyle w:val="NormalWeb"/>
        <w:spacing w:before="0" w:beforeAutospacing="0" w:after="0" w:afterAutospacing="0" w:line="360" w:lineRule="auto"/>
        <w:ind w:left="48" w:right="48"/>
        <w:jc w:val="both"/>
      </w:pPr>
      <w:r w:rsidRPr="00640A3C">
        <w:t>A. 796</w:t>
      </w:r>
      <w:r w:rsidRPr="00640A3C">
        <w:rPr>
          <w:vertAlign w:val="superscript"/>
        </w:rPr>
        <w:t>o</w:t>
      </w:r>
      <w:r w:rsidRPr="00640A3C">
        <w:t>C.      B. 990</w:t>
      </w:r>
      <w:r w:rsidRPr="00640A3C">
        <w:rPr>
          <w:vertAlign w:val="superscript"/>
        </w:rPr>
        <w:t>o</w:t>
      </w:r>
      <w:r w:rsidRPr="00640A3C">
        <w:t>C.</w:t>
      </w:r>
    </w:p>
    <w:p w:rsidR="00AA173C" w:rsidRPr="00640A3C" w:rsidRDefault="00AA173C" w:rsidP="00640A3C">
      <w:pPr>
        <w:pStyle w:val="NormalWeb"/>
        <w:spacing w:before="0" w:beforeAutospacing="0" w:after="0" w:afterAutospacing="0" w:line="360" w:lineRule="auto"/>
        <w:ind w:left="48" w:right="48"/>
        <w:jc w:val="both"/>
      </w:pPr>
      <w:r w:rsidRPr="00640A3C">
        <w:t>C. 967</w:t>
      </w:r>
      <w:r w:rsidRPr="00640A3C">
        <w:rPr>
          <w:vertAlign w:val="superscript"/>
        </w:rPr>
        <w:t>o</w:t>
      </w:r>
      <w:r w:rsidRPr="00640A3C">
        <w:t>C.      D. 813</w:t>
      </w:r>
      <w:r w:rsidRPr="00640A3C">
        <w:rPr>
          <w:vertAlign w:val="superscript"/>
        </w:rPr>
        <w:t>o</w:t>
      </w:r>
      <w:r w:rsidRPr="00640A3C">
        <w:t>C.</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lastRenderedPageBreak/>
        <w:t xml:space="preserve">c) Sản phẩm: </w:t>
      </w:r>
      <w:r w:rsidRPr="00640A3C">
        <w:rPr>
          <w:rFonts w:ascii="Times New Roman" w:hAnsi="Times New Roman"/>
          <w:color w:val="000000"/>
          <w:sz w:val="24"/>
          <w:szCs w:val="24"/>
          <w:lang w:val="vi-VN"/>
        </w:rPr>
        <w:t>HS hoàn thành các bài tập</w:t>
      </w:r>
    </w:p>
    <w:p w:rsidR="00AA173C" w:rsidRPr="00640A3C" w:rsidRDefault="00AA173C" w:rsidP="00640A3C">
      <w:pPr>
        <w:pStyle w:val="NormalWeb"/>
        <w:spacing w:before="0" w:beforeAutospacing="0" w:after="0" w:afterAutospacing="0" w:line="360" w:lineRule="auto"/>
        <w:ind w:left="48" w:right="48"/>
        <w:jc w:val="center"/>
      </w:pPr>
      <w:r w:rsidRPr="00640A3C">
        <w:rPr>
          <w:b/>
          <w:bC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73"/>
        <w:gridCol w:w="573"/>
        <w:gridCol w:w="573"/>
        <w:gridCol w:w="556"/>
        <w:gridCol w:w="556"/>
        <w:gridCol w:w="556"/>
        <w:gridCol w:w="556"/>
        <w:gridCol w:w="556"/>
        <w:gridCol w:w="573"/>
      </w:tblGrid>
      <w:tr w:rsidR="00AA173C" w:rsidRPr="00640A3C" w:rsidTr="00D84EB5">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9</w:t>
            </w:r>
          </w:p>
        </w:tc>
      </w:tr>
      <w:tr w:rsidR="00AA173C" w:rsidRPr="00640A3C" w:rsidTr="00D84EB5">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A173C" w:rsidRPr="00640A3C" w:rsidRDefault="00AA173C" w:rsidP="00640A3C">
            <w:pPr>
              <w:spacing w:after="0" w:line="360" w:lineRule="auto"/>
              <w:rPr>
                <w:rFonts w:ascii="Times New Roman" w:hAnsi="Times New Roman"/>
                <w:sz w:val="24"/>
                <w:szCs w:val="24"/>
              </w:rPr>
            </w:pPr>
            <w:r w:rsidRPr="00640A3C">
              <w:rPr>
                <w:rFonts w:ascii="Times New Roman" w:hAnsi="Times New Roman"/>
                <w:sz w:val="24"/>
                <w:szCs w:val="24"/>
              </w:rPr>
              <w:t>C</w:t>
            </w:r>
          </w:p>
        </w:tc>
      </w:tr>
    </w:tbl>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rPr>
      </w:pPr>
    </w:p>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AA173C" w:rsidRPr="00640A3C" w:rsidRDefault="00AA173C"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AA173C" w:rsidRPr="00640A3C" w:rsidRDefault="00AA173C"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AA173C" w:rsidRPr="00640A3C" w:rsidRDefault="00AA173C"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AA173C" w:rsidRPr="00640A3C" w:rsidRDefault="00AA173C"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AA173C" w:rsidRPr="00640A3C" w:rsidRDefault="00AA173C" w:rsidP="00640A3C">
      <w:pPr>
        <w:pStyle w:val="NormalWeb"/>
        <w:framePr w:hSpace="180" w:wrap="around" w:vAnchor="text" w:hAnchor="text" w:x="-68" w:y="1"/>
        <w:spacing w:before="0" w:beforeAutospacing="0" w:after="0" w:afterAutospacing="0" w:line="360" w:lineRule="auto"/>
        <w:ind w:left="48" w:right="48"/>
        <w:suppressOverlap/>
        <w:jc w:val="both"/>
        <w:rPr>
          <w:color w:val="000000"/>
          <w:lang w:val="vi-VN"/>
        </w:rPr>
      </w:pPr>
      <w:r w:rsidRPr="00640A3C">
        <w:rPr>
          <w:b/>
          <w:bCs/>
          <w:color w:val="008000"/>
          <w:lang w:val="vi-VN"/>
        </w:rPr>
        <w:t>Bài 7 (trang 173 SGK Vật Lý 10) :</w:t>
      </w:r>
      <w:r w:rsidRPr="00640A3C">
        <w:rPr>
          <w:color w:val="000000"/>
          <w:lang w:val="vi-VN"/>
        </w:rPr>
        <w:t> Một bình nhôm khối lượng 0,5 kg chứa 0,118 kg nước ở nhiệt độ 20</w:t>
      </w:r>
      <w:r w:rsidRPr="00640A3C">
        <w:rPr>
          <w:color w:val="000000"/>
          <w:vertAlign w:val="superscript"/>
          <w:lang w:val="vi-VN"/>
        </w:rPr>
        <w:t>o</w:t>
      </w:r>
      <w:r w:rsidRPr="00640A3C">
        <w:rPr>
          <w:color w:val="000000"/>
          <w:lang w:val="vi-VN"/>
        </w:rPr>
        <w:t> C. Người ta thả vào bình một miếng sắt khối lượng 0,2 kg đã được nung nóng tới 75</w:t>
      </w:r>
      <w:r w:rsidRPr="00640A3C">
        <w:rPr>
          <w:color w:val="000000"/>
          <w:vertAlign w:val="superscript"/>
          <w:lang w:val="vi-VN"/>
        </w:rPr>
        <w:t>o</w:t>
      </w:r>
      <w:r w:rsidRPr="00640A3C">
        <w:rPr>
          <w:color w:val="000000"/>
          <w:lang w:val="vi-VN"/>
        </w:rPr>
        <w:t> C. Xác định nhiệt độ của nước khi bắt đầu có sự cân bằng nhiệt.</w:t>
      </w:r>
    </w:p>
    <w:p w:rsidR="00AA173C" w:rsidRPr="00640A3C" w:rsidRDefault="00AA173C"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color w:val="000000"/>
          <w:sz w:val="24"/>
          <w:szCs w:val="24"/>
          <w:shd w:val="clear" w:color="auto" w:fill="FFFFFF"/>
          <w:lang w:val="vi-VN"/>
        </w:rPr>
        <w:t>Bỏ qua sự truyền nhiệt ra môi trường bên ngoài. Nhiệt dung riêng của nhôm là 0,92.10</w:t>
      </w:r>
      <w:r w:rsidRPr="00640A3C">
        <w:rPr>
          <w:rFonts w:ascii="Times New Roman" w:hAnsi="Times New Roman"/>
          <w:color w:val="000000"/>
          <w:sz w:val="24"/>
          <w:szCs w:val="24"/>
          <w:shd w:val="clear" w:color="auto" w:fill="FFFFFF"/>
          <w:vertAlign w:val="superscript"/>
          <w:lang w:val="vi-VN"/>
        </w:rPr>
        <w:t>3</w:t>
      </w:r>
      <w:r w:rsidRPr="00640A3C">
        <w:rPr>
          <w:rFonts w:ascii="Times New Roman" w:hAnsi="Times New Roman"/>
          <w:color w:val="000000"/>
          <w:sz w:val="24"/>
          <w:szCs w:val="24"/>
          <w:shd w:val="clear" w:color="auto" w:fill="FFFFFF"/>
          <w:lang w:val="vi-VN"/>
        </w:rPr>
        <w:t> J/(kg.K); của nước là 4,18.10</w:t>
      </w:r>
      <w:r w:rsidRPr="00640A3C">
        <w:rPr>
          <w:rFonts w:ascii="Times New Roman" w:hAnsi="Times New Roman"/>
          <w:color w:val="000000"/>
          <w:sz w:val="24"/>
          <w:szCs w:val="24"/>
          <w:shd w:val="clear" w:color="auto" w:fill="FFFFFF"/>
          <w:vertAlign w:val="superscript"/>
          <w:lang w:val="vi-VN"/>
        </w:rPr>
        <w:t>3</w:t>
      </w:r>
      <w:r w:rsidRPr="00640A3C">
        <w:rPr>
          <w:rFonts w:ascii="Times New Roman" w:hAnsi="Times New Roman"/>
          <w:color w:val="000000"/>
          <w:sz w:val="24"/>
          <w:szCs w:val="24"/>
          <w:shd w:val="clear" w:color="auto" w:fill="FFFFFF"/>
          <w:lang w:val="vi-VN"/>
        </w:rPr>
        <w:t>J(kg.K); của sắt là 0,46. 10</w:t>
      </w:r>
      <w:r w:rsidRPr="00640A3C">
        <w:rPr>
          <w:rFonts w:ascii="Times New Roman" w:hAnsi="Times New Roman"/>
          <w:color w:val="000000"/>
          <w:sz w:val="24"/>
          <w:szCs w:val="24"/>
          <w:shd w:val="clear" w:color="auto" w:fill="FFFFFF"/>
          <w:vertAlign w:val="superscript"/>
          <w:lang w:val="vi-VN"/>
        </w:rPr>
        <w:t>3</w:t>
      </w:r>
      <w:r w:rsidRPr="00640A3C">
        <w:rPr>
          <w:rFonts w:ascii="Times New Roman" w:hAnsi="Times New Roman"/>
          <w:color w:val="000000"/>
          <w:sz w:val="24"/>
          <w:szCs w:val="24"/>
          <w:shd w:val="clear" w:color="auto" w:fill="FFFFFF"/>
          <w:lang w:val="vi-VN"/>
        </w:rPr>
        <w:t>J(kg.K).</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b/>
          <w:color w:val="000000"/>
          <w:lang w:val="vi-VN"/>
        </w:rPr>
        <w:t xml:space="preserve">c) Sản phẩm: </w:t>
      </w:r>
      <w:r w:rsidRPr="00640A3C">
        <w:rPr>
          <w:color w:val="000000"/>
          <w:lang w:val="vi-VN"/>
        </w:rPr>
        <w:t xml:space="preserve">HS làm các bài tập </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Gọi t là nhiệt độ cân bằng của hệ.</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Nhiệt lượng mà nước thu vào cho đến khi cân bằng nhiệt:</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     Q</w:t>
      </w:r>
      <w:r w:rsidRPr="00640A3C">
        <w:rPr>
          <w:color w:val="000000"/>
          <w:vertAlign w:val="subscript"/>
          <w:lang w:val="vi-VN"/>
        </w:rPr>
        <w:t>1</w:t>
      </w:r>
      <w:r w:rsidRPr="00640A3C">
        <w:rPr>
          <w:color w:val="000000"/>
          <w:lang w:val="vi-VN"/>
        </w:rPr>
        <w:t> = m</w:t>
      </w:r>
      <w:r w:rsidRPr="00640A3C">
        <w:rPr>
          <w:color w:val="000000"/>
          <w:vertAlign w:val="subscript"/>
          <w:lang w:val="vi-VN"/>
        </w:rPr>
        <w:t>1</w:t>
      </w:r>
      <w:r w:rsidRPr="00640A3C">
        <w:rPr>
          <w:color w:val="000000"/>
          <w:lang w:val="vi-VN"/>
        </w:rPr>
        <w:t>.c</w:t>
      </w:r>
      <w:r w:rsidRPr="00640A3C">
        <w:rPr>
          <w:color w:val="000000"/>
          <w:vertAlign w:val="subscript"/>
          <w:lang w:val="vi-VN"/>
        </w:rPr>
        <w:t>1</w:t>
      </w:r>
      <w:r w:rsidRPr="00640A3C">
        <w:rPr>
          <w:color w:val="000000"/>
          <w:lang w:val="vi-VN"/>
        </w:rPr>
        <w:t xml:space="preserve">. </w:t>
      </w:r>
      <w:r w:rsidRPr="00640A3C">
        <w:rPr>
          <w:color w:val="000000"/>
        </w:rPr>
        <w:t>Δ</w:t>
      </w:r>
      <w:r w:rsidRPr="00640A3C">
        <w:rPr>
          <w:color w:val="000000"/>
          <w:lang w:val="vi-VN"/>
        </w:rPr>
        <w:t>t1</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Nhiệt lượng mà bình nhôm thu vào cho đến khi cân bằng nhiệt:</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     Q</w:t>
      </w:r>
      <w:r w:rsidRPr="00640A3C">
        <w:rPr>
          <w:color w:val="000000"/>
          <w:vertAlign w:val="subscript"/>
          <w:lang w:val="vi-VN"/>
        </w:rPr>
        <w:t>2</w:t>
      </w:r>
      <w:r w:rsidRPr="00640A3C">
        <w:rPr>
          <w:color w:val="000000"/>
          <w:lang w:val="vi-VN"/>
        </w:rPr>
        <w:t> = m</w:t>
      </w:r>
      <w:r w:rsidRPr="00640A3C">
        <w:rPr>
          <w:color w:val="000000"/>
          <w:vertAlign w:val="subscript"/>
          <w:lang w:val="vi-VN"/>
        </w:rPr>
        <w:t>2</w:t>
      </w:r>
      <w:r w:rsidRPr="00640A3C">
        <w:rPr>
          <w:color w:val="000000"/>
          <w:lang w:val="vi-VN"/>
        </w:rPr>
        <w:t>.c</w:t>
      </w:r>
      <w:r w:rsidRPr="00640A3C">
        <w:rPr>
          <w:color w:val="000000"/>
          <w:vertAlign w:val="subscript"/>
          <w:lang w:val="vi-VN"/>
        </w:rPr>
        <w:t>2</w:t>
      </w:r>
      <w:r w:rsidRPr="00640A3C">
        <w:rPr>
          <w:color w:val="000000"/>
          <w:lang w:val="vi-VN"/>
        </w:rPr>
        <w:t>.</w:t>
      </w:r>
      <w:r w:rsidRPr="00640A3C">
        <w:rPr>
          <w:color w:val="000000"/>
        </w:rPr>
        <w:t>Δ</w:t>
      </w:r>
      <w:r w:rsidRPr="00640A3C">
        <w:rPr>
          <w:color w:val="000000"/>
          <w:lang w:val="vi-VN"/>
        </w:rPr>
        <w:t>t2</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Nhiệt lượng miếng sắt tỏa ra cho đến khi cân bằng nhiệt:</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     Q</w:t>
      </w:r>
      <w:r w:rsidRPr="00640A3C">
        <w:rPr>
          <w:color w:val="000000"/>
          <w:vertAlign w:val="subscript"/>
          <w:lang w:val="vi-VN"/>
        </w:rPr>
        <w:t>3</w:t>
      </w:r>
      <w:r w:rsidRPr="00640A3C">
        <w:rPr>
          <w:color w:val="000000"/>
          <w:lang w:val="vi-VN"/>
        </w:rPr>
        <w:t> = m</w:t>
      </w:r>
      <w:r w:rsidRPr="00640A3C">
        <w:rPr>
          <w:color w:val="000000"/>
          <w:vertAlign w:val="subscript"/>
          <w:lang w:val="vi-VN"/>
        </w:rPr>
        <w:t>3</w:t>
      </w:r>
      <w:r w:rsidRPr="00640A3C">
        <w:rPr>
          <w:color w:val="000000"/>
          <w:lang w:val="vi-VN"/>
        </w:rPr>
        <w:t>.c</w:t>
      </w:r>
      <w:r w:rsidRPr="00640A3C">
        <w:rPr>
          <w:color w:val="000000"/>
          <w:vertAlign w:val="subscript"/>
          <w:lang w:val="vi-VN"/>
        </w:rPr>
        <w:t>3</w:t>
      </w:r>
      <w:r w:rsidRPr="00640A3C">
        <w:rPr>
          <w:color w:val="000000"/>
          <w:lang w:val="vi-VN"/>
        </w:rPr>
        <w:t>.</w:t>
      </w:r>
      <w:r w:rsidRPr="00640A3C">
        <w:rPr>
          <w:color w:val="000000"/>
        </w:rPr>
        <w:t>Δ</w:t>
      </w:r>
      <w:r w:rsidRPr="00640A3C">
        <w:rPr>
          <w:color w:val="000000"/>
          <w:lang w:val="vi-VN"/>
        </w:rPr>
        <w:t>t3</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Tổng nhiệt lượng thu vào bằng nhiệt lượng tỏa ra: Q</w:t>
      </w:r>
      <w:r w:rsidRPr="00640A3C">
        <w:rPr>
          <w:color w:val="000000"/>
          <w:vertAlign w:val="subscript"/>
          <w:lang w:val="vi-VN"/>
        </w:rPr>
        <w:t>1</w:t>
      </w:r>
      <w:r w:rsidRPr="00640A3C">
        <w:rPr>
          <w:color w:val="000000"/>
          <w:lang w:val="vi-VN"/>
        </w:rPr>
        <w:t> + Q</w:t>
      </w:r>
      <w:r w:rsidRPr="00640A3C">
        <w:rPr>
          <w:color w:val="000000"/>
          <w:vertAlign w:val="subscript"/>
          <w:lang w:val="vi-VN"/>
        </w:rPr>
        <w:t>2</w:t>
      </w:r>
      <w:r w:rsidRPr="00640A3C">
        <w:rPr>
          <w:color w:val="000000"/>
          <w:lang w:val="vi-VN"/>
        </w:rPr>
        <w:t> = Q</w:t>
      </w:r>
      <w:r w:rsidRPr="00640A3C">
        <w:rPr>
          <w:color w:val="000000"/>
          <w:vertAlign w:val="subscript"/>
          <w:lang w:val="vi-VN"/>
        </w:rPr>
        <w:t>3</w:t>
      </w:r>
    </w:p>
    <w:p w:rsidR="00AA173C" w:rsidRPr="00640A3C" w:rsidRDefault="00AA173C" w:rsidP="00640A3C">
      <w:pPr>
        <w:pStyle w:val="NormalWeb"/>
        <w:spacing w:before="0" w:beforeAutospacing="0" w:after="0" w:afterAutospacing="0" w:line="360" w:lineRule="auto"/>
        <w:ind w:left="48" w:right="48"/>
        <w:jc w:val="both"/>
        <w:rPr>
          <w:color w:val="000000"/>
          <w:lang w:val="vi-VN"/>
        </w:rPr>
      </w:pPr>
      <w:r w:rsidRPr="00640A3C">
        <w:rPr>
          <w:color w:val="000000"/>
          <w:lang w:val="vi-VN"/>
        </w:rPr>
        <w:t>     ↔ (m</w:t>
      </w:r>
      <w:r w:rsidRPr="00640A3C">
        <w:rPr>
          <w:color w:val="000000"/>
          <w:vertAlign w:val="subscript"/>
          <w:lang w:val="vi-VN"/>
        </w:rPr>
        <w:t>1</w:t>
      </w:r>
      <w:r w:rsidRPr="00640A3C">
        <w:rPr>
          <w:color w:val="000000"/>
          <w:lang w:val="vi-VN"/>
        </w:rPr>
        <w:t>.c</w:t>
      </w:r>
      <w:r w:rsidRPr="00640A3C">
        <w:rPr>
          <w:color w:val="000000"/>
          <w:vertAlign w:val="subscript"/>
          <w:lang w:val="vi-VN"/>
        </w:rPr>
        <w:t>1</w:t>
      </w:r>
      <w:r w:rsidRPr="00640A3C">
        <w:rPr>
          <w:color w:val="000000"/>
          <w:lang w:val="vi-VN"/>
        </w:rPr>
        <w:t> + m</w:t>
      </w:r>
      <w:r w:rsidRPr="00640A3C">
        <w:rPr>
          <w:color w:val="000000"/>
          <w:vertAlign w:val="subscript"/>
          <w:lang w:val="vi-VN"/>
        </w:rPr>
        <w:t>2</w:t>
      </w:r>
      <w:r w:rsidRPr="00640A3C">
        <w:rPr>
          <w:color w:val="000000"/>
          <w:lang w:val="vi-VN"/>
        </w:rPr>
        <w:t>.c</w:t>
      </w:r>
      <w:r w:rsidRPr="00640A3C">
        <w:rPr>
          <w:color w:val="000000"/>
          <w:vertAlign w:val="subscript"/>
          <w:lang w:val="vi-VN"/>
        </w:rPr>
        <w:t>2</w:t>
      </w:r>
      <w:r w:rsidRPr="00640A3C">
        <w:rPr>
          <w:color w:val="000000"/>
          <w:lang w:val="vi-VN"/>
        </w:rPr>
        <w:t>)</w:t>
      </w:r>
      <w:r w:rsidRPr="00640A3C">
        <w:rPr>
          <w:color w:val="000000"/>
        </w:rPr>
        <w:t>Δ</w:t>
      </w:r>
      <w:r w:rsidRPr="00640A3C">
        <w:rPr>
          <w:color w:val="000000"/>
          <w:lang w:val="vi-VN"/>
        </w:rPr>
        <w:t>t1 = m</w:t>
      </w:r>
      <w:r w:rsidRPr="00640A3C">
        <w:rPr>
          <w:color w:val="000000"/>
          <w:vertAlign w:val="subscript"/>
          <w:lang w:val="vi-VN"/>
        </w:rPr>
        <w:t>3</w:t>
      </w:r>
      <w:r w:rsidRPr="00640A3C">
        <w:rPr>
          <w:color w:val="000000"/>
          <w:lang w:val="vi-VN"/>
        </w:rPr>
        <w:t>.c</w:t>
      </w:r>
      <w:r w:rsidRPr="00640A3C">
        <w:rPr>
          <w:color w:val="000000"/>
          <w:vertAlign w:val="subscript"/>
          <w:lang w:val="vi-VN"/>
        </w:rPr>
        <w:t>3</w:t>
      </w:r>
      <w:r w:rsidRPr="00640A3C">
        <w:rPr>
          <w:color w:val="000000"/>
          <w:lang w:val="vi-VN"/>
        </w:rPr>
        <w:t>.</w:t>
      </w:r>
      <w:r w:rsidRPr="00640A3C">
        <w:rPr>
          <w:color w:val="000000"/>
        </w:rPr>
        <w:t>Δ</w:t>
      </w:r>
      <w:r w:rsidRPr="00640A3C">
        <w:rPr>
          <w:color w:val="000000"/>
          <w:lang w:val="vi-VN"/>
        </w:rPr>
        <w:t>t3</w:t>
      </w:r>
    </w:p>
    <w:p w:rsidR="00AA173C" w:rsidRPr="00640A3C" w:rsidRDefault="00AA173C" w:rsidP="00640A3C">
      <w:pPr>
        <w:pStyle w:val="NormalWeb"/>
        <w:spacing w:before="0" w:beforeAutospacing="0" w:after="0" w:afterAutospacing="0" w:line="360" w:lineRule="auto"/>
        <w:ind w:left="48" w:right="48"/>
        <w:jc w:val="both"/>
        <w:rPr>
          <w:color w:val="000000"/>
          <w:lang w:val="fr-FR"/>
        </w:rPr>
      </w:pPr>
      <w:r w:rsidRPr="00640A3C">
        <w:rPr>
          <w:color w:val="000000"/>
          <w:lang w:val="fr-FR"/>
        </w:rPr>
        <w:t>Thay số ta được:</w:t>
      </w:r>
    </w:p>
    <w:p w:rsidR="00AA173C" w:rsidRPr="00640A3C" w:rsidRDefault="00AA173C" w:rsidP="00640A3C">
      <w:pPr>
        <w:pStyle w:val="NormalWeb"/>
        <w:spacing w:before="0" w:beforeAutospacing="0" w:after="0" w:afterAutospacing="0" w:line="360" w:lineRule="auto"/>
        <w:ind w:left="48" w:right="48"/>
        <w:jc w:val="both"/>
        <w:rPr>
          <w:color w:val="000000"/>
          <w:lang w:val="fr-FR"/>
        </w:rPr>
      </w:pPr>
      <w:r w:rsidRPr="00640A3C">
        <w:rPr>
          <w:color w:val="000000"/>
          <w:lang w:val="fr-FR"/>
        </w:rPr>
        <w:t>(0,118.4,18.10</w:t>
      </w:r>
      <w:r w:rsidRPr="00640A3C">
        <w:rPr>
          <w:color w:val="000000"/>
          <w:vertAlign w:val="superscript"/>
          <w:lang w:val="fr-FR"/>
        </w:rPr>
        <w:t>3</w:t>
      </w:r>
      <w:r w:rsidRPr="00640A3C">
        <w:rPr>
          <w:color w:val="000000"/>
          <w:lang w:val="fr-FR"/>
        </w:rPr>
        <w:t> + 0,5.896).(t - 20) = 0,2.0,46.10</w:t>
      </w:r>
      <w:r w:rsidRPr="00640A3C">
        <w:rPr>
          <w:color w:val="000000"/>
          <w:vertAlign w:val="superscript"/>
          <w:lang w:val="fr-FR"/>
        </w:rPr>
        <w:t>3</w:t>
      </w:r>
      <w:r w:rsidRPr="00640A3C">
        <w:rPr>
          <w:color w:val="000000"/>
          <w:lang w:val="fr-FR"/>
        </w:rPr>
        <w:t> .(75 - t)</w:t>
      </w:r>
    </w:p>
    <w:p w:rsidR="00AA173C" w:rsidRPr="00640A3C" w:rsidRDefault="00AA173C" w:rsidP="00640A3C">
      <w:pPr>
        <w:pStyle w:val="NormalWeb"/>
        <w:spacing w:before="0" w:beforeAutospacing="0" w:after="0" w:afterAutospacing="0" w:line="360" w:lineRule="auto"/>
        <w:ind w:left="48" w:right="48"/>
        <w:jc w:val="both"/>
        <w:rPr>
          <w:color w:val="000000"/>
          <w:lang w:val="fr-FR"/>
        </w:rPr>
      </w:pPr>
      <w:r w:rsidRPr="00640A3C">
        <w:rPr>
          <w:color w:val="000000"/>
          <w:lang w:val="fr-FR"/>
        </w:rPr>
        <w:t>     ↔ 941,24.(t – 20) = 92.(75 – t) ↔ 1033,24.t = 25724,8</w:t>
      </w:r>
    </w:p>
    <w:p w:rsidR="00AA173C" w:rsidRPr="00640A3C" w:rsidRDefault="00AA173C" w:rsidP="00640A3C">
      <w:pPr>
        <w:pStyle w:val="NormalWeb"/>
        <w:spacing w:before="0" w:beforeAutospacing="0" w:after="0" w:afterAutospacing="0" w:line="360" w:lineRule="auto"/>
        <w:ind w:left="48" w:right="48"/>
        <w:jc w:val="both"/>
        <w:rPr>
          <w:color w:val="000000"/>
          <w:lang w:val="fr-FR"/>
        </w:rPr>
      </w:pPr>
      <w:r w:rsidRPr="00640A3C">
        <w:rPr>
          <w:color w:val="000000"/>
          <w:lang w:val="fr-FR"/>
        </w:rPr>
        <w:t>     </w:t>
      </w:r>
      <w:r w:rsidRPr="00640A3C">
        <w:rPr>
          <w:rFonts w:ascii="Cambria Math" w:hAnsi="Cambria Math" w:cs="Cambria Math"/>
          <w:color w:val="000000"/>
          <w:lang w:val="fr-FR"/>
        </w:rPr>
        <w:t>⇒</w:t>
      </w:r>
      <w:r w:rsidRPr="00640A3C">
        <w:rPr>
          <w:color w:val="000000"/>
          <w:lang w:val="fr-FR"/>
        </w:rPr>
        <w:t xml:space="preserve"> t = 24,9ºC.</w:t>
      </w:r>
    </w:p>
    <w:p w:rsidR="00AA173C" w:rsidRPr="00640A3C" w:rsidRDefault="00AA173C" w:rsidP="00640A3C">
      <w:pPr>
        <w:pStyle w:val="NormalWeb"/>
        <w:spacing w:before="0" w:beforeAutospacing="0" w:after="0" w:afterAutospacing="0" w:line="360" w:lineRule="auto"/>
        <w:ind w:left="48" w:right="48"/>
        <w:jc w:val="both"/>
        <w:rPr>
          <w:color w:val="000000"/>
          <w:lang w:val="fr-FR"/>
        </w:rPr>
      </w:pPr>
      <w:r w:rsidRPr="00640A3C">
        <w:rPr>
          <w:color w:val="000000"/>
          <w:lang w:val="fr-FR"/>
        </w:rPr>
        <w:t>Vậy nhiệt độ cân bằng trong bình là t ≈ 24,9º</w:t>
      </w:r>
    </w:p>
    <w:p w:rsidR="00AA173C" w:rsidRPr="00640A3C" w:rsidRDefault="00AA173C"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AA173C" w:rsidRPr="00640A3C" w:rsidRDefault="00AA173C"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AA173C" w:rsidRPr="00640A3C" w:rsidRDefault="00AA173C"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lastRenderedPageBreak/>
        <w:t>+ GV tóm lại nội dung chính của bài.</w:t>
      </w:r>
    </w:p>
    <w:p w:rsidR="00AA173C" w:rsidRPr="00640A3C" w:rsidRDefault="00AA173C"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AA173C" w:rsidRPr="00640A3C" w:rsidRDefault="00AA173C"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AA173C" w:rsidRPr="00640A3C" w:rsidRDefault="00AA173C"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334A2B" w:rsidRPr="00640A3C" w:rsidRDefault="00334A2B"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55: CÁC NGUYÊN LÝ CỦA NHIỆT ĐỘNG LỰC HỌC</w:t>
      </w:r>
    </w:p>
    <w:p w:rsidR="00334A2B" w:rsidRPr="00640A3C" w:rsidRDefault="00334A2B"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334A2B" w:rsidRPr="00640A3C" w:rsidRDefault="00334A2B"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Phát biểu và viết được biểu thức của nguyên lý I của nhiệt động lực học (NĐLH); nêu được tên, đơn vị và quy ước về dấu của các đại lượng trong biểu thức.</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 Chứng minh được biểu thức của nguyên lí N ĐLH đối với quá trình đẳng tích có dạng: </w:t>
      </w:r>
      <w:r w:rsidRPr="00640A3C">
        <w:rPr>
          <w:rFonts w:ascii="Times New Roman" w:hAnsi="Times New Roman"/>
          <w:sz w:val="24"/>
          <w:szCs w:val="24"/>
        </w:rPr>
        <w:t>Δ</w:t>
      </w:r>
      <w:r w:rsidRPr="00640A3C">
        <w:rPr>
          <w:rFonts w:ascii="Times New Roman" w:hAnsi="Times New Roman"/>
          <w:sz w:val="24"/>
          <w:szCs w:val="24"/>
          <w:lang w:val="nl-NL"/>
        </w:rPr>
        <w:t>U = Q</w:t>
      </w:r>
    </w:p>
    <w:p w:rsidR="00334A2B" w:rsidRPr="00640A3C" w:rsidRDefault="00334A2B"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334A2B" w:rsidRPr="00640A3C" w:rsidRDefault="00334A2B"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334A2B" w:rsidRPr="00640A3C" w:rsidRDefault="00334A2B"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334A2B" w:rsidRPr="00640A3C" w:rsidRDefault="00334A2B"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Tranh mô tả chất khí thực hiện công.</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2. Học sinh</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bài “sự bảo tòan năng lượng trong các hiện tượng cơ và nhiệt” (bài 27, vật lý 8).</w:t>
      </w:r>
    </w:p>
    <w:p w:rsidR="00334A2B" w:rsidRPr="00640A3C" w:rsidRDefault="00334A2B"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334A2B" w:rsidRPr="00640A3C" w:rsidRDefault="00334A2B"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334A2B" w:rsidRPr="00640A3C" w:rsidRDefault="00334A2B"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lastRenderedPageBreak/>
        <w:t xml:space="preserve">d) Tổ chức thực hiện: </w:t>
      </w:r>
    </w:p>
    <w:p w:rsidR="00334A2B" w:rsidRPr="00640A3C" w:rsidRDefault="00334A2B"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334A2B" w:rsidRPr="00640A3C" w:rsidRDefault="00334A2B"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334A2B" w:rsidRPr="00640A3C" w:rsidRDefault="00334A2B"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334A2B" w:rsidRPr="00640A3C" w:rsidRDefault="00334A2B" w:rsidP="00640A3C">
      <w:pPr>
        <w:spacing w:after="0" w:line="360" w:lineRule="auto"/>
        <w:jc w:val="both"/>
        <w:rPr>
          <w:rFonts w:ascii="Times New Roman" w:hAnsi="Times New Roman"/>
          <w:sz w:val="24"/>
          <w:szCs w:val="24"/>
          <w:lang w:val="nl-NL"/>
        </w:rPr>
      </w:pPr>
      <w:r w:rsidRPr="00640A3C">
        <w:rPr>
          <w:rFonts w:ascii="Times New Roman" w:hAnsi="Times New Roman"/>
          <w:b/>
          <w:bCs/>
          <w:sz w:val="24"/>
          <w:szCs w:val="24"/>
          <w:lang w:val="nl-NL"/>
        </w:rPr>
        <w:t xml:space="preserve">+ </w:t>
      </w:r>
      <w:r w:rsidRPr="00640A3C">
        <w:rPr>
          <w:rFonts w:ascii="Times New Roman" w:hAnsi="Times New Roman"/>
          <w:bCs/>
          <w:sz w:val="24"/>
          <w:szCs w:val="24"/>
          <w:lang w:val="nl-NL"/>
        </w:rPr>
        <w:t>P</w:t>
      </w:r>
      <w:r w:rsidRPr="00640A3C">
        <w:rPr>
          <w:rFonts w:ascii="Times New Roman" w:hAnsi="Times New Roman"/>
          <w:sz w:val="24"/>
          <w:szCs w:val="24"/>
          <w:lang w:val="nl-NL"/>
        </w:rPr>
        <w:t>hát  biểu định nghĩa nội năng?</w:t>
      </w:r>
    </w:p>
    <w:p w:rsidR="00334A2B" w:rsidRPr="00640A3C" w:rsidRDefault="00334A2B"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Nội năng của một lượng khí lí tưởmg có phụ thuộc vào thể tích không? Tại sao?</w:t>
      </w:r>
    </w:p>
    <w:p w:rsidR="00334A2B" w:rsidRPr="00640A3C" w:rsidRDefault="00334A2B"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Nhiệt lượng là gì? Viết công thức tính nhiệt lượng vật thu vào hay toả ra khi nhiệt độ của vật thay đổi. Nêu tên và đơn vị của các đại lượng trong công thức?</w:t>
      </w:r>
    </w:p>
    <w:p w:rsidR="00334A2B" w:rsidRPr="00640A3C" w:rsidRDefault="00334A2B"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334A2B" w:rsidRPr="00640A3C" w:rsidRDefault="00334A2B"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334A2B" w:rsidRPr="00640A3C" w:rsidRDefault="00334A2B"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Phát biểu và viết được biểu thức của nguyên lý I của nhiệt động lực học (NĐLH); nêu được tên, đơn vị và quy ước về dấu của các đại lượng trong biểu thức. Chúng ta cùng tìm hiểu bài hôm nay</w:t>
      </w:r>
    </w:p>
    <w:p w:rsidR="00334A2B" w:rsidRPr="00640A3C" w:rsidRDefault="00334A2B"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Hoạt động 1: </w:t>
      </w:r>
      <w:r w:rsidRPr="00640A3C">
        <w:rPr>
          <w:rFonts w:ascii="Times New Roman" w:hAnsi="Times New Roman"/>
          <w:b/>
          <w:sz w:val="24"/>
          <w:szCs w:val="24"/>
          <w:lang w:val="nl-NL"/>
        </w:rPr>
        <w:t>Nguyên lí I nhiệt động lực học.</w:t>
      </w:r>
    </w:p>
    <w:p w:rsidR="00334A2B" w:rsidRPr="00640A3C" w:rsidRDefault="00334A2B" w:rsidP="00640A3C">
      <w:pPr>
        <w:spacing w:after="0" w:line="360" w:lineRule="auto"/>
        <w:rPr>
          <w:rFonts w:ascii="Times New Roman" w:hAnsi="Times New Roman"/>
          <w:b/>
          <w:color w:val="000000"/>
          <w:sz w:val="24"/>
          <w:szCs w:val="24"/>
          <w:lang w:val="nl-NL"/>
        </w:rPr>
      </w:pPr>
      <w:r w:rsidRPr="00640A3C">
        <w:rPr>
          <w:rFonts w:ascii="Times New Roman" w:hAnsi="Times New Roman"/>
          <w:b/>
          <w:color w:val="000000"/>
          <w:sz w:val="24"/>
          <w:szCs w:val="24"/>
          <w:lang w:val="nl-NL"/>
        </w:rPr>
        <w:t>a) Mục đích:</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color w:val="000000"/>
          <w:sz w:val="24"/>
          <w:szCs w:val="24"/>
          <w:lang w:val="nl-NL"/>
        </w:rPr>
        <w:t>- B</w:t>
      </w:r>
      <w:r w:rsidRPr="00640A3C">
        <w:rPr>
          <w:rFonts w:ascii="Times New Roman" w:hAnsi="Times New Roman"/>
          <w:sz w:val="24"/>
          <w:szCs w:val="24"/>
          <w:lang w:val="nl-NL"/>
        </w:rPr>
        <w:t>iểu thức của nguyên lý I của nhiệt động lực học (NĐLH); nêu được tên, đơn vị và quy ước về dấu của các đại lượng trong biểu thức.</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34A2B" w:rsidRPr="00640A3C" w:rsidTr="001B0C0E">
        <w:tc>
          <w:tcPr>
            <w:tcW w:w="5920" w:type="dxa"/>
            <w:shd w:val="clear" w:color="auto" w:fill="auto"/>
          </w:tcPr>
          <w:p w:rsidR="00334A2B" w:rsidRPr="00640A3C" w:rsidRDefault="00334A2B"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334A2B" w:rsidRPr="00640A3C" w:rsidRDefault="00334A2B"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34A2B" w:rsidRPr="00640A3C" w:rsidTr="001B0C0E">
        <w:tc>
          <w:tcPr>
            <w:tcW w:w="5920" w:type="dxa"/>
            <w:shd w:val="clear" w:color="auto" w:fill="auto"/>
          </w:tcPr>
          <w:p w:rsidR="00334A2B" w:rsidRPr="00640A3C" w:rsidRDefault="00334A2B"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GV trình bày nội dung của nguyên lý I như SGK và rút ra biểu thức:</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rPr>
              <w:t>Δ</w:t>
            </w:r>
            <w:r w:rsidRPr="00640A3C">
              <w:rPr>
                <w:rFonts w:ascii="Times New Roman" w:hAnsi="Times New Roman"/>
                <w:sz w:val="24"/>
                <w:szCs w:val="24"/>
                <w:lang w:val="pt-BR"/>
              </w:rPr>
              <w:t>U = A + Q</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Yêu cầu HS tìm ví dụ về qua trình mà vật  đồng thời nhận công và nhiệt.</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Hướng dẫn HS thảo luận về các ví dụ.</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Nêu và phân tích quy ước về dấu của A và Q trong biểu thức nguyên lý I.</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Cho HS làm bài tập ví dụ trong SGK, chữa bài tập ví dụ lên bảng.</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lastRenderedPageBreak/>
              <w:t>- Yêu cầu HS trả lời các câu C1 và C2 trong SGK.</w:t>
            </w:r>
          </w:p>
          <w:p w:rsidR="00334A2B" w:rsidRPr="00640A3C" w:rsidRDefault="00334A2B"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334A2B" w:rsidRPr="00640A3C" w:rsidRDefault="00334A2B"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lastRenderedPageBreak/>
              <w:t>I. Nguy ên lí I nhiệt động lực học.</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 xml:space="preserve">1. Phát biểu nguyên lí: </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rPr>
              <w:t>Δ</w:t>
            </w:r>
            <w:r w:rsidRPr="00640A3C">
              <w:rPr>
                <w:rFonts w:ascii="Times New Roman" w:hAnsi="Times New Roman"/>
                <w:sz w:val="24"/>
                <w:szCs w:val="24"/>
                <w:lang w:val="pt-BR"/>
              </w:rPr>
              <w:t>U = A + Q</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Quy ước về dấu:</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Q &gt; 0 : Vật nhận nhiệt lượng</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Q &lt; 0 : Vật truyền nhiệt lượng</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A &gt; 0 : Vật nhận công</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A &lt; 0 : Vật thực hiện công</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Bài tập ví dụ:</w:t>
            </w:r>
          </w:p>
          <w:p w:rsidR="00334A2B" w:rsidRPr="00640A3C" w:rsidRDefault="00334A2B" w:rsidP="00640A3C">
            <w:pPr>
              <w:spacing w:after="0" w:line="360" w:lineRule="auto"/>
              <w:rPr>
                <w:rFonts w:ascii="Times New Roman" w:hAnsi="Times New Roman"/>
                <w:sz w:val="24"/>
                <w:szCs w:val="24"/>
                <w:lang w:val="pt-BR"/>
              </w:rPr>
            </w:pPr>
          </w:p>
        </w:tc>
      </w:tr>
    </w:tbl>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pt-BR"/>
        </w:rPr>
      </w:pP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Hoạt động 2:  Vận dụng</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pt-BR"/>
        </w:rPr>
        <w:t>- Vận dụng được nguyên lý thứ I của NĐLH để giải các bài tập ra trong bài học và các bài tập tương tự.</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b) Nội dung: </w:t>
      </w:r>
      <w:r w:rsidRPr="00640A3C">
        <w:rPr>
          <w:rFonts w:ascii="Times New Roman" w:hAnsi="Times New Roman"/>
          <w:color w:val="000000"/>
          <w:sz w:val="24"/>
          <w:szCs w:val="24"/>
          <w:lang w:val="pt-BR"/>
        </w:rPr>
        <w:t>HS quan sát SGK để tìm hiểu nội dung kiến thức theo yêu cầu của GV.</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 xml:space="preserve">c) Sản phẩm: </w:t>
      </w:r>
      <w:r w:rsidRPr="00640A3C">
        <w:rPr>
          <w:rFonts w:ascii="Times New Roman" w:hAnsi="Times New Roman"/>
          <w:color w:val="000000"/>
          <w:sz w:val="24"/>
          <w:szCs w:val="24"/>
          <w:lang w:val="pt-BR"/>
        </w:rPr>
        <w:t>HS hoàn thành tìm hiểu kiến thức</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34A2B" w:rsidRPr="00640A3C" w:rsidTr="001B0C0E">
        <w:tc>
          <w:tcPr>
            <w:tcW w:w="5920" w:type="dxa"/>
            <w:shd w:val="clear" w:color="auto" w:fill="auto"/>
          </w:tcPr>
          <w:p w:rsidR="00334A2B" w:rsidRPr="00640A3C" w:rsidRDefault="00334A2B" w:rsidP="00640A3C">
            <w:pPr>
              <w:tabs>
                <w:tab w:val="left" w:pos="495"/>
              </w:tabs>
              <w:spacing w:after="0" w:line="360" w:lineRule="auto"/>
              <w:jc w:val="center"/>
              <w:rPr>
                <w:rFonts w:ascii="Times New Roman" w:hAnsi="Times New Roman"/>
                <w:b/>
                <w:sz w:val="24"/>
                <w:szCs w:val="24"/>
                <w:lang w:val="pt-BR"/>
              </w:rPr>
            </w:pPr>
            <w:r w:rsidRPr="00640A3C">
              <w:rPr>
                <w:rFonts w:ascii="Times New Roman" w:hAnsi="Times New Roman"/>
                <w:b/>
                <w:sz w:val="24"/>
                <w:szCs w:val="24"/>
                <w:lang w:val="pt-BR"/>
              </w:rPr>
              <w:t>Hoạt động của GV và HS</w:t>
            </w:r>
          </w:p>
        </w:tc>
        <w:tc>
          <w:tcPr>
            <w:tcW w:w="3656" w:type="dxa"/>
            <w:shd w:val="clear" w:color="auto" w:fill="auto"/>
          </w:tcPr>
          <w:p w:rsidR="00334A2B" w:rsidRPr="00640A3C" w:rsidRDefault="00334A2B"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34A2B" w:rsidRPr="00640A3C" w:rsidTr="001B0C0E">
        <w:tc>
          <w:tcPr>
            <w:tcW w:w="5920" w:type="dxa"/>
            <w:shd w:val="clear" w:color="auto" w:fill="auto"/>
          </w:tcPr>
          <w:p w:rsidR="00334A2B" w:rsidRPr="00640A3C" w:rsidRDefault="00334A2B"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Vận dụng nguyên lí I NĐLH vào một quá trình đơn giản nhất là quá trình đẳng tích.</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Giải sử có một lượng khí không đổi đựng trong một xi lanh có pit-tông. Người ta đun nóng từ từ chất khí và giữ cho pit-tông không chuyển dời.</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 Viết biểu thức của nguyên lí I cho quá trình này.</w:t>
            </w:r>
          </w:p>
          <w:p w:rsidR="00334A2B" w:rsidRPr="00640A3C" w:rsidRDefault="00334A2B"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2. Vận dụng:</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Quá trình đẳng tích:</w:t>
            </w:r>
          </w:p>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sz w:val="24"/>
                <w:szCs w:val="24"/>
              </w:rPr>
              <w:t>ΔU = Q</w:t>
            </w:r>
          </w:p>
          <w:p w:rsidR="00334A2B" w:rsidRPr="00640A3C" w:rsidRDefault="00D93CAA" w:rsidP="00640A3C">
            <w:pPr>
              <w:spacing w:after="0" w:line="360" w:lineRule="auto"/>
              <w:jc w:val="both"/>
              <w:rPr>
                <w:rFonts w:ascii="Times New Roman" w:hAnsi="Times New Roman"/>
                <w:sz w:val="24"/>
                <w:szCs w:val="24"/>
              </w:rPr>
            </w:pPr>
            <w:r>
              <w:rPr>
                <w:noProof/>
                <w:sz w:val="24"/>
                <w:szCs w:val="24"/>
              </w:rPr>
              <mc:AlternateContent>
                <mc:Choice Requires="wpg">
                  <w:drawing>
                    <wp:anchor distT="0" distB="0" distL="114300" distR="114300" simplePos="0" relativeHeight="251657216" behindDoc="0" locked="0" layoutInCell="1" allowOverlap="1">
                      <wp:simplePos x="0" y="0"/>
                      <wp:positionH relativeFrom="column">
                        <wp:posOffset>35560</wp:posOffset>
                      </wp:positionH>
                      <wp:positionV relativeFrom="paragraph">
                        <wp:posOffset>31750</wp:posOffset>
                      </wp:positionV>
                      <wp:extent cx="1838960" cy="1771650"/>
                      <wp:effectExtent l="0" t="0" r="0" b="0"/>
                      <wp:wrapNone/>
                      <wp:docPr id="312"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1771650"/>
                                <a:chOff x="6573" y="5477"/>
                                <a:chExt cx="2896" cy="2790"/>
                              </a:xfrm>
                            </wpg:grpSpPr>
                            <wps:wsp>
                              <wps:cNvPr id="313" name="Line 799"/>
                              <wps:cNvCnPr/>
                              <wps:spPr bwMode="auto">
                                <a:xfrm>
                                  <a:off x="7040" y="5567"/>
                                  <a:ext cx="0" cy="2160"/>
                                </a:xfrm>
                                <a:prstGeom prst="line">
                                  <a:avLst/>
                                </a:prstGeom>
                                <a:noFill/>
                                <a:ln w="9525">
                                  <a:solidFill>
                                    <a:srgbClr val="000000"/>
                                  </a:solidFill>
                                  <a:round/>
                                  <a:headEnd type="triangle" w="med" len="med"/>
                                  <a:tailEnd/>
                                </a:ln>
                              </wps:spPr>
                              <wps:bodyPr/>
                            </wps:wsp>
                            <wps:wsp>
                              <wps:cNvPr id="314" name="Line 800"/>
                              <wps:cNvCnPr/>
                              <wps:spPr bwMode="auto">
                                <a:xfrm>
                                  <a:off x="7040" y="7727"/>
                                  <a:ext cx="2144" cy="0"/>
                                </a:xfrm>
                                <a:prstGeom prst="line">
                                  <a:avLst/>
                                </a:prstGeom>
                                <a:noFill/>
                                <a:ln w="9525">
                                  <a:solidFill>
                                    <a:srgbClr val="000000"/>
                                  </a:solidFill>
                                  <a:round/>
                                  <a:headEnd/>
                                  <a:tailEnd type="triangle" w="med" len="med"/>
                                </a:ln>
                              </wps:spPr>
                              <wps:bodyPr/>
                            </wps:wsp>
                            <wps:wsp>
                              <wps:cNvPr id="315" name="Line 801"/>
                              <wps:cNvCnPr/>
                              <wps:spPr bwMode="auto">
                                <a:xfrm>
                                  <a:off x="8179" y="6107"/>
                                  <a:ext cx="0" cy="900"/>
                                </a:xfrm>
                                <a:prstGeom prst="line">
                                  <a:avLst/>
                                </a:prstGeom>
                                <a:noFill/>
                                <a:ln w="9525">
                                  <a:solidFill>
                                    <a:srgbClr val="000000"/>
                                  </a:solidFill>
                                  <a:round/>
                                  <a:headEnd/>
                                  <a:tailEnd/>
                                </a:ln>
                              </wps:spPr>
                              <wps:bodyPr/>
                            </wps:wsp>
                            <wps:wsp>
                              <wps:cNvPr id="318" name="Line 802"/>
                              <wps:cNvCnPr/>
                              <wps:spPr bwMode="auto">
                                <a:xfrm>
                                  <a:off x="8179" y="7007"/>
                                  <a:ext cx="0" cy="720"/>
                                </a:xfrm>
                                <a:prstGeom prst="line">
                                  <a:avLst/>
                                </a:prstGeom>
                                <a:noFill/>
                                <a:ln w="9525">
                                  <a:solidFill>
                                    <a:srgbClr val="000000"/>
                                  </a:solidFill>
                                  <a:prstDash val="dash"/>
                                  <a:round/>
                                  <a:headEnd/>
                                  <a:tailEnd/>
                                </a:ln>
                              </wps:spPr>
                              <wps:bodyPr/>
                            </wps:wsp>
                            <wps:wsp>
                              <wps:cNvPr id="319" name="Line 803"/>
                              <wps:cNvCnPr/>
                              <wps:spPr bwMode="auto">
                                <a:xfrm>
                                  <a:off x="7040" y="6107"/>
                                  <a:ext cx="1139" cy="0"/>
                                </a:xfrm>
                                <a:prstGeom prst="line">
                                  <a:avLst/>
                                </a:prstGeom>
                                <a:noFill/>
                                <a:ln w="9525">
                                  <a:solidFill>
                                    <a:srgbClr val="000000"/>
                                  </a:solidFill>
                                  <a:prstDash val="dash"/>
                                  <a:round/>
                                  <a:headEnd/>
                                  <a:tailEnd/>
                                </a:ln>
                              </wps:spPr>
                              <wps:bodyPr/>
                            </wps:wsp>
                            <wps:wsp>
                              <wps:cNvPr id="576" name="Line 804"/>
                              <wps:cNvCnPr/>
                              <wps:spPr bwMode="auto">
                                <a:xfrm>
                                  <a:off x="7040" y="7007"/>
                                  <a:ext cx="1139" cy="0"/>
                                </a:xfrm>
                                <a:prstGeom prst="line">
                                  <a:avLst/>
                                </a:prstGeom>
                                <a:noFill/>
                                <a:ln w="9525">
                                  <a:solidFill>
                                    <a:srgbClr val="000000"/>
                                  </a:solidFill>
                                  <a:prstDash val="dash"/>
                                  <a:round/>
                                  <a:headEnd/>
                                  <a:tailEnd/>
                                </a:ln>
                              </wps:spPr>
                              <wps:bodyPr/>
                            </wps:wsp>
                            <wps:wsp>
                              <wps:cNvPr id="577" name="Line 805"/>
                              <wps:cNvCnPr/>
                              <wps:spPr bwMode="auto">
                                <a:xfrm>
                                  <a:off x="8179" y="6497"/>
                                  <a:ext cx="0" cy="360"/>
                                </a:xfrm>
                                <a:prstGeom prst="line">
                                  <a:avLst/>
                                </a:prstGeom>
                                <a:noFill/>
                                <a:ln w="9525">
                                  <a:solidFill>
                                    <a:srgbClr val="000000"/>
                                  </a:solidFill>
                                  <a:round/>
                                  <a:headEnd type="arrow" w="med" len="med"/>
                                  <a:tailEnd/>
                                </a:ln>
                              </wps:spPr>
                              <wps:bodyPr/>
                            </wps:wsp>
                            <wps:wsp>
                              <wps:cNvPr id="578" name="Text Box 806"/>
                              <wps:cNvSpPr txBox="1">
                                <a:spLocks noChangeArrowheads="1"/>
                              </wps:cNvSpPr>
                              <wps:spPr bwMode="auto">
                                <a:xfrm>
                                  <a:off x="6616" y="5477"/>
                                  <a:ext cx="536" cy="540"/>
                                </a:xfrm>
                                <a:prstGeom prst="rect">
                                  <a:avLst/>
                                </a:prstGeom>
                                <a:noFill/>
                                <a:ln>
                                  <a:noFill/>
                                </a:ln>
                              </wps:spPr>
                              <wps:txbx>
                                <w:txbxContent>
                                  <w:p w:rsidR="00D84EB5" w:rsidRDefault="00D84EB5" w:rsidP="00334A2B">
                                    <w:r>
                                      <w:t>p</w:t>
                                    </w:r>
                                  </w:p>
                                </w:txbxContent>
                              </wps:txbx>
                              <wps:bodyPr rot="0" vert="horz" wrap="square" lIns="91440" tIns="45720" rIns="91440" bIns="45720" anchor="t" anchorCtr="0" upright="1">
                                <a:noAutofit/>
                              </wps:bodyPr>
                            </wps:wsp>
                            <wps:wsp>
                              <wps:cNvPr id="579" name="Text Box 807"/>
                              <wps:cNvSpPr txBox="1">
                                <a:spLocks noChangeArrowheads="1"/>
                              </wps:cNvSpPr>
                              <wps:spPr bwMode="auto">
                                <a:xfrm>
                                  <a:off x="6573" y="5912"/>
                                  <a:ext cx="737" cy="720"/>
                                </a:xfrm>
                                <a:prstGeom prst="rect">
                                  <a:avLst/>
                                </a:prstGeom>
                                <a:noFill/>
                                <a:ln>
                                  <a:noFill/>
                                </a:ln>
                              </wps:spPr>
                              <wps:txbx>
                                <w:txbxContent>
                                  <w:p w:rsidR="00D84EB5" w:rsidRPr="00FA5570" w:rsidRDefault="00D84EB5" w:rsidP="00334A2B">
                                    <w:r>
                                      <w:t>p</w:t>
                                    </w:r>
                                    <w:r>
                                      <w:rPr>
                                        <w:vertAlign w:val="subscript"/>
                                      </w:rPr>
                                      <w:t>2</w:t>
                                    </w:r>
                                  </w:p>
                                </w:txbxContent>
                              </wps:txbx>
                              <wps:bodyPr rot="0" vert="horz" wrap="square" lIns="91440" tIns="45720" rIns="91440" bIns="45720" anchor="t" anchorCtr="0" upright="1">
                                <a:noAutofit/>
                              </wps:bodyPr>
                            </wps:wsp>
                            <wps:wsp>
                              <wps:cNvPr id="580" name="Text Box 808"/>
                              <wps:cNvSpPr txBox="1">
                                <a:spLocks noChangeArrowheads="1"/>
                              </wps:cNvSpPr>
                              <wps:spPr bwMode="auto">
                                <a:xfrm>
                                  <a:off x="6646" y="6767"/>
                                  <a:ext cx="737" cy="720"/>
                                </a:xfrm>
                                <a:prstGeom prst="rect">
                                  <a:avLst/>
                                </a:prstGeom>
                                <a:noFill/>
                                <a:ln>
                                  <a:noFill/>
                                </a:ln>
                              </wps:spPr>
                              <wps:txbx>
                                <w:txbxContent>
                                  <w:p w:rsidR="00D84EB5" w:rsidRPr="00FA5570" w:rsidRDefault="00D84EB5" w:rsidP="00334A2B">
                                    <w:r>
                                      <w:t>p</w:t>
                                    </w:r>
                                    <w:r>
                                      <w:rPr>
                                        <w:vertAlign w:val="subscript"/>
                                      </w:rPr>
                                      <w:t>1</w:t>
                                    </w:r>
                                  </w:p>
                                </w:txbxContent>
                              </wps:txbx>
                              <wps:bodyPr rot="0" vert="horz" wrap="square" lIns="91440" tIns="45720" rIns="91440" bIns="45720" anchor="t" anchorCtr="0" upright="1">
                                <a:noAutofit/>
                              </wps:bodyPr>
                            </wps:wsp>
                            <wps:wsp>
                              <wps:cNvPr id="581" name="Text Box 809"/>
                              <wps:cNvSpPr txBox="1">
                                <a:spLocks noChangeArrowheads="1"/>
                              </wps:cNvSpPr>
                              <wps:spPr bwMode="auto">
                                <a:xfrm>
                                  <a:off x="8105" y="5927"/>
                                  <a:ext cx="603" cy="720"/>
                                </a:xfrm>
                                <a:prstGeom prst="rect">
                                  <a:avLst/>
                                </a:prstGeom>
                                <a:noFill/>
                                <a:ln>
                                  <a:noFill/>
                                </a:ln>
                              </wps:spPr>
                              <wps:txbx>
                                <w:txbxContent>
                                  <w:p w:rsidR="00D84EB5" w:rsidRDefault="00D84EB5" w:rsidP="00334A2B">
                                    <w:r>
                                      <w:t>2</w:t>
                                    </w:r>
                                  </w:p>
                                </w:txbxContent>
                              </wps:txbx>
                              <wps:bodyPr rot="0" vert="horz" wrap="square" lIns="91440" tIns="45720" rIns="91440" bIns="45720" anchor="t" anchorCtr="0" upright="1">
                                <a:noAutofit/>
                              </wps:bodyPr>
                            </wps:wsp>
                            <wps:wsp>
                              <wps:cNvPr id="582" name="Text Box 810"/>
                              <wps:cNvSpPr txBox="1">
                                <a:spLocks noChangeArrowheads="1"/>
                              </wps:cNvSpPr>
                              <wps:spPr bwMode="auto">
                                <a:xfrm>
                                  <a:off x="8098" y="6752"/>
                                  <a:ext cx="603" cy="720"/>
                                </a:xfrm>
                                <a:prstGeom prst="rect">
                                  <a:avLst/>
                                </a:prstGeom>
                                <a:noFill/>
                                <a:ln>
                                  <a:noFill/>
                                </a:ln>
                              </wps:spPr>
                              <wps:txbx>
                                <w:txbxContent>
                                  <w:p w:rsidR="00D84EB5" w:rsidRDefault="00D84EB5" w:rsidP="00334A2B">
                                    <w:r>
                                      <w:t>1</w:t>
                                    </w:r>
                                  </w:p>
                                </w:txbxContent>
                              </wps:txbx>
                              <wps:bodyPr rot="0" vert="horz" wrap="square" lIns="91440" tIns="45720" rIns="91440" bIns="45720" anchor="t" anchorCtr="0" upright="1">
                                <a:noAutofit/>
                              </wps:bodyPr>
                            </wps:wsp>
                            <wps:wsp>
                              <wps:cNvPr id="583" name="Text Box 811"/>
                              <wps:cNvSpPr txBox="1">
                                <a:spLocks noChangeArrowheads="1"/>
                              </wps:cNvSpPr>
                              <wps:spPr bwMode="auto">
                                <a:xfrm>
                                  <a:off x="7584" y="7697"/>
                                  <a:ext cx="1206" cy="540"/>
                                </a:xfrm>
                                <a:prstGeom prst="rect">
                                  <a:avLst/>
                                </a:prstGeom>
                                <a:noFill/>
                                <a:ln>
                                  <a:noFill/>
                                </a:ln>
                              </wps:spPr>
                              <wps:txbx>
                                <w:txbxContent>
                                  <w:p w:rsidR="00D84EB5" w:rsidRPr="00FA5570" w:rsidRDefault="00D84EB5" w:rsidP="00334A2B">
                                    <w:pPr>
                                      <w:rPr>
                                        <w:vertAlign w:val="subscript"/>
                                      </w:rPr>
                                    </w:pPr>
                                    <w:r>
                                      <w:t>V</w:t>
                                    </w:r>
                                    <w:r>
                                      <w:rPr>
                                        <w:vertAlign w:val="subscript"/>
                                      </w:rPr>
                                      <w:t>1</w:t>
                                    </w:r>
                                    <w:r>
                                      <w:t xml:space="preserve"> = V</w:t>
                                    </w:r>
                                    <w:r>
                                      <w:rPr>
                                        <w:vertAlign w:val="subscript"/>
                                      </w:rPr>
                                      <w:t>2</w:t>
                                    </w:r>
                                  </w:p>
                                </w:txbxContent>
                              </wps:txbx>
                              <wps:bodyPr rot="0" vert="horz" wrap="square" lIns="91440" tIns="45720" rIns="91440" bIns="45720" anchor="t" anchorCtr="0" upright="1">
                                <a:noAutofit/>
                              </wps:bodyPr>
                            </wps:wsp>
                            <wps:wsp>
                              <wps:cNvPr id="584" name="Text Box 812"/>
                              <wps:cNvSpPr txBox="1">
                                <a:spLocks noChangeArrowheads="1"/>
                              </wps:cNvSpPr>
                              <wps:spPr bwMode="auto">
                                <a:xfrm>
                                  <a:off x="6705" y="7547"/>
                                  <a:ext cx="737" cy="540"/>
                                </a:xfrm>
                                <a:prstGeom prst="rect">
                                  <a:avLst/>
                                </a:prstGeom>
                                <a:noFill/>
                                <a:ln>
                                  <a:noFill/>
                                </a:ln>
                              </wps:spPr>
                              <wps:txbx>
                                <w:txbxContent>
                                  <w:p w:rsidR="00D84EB5" w:rsidRDefault="00D84EB5" w:rsidP="00334A2B">
                                    <w:r>
                                      <w:t>O</w:t>
                                    </w:r>
                                  </w:p>
                                </w:txbxContent>
                              </wps:txbx>
                              <wps:bodyPr rot="0" vert="horz" wrap="square" lIns="91440" tIns="45720" rIns="91440" bIns="45720" anchor="t" anchorCtr="0" upright="1">
                                <a:noAutofit/>
                              </wps:bodyPr>
                            </wps:wsp>
                            <wps:wsp>
                              <wps:cNvPr id="585" name="Text Box 813"/>
                              <wps:cNvSpPr txBox="1">
                                <a:spLocks noChangeArrowheads="1"/>
                              </wps:cNvSpPr>
                              <wps:spPr bwMode="auto">
                                <a:xfrm>
                                  <a:off x="8866" y="7727"/>
                                  <a:ext cx="603" cy="540"/>
                                </a:xfrm>
                                <a:prstGeom prst="rect">
                                  <a:avLst/>
                                </a:prstGeom>
                                <a:noFill/>
                                <a:ln>
                                  <a:noFill/>
                                </a:ln>
                              </wps:spPr>
                              <wps:txbx>
                                <w:txbxContent>
                                  <w:p w:rsidR="00D84EB5" w:rsidRDefault="00D84EB5" w:rsidP="00334A2B">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128" style="position:absolute;left:0;text-align:left;margin-left:2.8pt;margin-top:2.5pt;width:144.8pt;height:139.5pt;z-index:251657216" coordorigin="6573,5477" coordsize="2896,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">
                      <v:line id="Line 799" o:spid="_x0000_s1129" style="position:absolute;visibility:visible;mso-wrap-style:square" from="7040,5567" to="7040,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k/3sUAAADcAAAADwAAAGRycy9kb3ducmV2LnhtbESPQWvCQBSE7wX/w/IEb81GLRKjq4hQ&#10;kBYErYLHZ/aZBLNvQ3arW3+9Wyj0OMzMN8x8GUwjbtS52rKCYZKCIC6srrlUcPh6f81AOI+ssbFM&#10;Cn7IwXLRe5ljru2dd3Tb+1JECLscFVTet7mUrqjIoEtsSxy9i+0M+ii7UuoO7xFuGjlK04k0WHNc&#10;qLCldUXFdf9tFKBcP3y2C59v06ORp+1qcjw/PpQa9MNqBsJT8P/hv/ZGKxgPx/B7Jh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k/3sUAAADcAAAADwAAAAAAAAAA&#10;AAAAAAChAgAAZHJzL2Rvd25yZXYueG1sUEsFBgAAAAAEAAQA+QAAAJMDAAAAAA==&#10;">
                        <v:stroke startarrow="block"/>
                      </v:line>
                      <v:line id="Line 800" o:spid="_x0000_s1130" style="position:absolute;visibility:visible;mso-wrap-style:square" from="7040,7727" to="9184,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801" o:spid="_x0000_s1131" style="position:absolute;visibility:visible;mso-wrap-style:square" from="8179,6107" to="8179,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802" o:spid="_x0000_s1132" style="position:absolute;visibility:visible;mso-wrap-style:square" from="8179,7007" to="8179,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k8MEAAADcAAAADwAAAGRycy9kb3ducmV2LnhtbERPTWvCQBC9F/wPywi91Y0tlB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QaTwwQAAANwAAAAPAAAAAAAAAAAAAAAA&#10;AKECAABkcnMvZG93bnJldi54bWxQSwUGAAAAAAQABAD5AAAAjwMAAAAA&#10;">
                        <v:stroke dashstyle="dash"/>
                      </v:line>
                      <v:line id="Line 803" o:spid="_x0000_s1133" style="position:absolute;visibility:visible;mso-wrap-style:square" from="7040,6107" to="8179,6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Ba8UAAADcAAAADwAAAGRycy9kb3ducmV2LnhtbESPX2vCMBTF3wd+h3AHvs3UC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0Ba8UAAADcAAAADwAAAAAAAAAA&#10;AAAAAAChAgAAZHJzL2Rvd25yZXYueG1sUEsFBgAAAAAEAAQA+QAAAJMDAAAAAA==&#10;">
                        <v:stroke dashstyle="dash"/>
                      </v:line>
                      <v:line id="Line 804" o:spid="_x0000_s1134" style="position:absolute;visibility:visible;mso-wrap-style:square" from="7040,7007" to="8179,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yQcUAAADcAAAADwAAAGRycy9kb3ducmV2LnhtbESPX2vCMBTF34V9h3AHe9N0w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ayQcUAAADcAAAADwAAAAAAAAAA&#10;AAAAAAChAgAAZHJzL2Rvd25yZXYueG1sUEsFBgAAAAAEAAQA+QAAAJMDAAAAAA==&#10;">
                        <v:stroke dashstyle="dash"/>
                      </v:line>
                      <v:line id="Line 805" o:spid="_x0000_s1135" style="position:absolute;visibility:visible;mso-wrap-style:square" from="8179,6497" to="8179,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tYkcMAAADcAAAADwAAAGRycy9kb3ducmV2LnhtbESPS4vCMBSF98L8h3AH3GnaEV8doww+&#10;UHfjA9zeaa5tsbkpTdT6740gzPJwHh9nMmtMKW5Uu8KygrgbgSBOrS44U3A8rDojEM4jaywtk4IH&#10;OZhNP1oTTLS9845ue5+JMMIuQQW591UipUtzMui6tiIO3tnWBn2QdSZ1jfcwbkr5FUUDabDgQMix&#10;onlO6WV/NYF7/uvR8hIXv/1ovTjZbTzmrFSq/dn8fIPw1Pj/8Lu90Qr6wyG8zoQj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bWJHDAAAA3AAAAA8AAAAAAAAAAAAA&#10;AAAAoQIAAGRycy9kb3ducmV2LnhtbFBLBQYAAAAABAAEAPkAAACRAwAAAAA=&#10;">
                        <v:stroke startarrow="open"/>
                      </v:line>
                      <v:shape id="Text Box 806" o:spid="_x0000_s1136" type="#_x0000_t202" style="position:absolute;left:6616;top:547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D84EB5" w:rsidRDefault="00D84EB5" w:rsidP="00334A2B">
                              <w:r>
                                <w:t>p</w:t>
                              </w:r>
                            </w:p>
                          </w:txbxContent>
                        </v:textbox>
                      </v:shape>
                      <v:shape id="Text Box 807" o:spid="_x0000_s1137" type="#_x0000_t202" style="position:absolute;left:6573;top:5912;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D84EB5" w:rsidRPr="00FA5570" w:rsidRDefault="00D84EB5" w:rsidP="00334A2B">
                              <w:r>
                                <w:t>p</w:t>
                              </w:r>
                              <w:r>
                                <w:rPr>
                                  <w:vertAlign w:val="subscript"/>
                                </w:rPr>
                                <w:t>2</w:t>
                              </w:r>
                            </w:p>
                          </w:txbxContent>
                        </v:textbox>
                      </v:shape>
                      <v:shape id="Text Box 808" o:spid="_x0000_s1138" type="#_x0000_t202" style="position:absolute;left:6646;top:6767;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D84EB5" w:rsidRPr="00FA5570" w:rsidRDefault="00D84EB5" w:rsidP="00334A2B">
                              <w:r>
                                <w:t>p</w:t>
                              </w:r>
                              <w:r>
                                <w:rPr>
                                  <w:vertAlign w:val="subscript"/>
                                </w:rPr>
                                <w:t>1</w:t>
                              </w:r>
                            </w:p>
                          </w:txbxContent>
                        </v:textbox>
                      </v:shape>
                      <v:shape id="Text Box 809" o:spid="_x0000_s1139" type="#_x0000_t202" style="position:absolute;left:8105;top:5927;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D84EB5" w:rsidRDefault="00D84EB5" w:rsidP="00334A2B">
                              <w:r>
                                <w:t>2</w:t>
                              </w:r>
                            </w:p>
                          </w:txbxContent>
                        </v:textbox>
                      </v:shape>
                      <v:shape id="Text Box 810" o:spid="_x0000_s1140" type="#_x0000_t202" style="position:absolute;left:8098;top:6752;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D84EB5" w:rsidRDefault="00D84EB5" w:rsidP="00334A2B">
                              <w:r>
                                <w:t>1</w:t>
                              </w:r>
                            </w:p>
                          </w:txbxContent>
                        </v:textbox>
                      </v:shape>
                      <v:shape id="Text Box 811" o:spid="_x0000_s1141" type="#_x0000_t202" style="position:absolute;left:7584;top:769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D84EB5" w:rsidRPr="00FA5570" w:rsidRDefault="00D84EB5" w:rsidP="00334A2B">
                              <w:pPr>
                                <w:rPr>
                                  <w:vertAlign w:val="subscript"/>
                                </w:rPr>
                              </w:pPr>
                              <w:r>
                                <w:t>V</w:t>
                              </w:r>
                              <w:r>
                                <w:rPr>
                                  <w:vertAlign w:val="subscript"/>
                                </w:rPr>
                                <w:t>1</w:t>
                              </w:r>
                              <w:r>
                                <w:t xml:space="preserve"> = V</w:t>
                              </w:r>
                              <w:r>
                                <w:rPr>
                                  <w:vertAlign w:val="subscript"/>
                                </w:rPr>
                                <w:t>2</w:t>
                              </w:r>
                            </w:p>
                          </w:txbxContent>
                        </v:textbox>
                      </v:shape>
                      <v:shape id="Text Box 812" o:spid="_x0000_s1142" type="#_x0000_t202" style="position:absolute;left:6705;top:75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D84EB5" w:rsidRDefault="00D84EB5" w:rsidP="00334A2B">
                              <w:r>
                                <w:t>O</w:t>
                              </w:r>
                            </w:p>
                          </w:txbxContent>
                        </v:textbox>
                      </v:shape>
                      <v:shape id="Text Box 813" o:spid="_x0000_s1143" type="#_x0000_t202" style="position:absolute;left:8866;top:77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D84EB5" w:rsidRDefault="00D84EB5" w:rsidP="00334A2B">
                              <w:r>
                                <w:t>V</w:t>
                              </w:r>
                            </w:p>
                          </w:txbxContent>
                        </v:textbox>
                      </v:shape>
                    </v:group>
                  </w:pict>
                </mc:Fallback>
              </mc:AlternateContent>
            </w:r>
          </w:p>
          <w:p w:rsidR="00334A2B" w:rsidRPr="00640A3C" w:rsidRDefault="00334A2B" w:rsidP="00640A3C">
            <w:pPr>
              <w:spacing w:after="0" w:line="360" w:lineRule="auto"/>
              <w:jc w:val="both"/>
              <w:rPr>
                <w:rFonts w:ascii="Times New Roman" w:hAnsi="Times New Roman"/>
                <w:sz w:val="24"/>
                <w:szCs w:val="24"/>
              </w:rPr>
            </w:pPr>
          </w:p>
          <w:p w:rsidR="00334A2B" w:rsidRPr="00640A3C" w:rsidRDefault="00334A2B" w:rsidP="00640A3C">
            <w:pPr>
              <w:spacing w:after="0" w:line="360" w:lineRule="auto"/>
              <w:jc w:val="both"/>
              <w:rPr>
                <w:rFonts w:ascii="Times New Roman" w:hAnsi="Times New Roman"/>
                <w:sz w:val="24"/>
                <w:szCs w:val="24"/>
              </w:rPr>
            </w:pPr>
          </w:p>
          <w:p w:rsidR="00334A2B" w:rsidRPr="00640A3C" w:rsidRDefault="00334A2B" w:rsidP="00640A3C">
            <w:pPr>
              <w:spacing w:after="0" w:line="360" w:lineRule="auto"/>
              <w:jc w:val="both"/>
              <w:rPr>
                <w:rFonts w:ascii="Times New Roman" w:hAnsi="Times New Roman"/>
                <w:sz w:val="24"/>
                <w:szCs w:val="24"/>
              </w:rPr>
            </w:pPr>
          </w:p>
          <w:p w:rsidR="00334A2B" w:rsidRPr="00640A3C" w:rsidRDefault="00334A2B" w:rsidP="00640A3C">
            <w:pPr>
              <w:spacing w:after="0" w:line="360" w:lineRule="auto"/>
              <w:jc w:val="both"/>
              <w:rPr>
                <w:rFonts w:ascii="Times New Roman" w:hAnsi="Times New Roman"/>
                <w:sz w:val="24"/>
                <w:szCs w:val="24"/>
              </w:rPr>
            </w:pPr>
          </w:p>
          <w:p w:rsidR="00334A2B" w:rsidRPr="00640A3C" w:rsidRDefault="00334A2B" w:rsidP="00640A3C">
            <w:pPr>
              <w:spacing w:after="0" w:line="360" w:lineRule="auto"/>
              <w:jc w:val="both"/>
              <w:rPr>
                <w:rFonts w:ascii="Times New Roman" w:hAnsi="Times New Roman"/>
                <w:sz w:val="24"/>
                <w:szCs w:val="24"/>
              </w:rPr>
            </w:pPr>
          </w:p>
          <w:p w:rsidR="00334A2B" w:rsidRPr="00640A3C" w:rsidRDefault="00334A2B" w:rsidP="00640A3C">
            <w:pPr>
              <w:spacing w:after="0" w:line="360" w:lineRule="auto"/>
              <w:jc w:val="both"/>
              <w:rPr>
                <w:rFonts w:ascii="Times New Roman" w:hAnsi="Times New Roman"/>
                <w:b/>
                <w:sz w:val="24"/>
                <w:szCs w:val="24"/>
                <w:lang w:val="vi-VN"/>
              </w:rPr>
            </w:pPr>
          </w:p>
        </w:tc>
      </w:tr>
    </w:tbl>
    <w:p w:rsidR="00334A2B" w:rsidRPr="00640A3C" w:rsidRDefault="00334A2B" w:rsidP="00640A3C">
      <w:pPr>
        <w:spacing w:after="0" w:line="360" w:lineRule="auto"/>
        <w:jc w:val="both"/>
        <w:rPr>
          <w:rFonts w:ascii="Times New Roman" w:hAnsi="Times New Roman"/>
          <w:b/>
          <w:sz w:val="24"/>
          <w:szCs w:val="24"/>
          <w:lang w:val="pt-BR"/>
        </w:rPr>
      </w:pP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3: </w:t>
      </w:r>
      <w:r w:rsidRPr="00640A3C">
        <w:rPr>
          <w:rFonts w:ascii="Times New Roman" w:hAnsi="Times New Roman"/>
          <w:b/>
          <w:sz w:val="24"/>
          <w:szCs w:val="24"/>
          <w:lang w:val="pt-BR"/>
        </w:rPr>
        <w:t>Nguyên lí II NĐLH</w:t>
      </w:r>
      <w:r w:rsidRPr="00640A3C">
        <w:rPr>
          <w:rFonts w:ascii="Times New Roman" w:hAnsi="Times New Roman"/>
          <w:b/>
          <w:color w:val="000000"/>
          <w:sz w:val="24"/>
          <w:szCs w:val="24"/>
          <w:lang w:val="pt-BR"/>
        </w:rPr>
        <w:t xml:space="preserve"> </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pt-BR"/>
        </w:rPr>
        <w:lastRenderedPageBreak/>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nl-NL"/>
        </w:rPr>
        <w:t xml:space="preserve"> Nguyên lí II NĐLH, quá trình thuận nghịch</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34A2B" w:rsidRPr="00640A3C" w:rsidTr="001B0C0E">
        <w:tc>
          <w:tcPr>
            <w:tcW w:w="5920" w:type="dxa"/>
            <w:shd w:val="clear" w:color="auto" w:fill="auto"/>
          </w:tcPr>
          <w:p w:rsidR="00334A2B" w:rsidRPr="00640A3C" w:rsidRDefault="00334A2B"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334A2B" w:rsidRPr="00640A3C" w:rsidRDefault="00334A2B"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34A2B" w:rsidRPr="00640A3C" w:rsidTr="001B0C0E">
        <w:tc>
          <w:tcPr>
            <w:tcW w:w="5920" w:type="dxa"/>
            <w:shd w:val="clear" w:color="auto" w:fill="auto"/>
          </w:tcPr>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lang w:val="pt-BR"/>
              </w:rPr>
              <w:t>B1: Chuyển giao nhiệm vụ:</w:t>
            </w:r>
            <w:r w:rsidRPr="00640A3C">
              <w:rPr>
                <w:rFonts w:ascii="Times New Roman" w:hAnsi="Times New Roman"/>
                <w:sz w:val="24"/>
                <w:szCs w:val="24"/>
              </w:rPr>
              <w:t xml:space="preserve"> Mô tả thí nghiệm hình 33.3.</w:t>
            </w:r>
          </w:p>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sz w:val="24"/>
                <w:szCs w:val="24"/>
              </w:rPr>
              <w:t>Phát biểu quá trình thuận nghịch.</w:t>
            </w:r>
          </w:p>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sz w:val="24"/>
                <w:szCs w:val="24"/>
              </w:rPr>
              <w:t>Mô tả quá trình truyền nhiệt và quá trình chuyển hóa năng lượng.</w:t>
            </w:r>
          </w:p>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sz w:val="24"/>
                <w:szCs w:val="24"/>
              </w:rPr>
              <w:t>Nêu và phân tích khái niệm quá trình không thuận nghịch.</w:t>
            </w:r>
          </w:p>
          <w:p w:rsidR="00334A2B" w:rsidRPr="00640A3C" w:rsidRDefault="00334A2B"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Một HS lên bảng chữa, các học sinh khác làm vào vở</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334A2B" w:rsidRPr="00640A3C" w:rsidRDefault="00334A2B"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II. Nguyên lí II NĐLH</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1. Quá trình thuận nghịch</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Tự quay về trạng thái ban đầu =&gt; Quá trình xảy ra theo cả hai chiều thuận và nghịch.</w:t>
            </w: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lang w:val="pt-BR"/>
              </w:rPr>
              <w:t>Quá trình không thuận nghịch: Không tự quay về trạng thái ban đầu =&gt; chỉ xảy ra theo một chiều xác định.</w:t>
            </w:r>
          </w:p>
        </w:tc>
      </w:tr>
    </w:tbl>
    <w:p w:rsidR="00334A2B" w:rsidRPr="00640A3C" w:rsidRDefault="00334A2B" w:rsidP="00640A3C">
      <w:pPr>
        <w:spacing w:after="0" w:line="360" w:lineRule="auto"/>
        <w:jc w:val="both"/>
        <w:rPr>
          <w:rFonts w:ascii="Times New Roman" w:hAnsi="Times New Roman"/>
          <w:b/>
          <w:sz w:val="24"/>
          <w:szCs w:val="24"/>
          <w:lang w:val="pt-BR"/>
        </w:rPr>
      </w:pP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4: </w:t>
      </w:r>
      <w:r w:rsidRPr="00640A3C">
        <w:rPr>
          <w:rFonts w:ascii="Times New Roman" w:hAnsi="Times New Roman"/>
          <w:b/>
          <w:sz w:val="24"/>
          <w:szCs w:val="24"/>
          <w:lang w:val="pt-BR"/>
        </w:rPr>
        <w:t>Nguyên lí II NĐLH</w:t>
      </w:r>
      <w:r w:rsidRPr="00640A3C">
        <w:rPr>
          <w:rFonts w:ascii="Times New Roman" w:hAnsi="Times New Roman"/>
          <w:b/>
          <w:color w:val="000000"/>
          <w:sz w:val="24"/>
          <w:szCs w:val="24"/>
          <w:lang w:val="pt-BR"/>
        </w:rPr>
        <w:t xml:space="preserve"> </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sz w:val="24"/>
          <w:szCs w:val="24"/>
          <w:lang w:val="nl-NL"/>
        </w:rPr>
        <w:t xml:space="preserve"> Phát biểu nguyên lí của Clau-di-út</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34A2B" w:rsidRPr="00640A3C" w:rsidTr="001B0C0E">
        <w:tc>
          <w:tcPr>
            <w:tcW w:w="5920" w:type="dxa"/>
            <w:shd w:val="clear" w:color="auto" w:fill="auto"/>
          </w:tcPr>
          <w:p w:rsidR="00334A2B" w:rsidRPr="00640A3C" w:rsidRDefault="00334A2B"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334A2B" w:rsidRPr="00640A3C" w:rsidRDefault="00334A2B"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34A2B" w:rsidRPr="00640A3C" w:rsidTr="001B0C0E">
        <w:tc>
          <w:tcPr>
            <w:tcW w:w="5920" w:type="dxa"/>
            <w:shd w:val="clear" w:color="auto" w:fill="auto"/>
          </w:tcPr>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lang w:val="pt-BR"/>
              </w:rPr>
              <w:t>B1: Chuyển giao nhiệm vụ:</w:t>
            </w:r>
            <w:r w:rsidRPr="00640A3C">
              <w:rPr>
                <w:rFonts w:ascii="Times New Roman" w:hAnsi="Times New Roman"/>
                <w:sz w:val="24"/>
                <w:szCs w:val="24"/>
              </w:rPr>
              <w:t xml:space="preserve"> Giới thiệu và phân tích phát biểu của Clau-di-ut.</w:t>
            </w:r>
          </w:p>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Giới thiệu và phân tích phát biểu của Các-nô. </w:t>
            </w:r>
          </w:p>
          <w:p w:rsidR="00334A2B" w:rsidRPr="00640A3C" w:rsidRDefault="00334A2B" w:rsidP="00640A3C">
            <w:pPr>
              <w:spacing w:after="0" w:line="360" w:lineRule="auto"/>
              <w:jc w:val="both"/>
              <w:rPr>
                <w:rFonts w:ascii="Times New Roman" w:hAnsi="Times New Roman"/>
                <w:sz w:val="24"/>
                <w:szCs w:val="24"/>
              </w:rPr>
            </w:pPr>
            <w:r w:rsidRPr="00640A3C">
              <w:rPr>
                <w:rFonts w:ascii="Times New Roman" w:hAnsi="Times New Roman"/>
                <w:sz w:val="24"/>
                <w:szCs w:val="24"/>
              </w:rPr>
              <w:t>Nhận xét các câu hỏi.</w:t>
            </w:r>
          </w:p>
          <w:p w:rsidR="00334A2B" w:rsidRPr="00640A3C" w:rsidRDefault="00334A2B"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B3: Báo cáo, thảo luận</w:t>
            </w:r>
            <w:r w:rsidRPr="00640A3C">
              <w:rPr>
                <w:rFonts w:ascii="Times New Roman" w:hAnsi="Times New Roman"/>
                <w:sz w:val="24"/>
                <w:szCs w:val="24"/>
                <w:lang w:val="pt-BR"/>
              </w:rPr>
              <w:t xml:space="preserve">: Một HS lên bảng chữa, các học </w:t>
            </w:r>
            <w:r w:rsidRPr="00640A3C">
              <w:rPr>
                <w:rFonts w:ascii="Times New Roman" w:hAnsi="Times New Roman"/>
                <w:sz w:val="24"/>
                <w:szCs w:val="24"/>
                <w:lang w:val="pt-BR"/>
              </w:rPr>
              <w:lastRenderedPageBreak/>
              <w:t>sinh khác làm vào vở</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lastRenderedPageBreak/>
              <w:t>2. Nguyên lí II NĐLH</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a) Cách phát biểu của Clau-di- út.</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hiệt không thể tự truyền từ một vật sang vật nóng hơn.</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b)Cách phát biểu của Các-nô.</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Động cơ nhiệt không thể chuyển hoá tất cả nhiệt lượng nhận được thành công cơ học.</w:t>
            </w:r>
          </w:p>
        </w:tc>
      </w:tr>
    </w:tbl>
    <w:p w:rsidR="00334A2B" w:rsidRPr="00640A3C" w:rsidRDefault="00334A2B" w:rsidP="00640A3C">
      <w:pPr>
        <w:spacing w:after="0" w:line="360" w:lineRule="auto"/>
        <w:jc w:val="both"/>
        <w:rPr>
          <w:rFonts w:ascii="Times New Roman" w:hAnsi="Times New Roman"/>
          <w:b/>
          <w:sz w:val="24"/>
          <w:szCs w:val="24"/>
          <w:lang w:val="pt-BR"/>
        </w:rPr>
      </w:pP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334A2B" w:rsidRPr="00640A3C" w:rsidRDefault="00334A2B"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334A2B" w:rsidRPr="00640A3C" w:rsidRDefault="00334A2B"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Công thức mô tả đúng nguyên lí I của nhiệt động lực học là</w:t>
      </w:r>
    </w:p>
    <w:p w:rsidR="00334A2B" w:rsidRPr="00640A3C" w:rsidRDefault="00334A2B" w:rsidP="00640A3C">
      <w:pPr>
        <w:pStyle w:val="NormalWeb"/>
        <w:spacing w:before="0" w:beforeAutospacing="0" w:after="0" w:afterAutospacing="0" w:line="360" w:lineRule="auto"/>
        <w:ind w:left="48" w:right="48"/>
        <w:jc w:val="both"/>
      </w:pPr>
      <w:r w:rsidRPr="00640A3C">
        <w:rPr>
          <w:lang w:val="vi-VN"/>
        </w:rPr>
        <w:t xml:space="preserve">    </w:t>
      </w:r>
      <w:r w:rsidRPr="00640A3C">
        <w:t>A. ΔU = A + Q.      B. Q = ΔU + A</w:t>
      </w:r>
    </w:p>
    <w:p w:rsidR="00334A2B" w:rsidRPr="00640A3C" w:rsidRDefault="00334A2B" w:rsidP="00640A3C">
      <w:pPr>
        <w:pStyle w:val="NormalWeb"/>
        <w:spacing w:before="0" w:beforeAutospacing="0" w:after="0" w:afterAutospacing="0" w:line="360" w:lineRule="auto"/>
        <w:ind w:left="48" w:right="48"/>
        <w:jc w:val="both"/>
      </w:pPr>
      <w:r w:rsidRPr="00640A3C">
        <w:t>    C. ΔU = A – Q.      D. Q = A - ΔU.</w:t>
      </w:r>
    </w:p>
    <w:p w:rsidR="00334A2B" w:rsidRPr="00640A3C" w:rsidRDefault="00334A2B" w:rsidP="00640A3C">
      <w:pPr>
        <w:pStyle w:val="NormalWeb"/>
        <w:spacing w:before="0" w:beforeAutospacing="0" w:after="0" w:afterAutospacing="0" w:line="360" w:lineRule="auto"/>
        <w:ind w:left="48" w:right="48"/>
        <w:jc w:val="both"/>
      </w:pPr>
      <w:r w:rsidRPr="00640A3C">
        <w:rPr>
          <w:b/>
          <w:bCs/>
        </w:rPr>
        <w:t>Câu 2:</w:t>
      </w:r>
      <w:r w:rsidRPr="00640A3C">
        <w:t> Trường hợp nội năng của vật bị biến đổi không phải do truyền nhiệt là</w:t>
      </w:r>
    </w:p>
    <w:p w:rsidR="00334A2B" w:rsidRPr="00640A3C" w:rsidRDefault="00334A2B" w:rsidP="00640A3C">
      <w:pPr>
        <w:pStyle w:val="NormalWeb"/>
        <w:spacing w:before="0" w:beforeAutospacing="0" w:after="0" w:afterAutospacing="0" w:line="360" w:lineRule="auto"/>
        <w:ind w:left="48" w:right="48"/>
        <w:jc w:val="both"/>
      </w:pPr>
      <w:r w:rsidRPr="00640A3C">
        <w:t>    A. chậu nước để ngoài nắng một lúc thì nóng lên.</w:t>
      </w:r>
    </w:p>
    <w:p w:rsidR="00334A2B" w:rsidRPr="00640A3C" w:rsidRDefault="00334A2B" w:rsidP="00640A3C">
      <w:pPr>
        <w:pStyle w:val="NormalWeb"/>
        <w:spacing w:before="0" w:beforeAutospacing="0" w:after="0" w:afterAutospacing="0" w:line="360" w:lineRule="auto"/>
        <w:ind w:left="48" w:right="48"/>
        <w:jc w:val="both"/>
      </w:pPr>
      <w:r w:rsidRPr="00640A3C">
        <w:t>    B. gió mùa đông bắc tràn về làm cho không khí lạnh đi.</w:t>
      </w:r>
    </w:p>
    <w:p w:rsidR="00334A2B" w:rsidRPr="00640A3C" w:rsidRDefault="00334A2B" w:rsidP="00640A3C">
      <w:pPr>
        <w:pStyle w:val="NormalWeb"/>
        <w:spacing w:before="0" w:beforeAutospacing="0" w:after="0" w:afterAutospacing="0" w:line="360" w:lineRule="auto"/>
        <w:ind w:left="48" w:right="48"/>
        <w:jc w:val="both"/>
      </w:pPr>
      <w:r w:rsidRPr="00640A3C">
        <w:t>    C. khi trời lạnh, ta xoa hai bàn tay vào nhau cho ấm lên.</w:t>
      </w:r>
    </w:p>
    <w:p w:rsidR="00334A2B" w:rsidRPr="00640A3C" w:rsidRDefault="00334A2B" w:rsidP="00640A3C">
      <w:pPr>
        <w:pStyle w:val="NormalWeb"/>
        <w:spacing w:before="0" w:beforeAutospacing="0" w:after="0" w:afterAutospacing="0" w:line="360" w:lineRule="auto"/>
        <w:ind w:left="48" w:right="48"/>
        <w:jc w:val="both"/>
      </w:pPr>
      <w:r w:rsidRPr="00640A3C">
        <w:t>    D. cho cơm nóng vào bát thì bưng bát cũng thấy nóng.</w:t>
      </w:r>
    </w:p>
    <w:p w:rsidR="00334A2B" w:rsidRPr="00640A3C" w:rsidRDefault="00334A2B" w:rsidP="00640A3C">
      <w:pPr>
        <w:pStyle w:val="NormalWeb"/>
        <w:spacing w:before="0" w:beforeAutospacing="0" w:after="0" w:afterAutospacing="0" w:line="360" w:lineRule="auto"/>
        <w:ind w:left="48" w:right="48"/>
        <w:jc w:val="both"/>
      </w:pPr>
      <w:r w:rsidRPr="00640A3C">
        <w:rPr>
          <w:b/>
          <w:bCs/>
        </w:rPr>
        <w:t>Câu 3:</w:t>
      </w:r>
      <w:r w:rsidRPr="00640A3C">
        <w:t> Phát biểu không đúng với nguyên lí I nhiệt động lực học là</w:t>
      </w:r>
    </w:p>
    <w:p w:rsidR="00334A2B" w:rsidRPr="00640A3C" w:rsidRDefault="00334A2B" w:rsidP="00640A3C">
      <w:pPr>
        <w:pStyle w:val="NormalWeb"/>
        <w:spacing w:before="0" w:beforeAutospacing="0" w:after="0" w:afterAutospacing="0" w:line="360" w:lineRule="auto"/>
        <w:ind w:left="48" w:right="48"/>
        <w:jc w:val="both"/>
      </w:pPr>
      <w:r w:rsidRPr="00640A3C">
        <w:t>    A. Nhiệt lượng mà hệ nhận được sẽ chuyển hóa thành độ biến thiên nội năng của hệ và công mà hệ sinh ra.</w:t>
      </w:r>
    </w:p>
    <w:p w:rsidR="00334A2B" w:rsidRPr="00640A3C" w:rsidRDefault="00334A2B" w:rsidP="00640A3C">
      <w:pPr>
        <w:pStyle w:val="NormalWeb"/>
        <w:spacing w:before="0" w:beforeAutospacing="0" w:after="0" w:afterAutospacing="0" w:line="360" w:lineRule="auto"/>
        <w:ind w:left="48" w:right="48"/>
        <w:jc w:val="both"/>
      </w:pPr>
      <w:r w:rsidRPr="00640A3C">
        <w:t>    B. Công mà hệ nhận được bằng tổng đại số của độ biến thiên nội năng của hệ với nhiệt lượng mà hệ truyền cho môi trường xung quanh.</w:t>
      </w:r>
    </w:p>
    <w:p w:rsidR="00334A2B" w:rsidRPr="00640A3C" w:rsidRDefault="00334A2B" w:rsidP="00640A3C">
      <w:pPr>
        <w:pStyle w:val="NormalWeb"/>
        <w:spacing w:before="0" w:beforeAutospacing="0" w:after="0" w:afterAutospacing="0" w:line="360" w:lineRule="auto"/>
        <w:ind w:left="48" w:right="48"/>
        <w:jc w:val="both"/>
      </w:pPr>
      <w:r w:rsidRPr="00640A3C">
        <w:t>    C. Độ biến thiên nội năng của hệ bằng tổng đại số nhiệt lượng và công mà hệ nhận được.</w:t>
      </w:r>
    </w:p>
    <w:p w:rsidR="00334A2B" w:rsidRPr="00640A3C" w:rsidRDefault="00334A2B" w:rsidP="00640A3C">
      <w:pPr>
        <w:pStyle w:val="NormalWeb"/>
        <w:spacing w:before="0" w:beforeAutospacing="0" w:after="0" w:afterAutospacing="0" w:line="360" w:lineRule="auto"/>
        <w:ind w:left="48" w:right="48"/>
        <w:jc w:val="both"/>
      </w:pPr>
      <w:r w:rsidRPr="00640A3C">
        <w:t>    D. Nhiệt lượng mà hệ truyền cho môi trường xung quanh bằng tổng của công mà hệ sinh ra và độ biến thieen nội năng của hệ.</w:t>
      </w:r>
    </w:p>
    <w:p w:rsidR="00334A2B" w:rsidRPr="00640A3C" w:rsidRDefault="00334A2B" w:rsidP="00640A3C">
      <w:pPr>
        <w:pStyle w:val="NormalWeb"/>
        <w:spacing w:before="0" w:beforeAutospacing="0" w:after="0" w:afterAutospacing="0" w:line="360" w:lineRule="auto"/>
        <w:ind w:left="48" w:right="48"/>
        <w:jc w:val="both"/>
      </w:pPr>
      <w:r w:rsidRPr="00640A3C">
        <w:rPr>
          <w:b/>
          <w:bCs/>
        </w:rPr>
        <w:t>Câu 4:</w:t>
      </w:r>
      <w:r w:rsidRPr="00640A3C">
        <w:t> Biểu thức diễn tả đúng quá trình chất khí vừa nhận nhiệt vừa nhận công là:</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xml:space="preserve">A. </w:t>
      </w:r>
      <w:r w:rsidRPr="00640A3C">
        <w:rPr>
          <w:rFonts w:ascii="Times New Roman" w:hAnsi="Times New Roman"/>
          <w:sz w:val="24"/>
          <w:szCs w:val="24"/>
        </w:rPr>
        <w:t>Δ</w:t>
      </w:r>
      <w:r w:rsidRPr="00640A3C">
        <w:rPr>
          <w:rFonts w:ascii="Times New Roman" w:hAnsi="Times New Roman"/>
          <w:sz w:val="24"/>
          <w:szCs w:val="24"/>
          <w:lang w:val="fr-FR"/>
        </w:rPr>
        <w:t xml:space="preserve">U = Q + A; Q &gt; 0; A &lt; 0.      B. </w:t>
      </w:r>
      <w:r w:rsidRPr="00640A3C">
        <w:rPr>
          <w:rFonts w:ascii="Times New Roman" w:hAnsi="Times New Roman"/>
          <w:sz w:val="24"/>
          <w:szCs w:val="24"/>
        </w:rPr>
        <w:t>Δ</w:t>
      </w:r>
      <w:r w:rsidRPr="00640A3C">
        <w:rPr>
          <w:rFonts w:ascii="Times New Roman" w:hAnsi="Times New Roman"/>
          <w:sz w:val="24"/>
          <w:szCs w:val="24"/>
          <w:lang w:val="fr-FR"/>
        </w:rPr>
        <w:t>U = Q; Q &gt; 0.</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xml:space="preserve">    C. </w:t>
      </w:r>
      <w:r w:rsidRPr="00640A3C">
        <w:rPr>
          <w:rFonts w:ascii="Times New Roman" w:hAnsi="Times New Roman"/>
          <w:sz w:val="24"/>
          <w:szCs w:val="24"/>
        </w:rPr>
        <w:t>Δ</w:t>
      </w:r>
      <w:r w:rsidRPr="00640A3C">
        <w:rPr>
          <w:rFonts w:ascii="Times New Roman" w:hAnsi="Times New Roman"/>
          <w:sz w:val="24"/>
          <w:szCs w:val="24"/>
          <w:lang w:val="fr-FR"/>
        </w:rPr>
        <w:t xml:space="preserve">U = Q + A; Q &lt; 0; A &gt; 0.      D. </w:t>
      </w:r>
      <w:r w:rsidRPr="00640A3C">
        <w:rPr>
          <w:rFonts w:ascii="Times New Roman" w:hAnsi="Times New Roman"/>
          <w:sz w:val="24"/>
          <w:szCs w:val="24"/>
        </w:rPr>
        <w:t>Δ</w:t>
      </w:r>
      <w:r w:rsidRPr="00640A3C">
        <w:rPr>
          <w:rFonts w:ascii="Times New Roman" w:hAnsi="Times New Roman"/>
          <w:sz w:val="24"/>
          <w:szCs w:val="24"/>
          <w:lang w:val="fr-FR"/>
        </w:rPr>
        <w:t>U = Q + A; Q &gt; 0; A &gt; 0.</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b/>
          <w:bCs/>
          <w:sz w:val="24"/>
          <w:szCs w:val="24"/>
          <w:lang w:val="fr-FR"/>
        </w:rPr>
        <w:t>Câu 5:</w:t>
      </w:r>
      <w:r w:rsidRPr="00640A3C">
        <w:rPr>
          <w:rFonts w:ascii="Times New Roman" w:hAnsi="Times New Roman"/>
          <w:sz w:val="24"/>
          <w:szCs w:val="24"/>
          <w:lang w:val="fr-FR"/>
        </w:rPr>
        <w:t> Công A và nhiệt lượng Q trái dấu với nhau trong trường hợp hệ</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A. tỏa nhiệt và nhận công.</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B. tỏa nhiệt và sinh công.</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C. nhận nhiệt và nhận công.</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D. nhận công và biến đổi đoạn nhiệt.</w:t>
      </w:r>
    </w:p>
    <w:p w:rsidR="00334A2B" w:rsidRPr="00640A3C" w:rsidRDefault="00334A2B"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b/>
          <w:bCs/>
          <w:sz w:val="24"/>
          <w:szCs w:val="24"/>
          <w:lang w:val="fr-FR"/>
        </w:rPr>
        <w:t>Câu 6:</w:t>
      </w:r>
      <w:r w:rsidRPr="00640A3C">
        <w:rPr>
          <w:rFonts w:ascii="Times New Roman" w:hAnsi="Times New Roman"/>
          <w:sz w:val="24"/>
          <w:szCs w:val="24"/>
          <w:lang w:val="fr-FR"/>
        </w:rPr>
        <w:t> </w:t>
      </w:r>
      <w:r w:rsidRPr="00640A3C">
        <w:rPr>
          <w:rFonts w:ascii="Times New Roman" w:hAnsi="Times New Roman"/>
          <w:sz w:val="24"/>
          <w:szCs w:val="24"/>
        </w:rPr>
        <w:t>Δ</w:t>
      </w:r>
      <w:r w:rsidRPr="00640A3C">
        <w:rPr>
          <w:rFonts w:ascii="Times New Roman" w:hAnsi="Times New Roman"/>
          <w:sz w:val="24"/>
          <w:szCs w:val="24"/>
          <w:lang w:val="fr-FR"/>
        </w:rPr>
        <w:t>U = 0 trong trường hợp hệ</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lang w:val="fr-FR"/>
        </w:rPr>
        <w:lastRenderedPageBreak/>
        <w:t xml:space="preserve">    </w:t>
      </w:r>
      <w:r w:rsidRPr="00640A3C">
        <w:rPr>
          <w:rFonts w:ascii="Times New Roman" w:hAnsi="Times New Roman"/>
          <w:sz w:val="24"/>
          <w:szCs w:val="24"/>
        </w:rPr>
        <w:t>A. biến đổi theo chu trình.</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biến đổi đẳng tích.</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biến đổi đẳng áp</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biến đổi đoạn nhiệt.</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7:</w:t>
      </w:r>
      <w:r w:rsidRPr="00640A3C">
        <w:rPr>
          <w:rFonts w:ascii="Times New Roman" w:hAnsi="Times New Roman"/>
          <w:sz w:val="24"/>
          <w:szCs w:val="24"/>
        </w:rPr>
        <w:t> ΔU = Q là hệ thức của nguyên lí I áp dụng cho</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quá trình đẳng áp.</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quá trình đẳng nhiệt.</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quá trình đẳng tích.</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cả ba quá trình nói trên.</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8:</w:t>
      </w:r>
      <w:r w:rsidRPr="00640A3C">
        <w:rPr>
          <w:rFonts w:ascii="Times New Roman" w:hAnsi="Times New Roman"/>
          <w:sz w:val="24"/>
          <w:szCs w:val="24"/>
        </w:rPr>
        <w:t> Một viên đạn bằng chì khối lượng m, bay với vận tốc v = 195 m/s, va chạm mềm vào một quả cầu bằng chì cùng khối lượng m đang đứng yên. Nhiệt dung riêng của chì là c = 130 J/kg.K. Nhiệt độ ban đầu của viên đạn và quả cầu bằng nhay. Coi nhiệt lượng truyền ra môi trường là không đáng kể. Độ tăng nhiệt độ của viên đạn và quả cầu là</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146</w:t>
      </w:r>
      <w:r w:rsidRPr="00640A3C">
        <w:rPr>
          <w:rFonts w:ascii="Times New Roman" w:hAnsi="Times New Roman"/>
          <w:sz w:val="24"/>
          <w:szCs w:val="24"/>
          <w:vertAlign w:val="superscript"/>
        </w:rPr>
        <w:t>o</w:t>
      </w:r>
      <w:r w:rsidRPr="00640A3C">
        <w:rPr>
          <w:rFonts w:ascii="Times New Roman" w:hAnsi="Times New Roman"/>
          <w:sz w:val="24"/>
          <w:szCs w:val="24"/>
        </w:rPr>
        <w:t>C.      B. 73</w:t>
      </w:r>
      <w:r w:rsidRPr="00640A3C">
        <w:rPr>
          <w:rFonts w:ascii="Times New Roman" w:hAnsi="Times New Roman"/>
          <w:sz w:val="24"/>
          <w:szCs w:val="24"/>
          <w:vertAlign w:val="superscript"/>
        </w:rPr>
        <w:t>o</w:t>
      </w:r>
      <w:r w:rsidRPr="00640A3C">
        <w:rPr>
          <w:rFonts w:ascii="Times New Roman" w:hAnsi="Times New Roman"/>
          <w:sz w:val="24"/>
          <w:szCs w:val="24"/>
        </w:rPr>
        <w:t>C.</w:t>
      </w:r>
    </w:p>
    <w:p w:rsidR="00334A2B" w:rsidRPr="00640A3C" w:rsidRDefault="00334A2B"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37</w:t>
      </w:r>
      <w:r w:rsidRPr="00640A3C">
        <w:rPr>
          <w:rFonts w:ascii="Times New Roman" w:hAnsi="Times New Roman"/>
          <w:sz w:val="24"/>
          <w:szCs w:val="24"/>
          <w:vertAlign w:val="superscript"/>
        </w:rPr>
        <w:t>o</w:t>
      </w:r>
      <w:r w:rsidRPr="00640A3C">
        <w:rPr>
          <w:rFonts w:ascii="Times New Roman" w:hAnsi="Times New Roman"/>
          <w:sz w:val="24"/>
          <w:szCs w:val="24"/>
        </w:rPr>
        <w:t>C.      D. 14,6</w:t>
      </w:r>
      <w:r w:rsidRPr="00640A3C">
        <w:rPr>
          <w:rFonts w:ascii="Times New Roman" w:hAnsi="Times New Roman"/>
          <w:sz w:val="24"/>
          <w:szCs w:val="24"/>
          <w:vertAlign w:val="superscript"/>
        </w:rPr>
        <w:t>o</w:t>
      </w:r>
      <w:r w:rsidRPr="00640A3C">
        <w:rPr>
          <w:rFonts w:ascii="Times New Roman" w:hAnsi="Times New Roman"/>
          <w:sz w:val="24"/>
          <w:szCs w:val="24"/>
        </w:rPr>
        <w:t>C.</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334A2B" w:rsidRPr="00640A3C" w:rsidRDefault="00334A2B" w:rsidP="00640A3C">
      <w:pPr>
        <w:spacing w:after="0" w:line="360" w:lineRule="auto"/>
        <w:ind w:left="48" w:right="48"/>
        <w:jc w:val="center"/>
        <w:rPr>
          <w:rFonts w:ascii="Times New Roman" w:hAnsi="Times New Roman"/>
          <w:sz w:val="24"/>
          <w:szCs w:val="24"/>
        </w:rPr>
      </w:pPr>
      <w:r w:rsidRPr="00640A3C">
        <w:rPr>
          <w:rFonts w:ascii="Times New Roman" w:hAnsi="Times New Roman"/>
          <w:b/>
          <w:bCs/>
          <w:sz w:val="24"/>
          <w:szCs w:val="24"/>
        </w:rPr>
        <w:t>Hướng dẫn giải và đáp án</w:t>
      </w:r>
    </w:p>
    <w:tbl>
      <w:tblPr>
        <w:tblW w:w="4814"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1"/>
        <w:gridCol w:w="458"/>
        <w:gridCol w:w="471"/>
        <w:gridCol w:w="471"/>
        <w:gridCol w:w="471"/>
        <w:gridCol w:w="457"/>
        <w:gridCol w:w="457"/>
        <w:gridCol w:w="471"/>
        <w:gridCol w:w="457"/>
      </w:tblGrid>
      <w:tr w:rsidR="00334A2B" w:rsidRPr="00640A3C" w:rsidTr="00D84EB5">
        <w:tc>
          <w:tcPr>
            <w:tcW w:w="11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8</w:t>
            </w:r>
          </w:p>
        </w:tc>
      </w:tr>
      <w:tr w:rsidR="00334A2B" w:rsidRPr="00640A3C" w:rsidTr="00D84EB5">
        <w:tc>
          <w:tcPr>
            <w:tcW w:w="11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B</w:t>
            </w:r>
          </w:p>
        </w:tc>
      </w:tr>
    </w:tbl>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rPr>
      </w:pP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334A2B" w:rsidRPr="00640A3C" w:rsidRDefault="00334A2B"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334A2B" w:rsidRPr="00640A3C" w:rsidRDefault="00334A2B"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bCs/>
          <w:color w:val="008000"/>
          <w:sz w:val="24"/>
          <w:szCs w:val="24"/>
          <w:shd w:val="clear" w:color="auto" w:fill="FFFFFF"/>
          <w:lang w:val="vi-VN"/>
        </w:rPr>
        <w:t>Bài 6 (trang 180 SGK Vật Lý 10) :</w:t>
      </w:r>
      <w:r w:rsidRPr="00640A3C">
        <w:rPr>
          <w:rFonts w:ascii="Times New Roman" w:hAnsi="Times New Roman"/>
          <w:color w:val="000000"/>
          <w:sz w:val="24"/>
          <w:szCs w:val="24"/>
          <w:shd w:val="clear" w:color="auto" w:fill="FFFFFF"/>
          <w:lang w:val="vi-VN"/>
        </w:rPr>
        <w:t> Người ta thực hiện công 100 J để nén khí trong một xilanh. Tính độ biến thiên nội năng của khí, biết khí truyền ra môi trường xung quanh nhiệt lượng 20 J.</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334A2B" w:rsidRPr="00640A3C" w:rsidRDefault="00334A2B" w:rsidP="00640A3C">
      <w:pPr>
        <w:pStyle w:val="NormalWeb"/>
        <w:spacing w:before="0" w:beforeAutospacing="0" w:after="0" w:afterAutospacing="0" w:line="360" w:lineRule="auto"/>
        <w:ind w:left="48" w:right="48"/>
        <w:jc w:val="both"/>
        <w:rPr>
          <w:color w:val="000000"/>
          <w:lang w:val="vi-VN"/>
        </w:rPr>
      </w:pPr>
      <w:r w:rsidRPr="00640A3C">
        <w:rPr>
          <w:color w:val="000000"/>
          <w:lang w:val="vi-VN"/>
        </w:rPr>
        <w:t xml:space="preserve">Áp dụng công thức nguyên lí I NĐLH: </w:t>
      </w:r>
      <w:r w:rsidRPr="00640A3C">
        <w:rPr>
          <w:color w:val="000000"/>
        </w:rPr>
        <w:t>Δ</w:t>
      </w:r>
      <w:r w:rsidRPr="00640A3C">
        <w:rPr>
          <w:color w:val="000000"/>
          <w:lang w:val="vi-VN"/>
        </w:rPr>
        <w:t>U = A + Q</w:t>
      </w:r>
    </w:p>
    <w:p w:rsidR="00334A2B" w:rsidRPr="00640A3C" w:rsidRDefault="00334A2B" w:rsidP="00640A3C">
      <w:pPr>
        <w:pStyle w:val="NormalWeb"/>
        <w:spacing w:before="0" w:beforeAutospacing="0" w:after="0" w:afterAutospacing="0" w:line="360" w:lineRule="auto"/>
        <w:ind w:left="48" w:right="48"/>
        <w:jc w:val="both"/>
        <w:rPr>
          <w:color w:val="000000"/>
          <w:lang w:val="vi-VN"/>
        </w:rPr>
      </w:pPr>
      <w:r w:rsidRPr="00640A3C">
        <w:rPr>
          <w:color w:val="000000"/>
          <w:lang w:val="vi-VN"/>
        </w:rPr>
        <w:t>Vì chất khí nhận công (khí bị nén) và truyền nhiệt nên A &gt; 0, Q &lt; 0</w:t>
      </w:r>
    </w:p>
    <w:p w:rsidR="00334A2B" w:rsidRPr="00640A3C" w:rsidRDefault="00334A2B" w:rsidP="00640A3C">
      <w:pPr>
        <w:pStyle w:val="NormalWeb"/>
        <w:spacing w:before="0" w:beforeAutospacing="0" w:after="0" w:afterAutospacing="0" w:line="360" w:lineRule="auto"/>
        <w:ind w:left="48" w:right="48"/>
        <w:jc w:val="both"/>
        <w:rPr>
          <w:color w:val="000000"/>
          <w:lang w:val="vi-VN"/>
        </w:rPr>
      </w:pPr>
      <w:r w:rsidRPr="00640A3C">
        <w:rPr>
          <w:color w:val="000000"/>
          <w:lang w:val="vi-VN"/>
        </w:rPr>
        <w:t xml:space="preserve">Do đó : </w:t>
      </w:r>
      <w:r w:rsidRPr="00640A3C">
        <w:rPr>
          <w:color w:val="000000"/>
        </w:rPr>
        <w:t>Δ</w:t>
      </w:r>
      <w:r w:rsidRPr="00640A3C">
        <w:rPr>
          <w:color w:val="000000"/>
          <w:lang w:val="vi-VN"/>
        </w:rPr>
        <w:t>U = A + Q = 100 – 20 = 80 J.</w:t>
      </w:r>
    </w:p>
    <w:p w:rsidR="00334A2B" w:rsidRPr="00640A3C" w:rsidRDefault="00334A2B"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lastRenderedPageBreak/>
        <w:t>* HƯỚNG DẪN VỀ NHÀ</w:t>
      </w:r>
    </w:p>
    <w:p w:rsidR="00334A2B" w:rsidRPr="00640A3C" w:rsidRDefault="00334A2B"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334A2B" w:rsidRPr="00640A3C" w:rsidRDefault="00334A2B"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334A2B" w:rsidRPr="00640A3C" w:rsidRDefault="00334A2B"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334A2B" w:rsidRPr="00640A3C" w:rsidRDefault="00334A2B"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57: LUYỆN TẬP</w:t>
      </w:r>
    </w:p>
    <w:p w:rsidR="00334A2B" w:rsidRPr="00640A3C" w:rsidRDefault="00334A2B"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334A2B" w:rsidRPr="00640A3C" w:rsidRDefault="00334A2B"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334A2B" w:rsidRPr="00640A3C" w:rsidRDefault="00334A2B"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sz w:val="24"/>
          <w:lang w:val="nl-NL"/>
        </w:rPr>
        <w:t>Củng cố lại kiến thức cơ bản chương cơ sở của nhiệt động lực học.</w:t>
      </w:r>
    </w:p>
    <w:p w:rsidR="00334A2B" w:rsidRPr="00640A3C" w:rsidRDefault="00334A2B"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334A2B" w:rsidRPr="00640A3C" w:rsidRDefault="00334A2B"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334A2B" w:rsidRPr="00640A3C" w:rsidRDefault="00334A2B"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334A2B" w:rsidRPr="00640A3C" w:rsidRDefault="00334A2B"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334A2B" w:rsidRPr="00640A3C" w:rsidRDefault="00334A2B"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334A2B" w:rsidRPr="00640A3C" w:rsidRDefault="00334A2B" w:rsidP="00640A3C">
      <w:pPr>
        <w:spacing w:after="0" w:line="360" w:lineRule="auto"/>
        <w:rPr>
          <w:rFonts w:ascii="Times New Roman" w:hAnsi="Times New Roman"/>
          <w:b/>
          <w:sz w:val="24"/>
          <w:szCs w:val="24"/>
          <w:lang w:val="nl-NL"/>
        </w:rPr>
      </w:pPr>
      <w:r w:rsidRPr="00640A3C">
        <w:rPr>
          <w:rFonts w:ascii="Times New Roman" w:hAnsi="Times New Roman"/>
          <w:sz w:val="24"/>
          <w:szCs w:val="24"/>
          <w:lang w:val="nl-NL"/>
        </w:rPr>
        <w:t xml:space="preserve">2. Học sinh: </w:t>
      </w:r>
    </w:p>
    <w:p w:rsidR="00334A2B" w:rsidRPr="00640A3C" w:rsidRDefault="00334A2B"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hương cơ sở của nhiệt động lực học.</w:t>
      </w:r>
    </w:p>
    <w:p w:rsidR="00334A2B" w:rsidRPr="00640A3C" w:rsidRDefault="00334A2B"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334A2B" w:rsidRPr="00640A3C" w:rsidRDefault="00334A2B"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334A2B" w:rsidRPr="00640A3C" w:rsidRDefault="00334A2B"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Hoạt động 1: Chữa bài tập</w:t>
      </w:r>
    </w:p>
    <w:p w:rsidR="00334A2B" w:rsidRPr="00640A3C" w:rsidRDefault="00334A2B"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Luyện tập, củng cố kiến thức</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640"/>
      </w:tblGrid>
      <w:tr w:rsidR="00334A2B" w:rsidRPr="00640A3C" w:rsidTr="001B0C0E">
        <w:tc>
          <w:tcPr>
            <w:tcW w:w="3936" w:type="dxa"/>
            <w:shd w:val="clear" w:color="auto" w:fill="auto"/>
          </w:tcPr>
          <w:p w:rsidR="00334A2B" w:rsidRPr="00640A3C" w:rsidRDefault="00334A2B"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lastRenderedPageBreak/>
              <w:t>Hoạt động của GV và HS</w:t>
            </w:r>
          </w:p>
        </w:tc>
        <w:tc>
          <w:tcPr>
            <w:tcW w:w="5640" w:type="dxa"/>
            <w:shd w:val="clear" w:color="auto" w:fill="auto"/>
          </w:tcPr>
          <w:p w:rsidR="00334A2B" w:rsidRPr="00640A3C" w:rsidRDefault="00334A2B"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334A2B" w:rsidRPr="00640A3C" w:rsidTr="001B0C0E">
        <w:tc>
          <w:tcPr>
            <w:tcW w:w="3936" w:type="dxa"/>
            <w:shd w:val="clear" w:color="auto" w:fill="auto"/>
          </w:tcPr>
          <w:p w:rsidR="00334A2B" w:rsidRPr="00640A3C" w:rsidRDefault="00334A2B" w:rsidP="00640A3C">
            <w:pPr>
              <w:spacing w:after="0" w:line="360" w:lineRule="auto"/>
              <w:rPr>
                <w:rFonts w:ascii="Times New Roman" w:hAnsi="Times New Roman"/>
                <w:b/>
                <w:sz w:val="24"/>
                <w:szCs w:val="24"/>
                <w:lang w:val="nl-NL"/>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r w:rsidRPr="00640A3C">
              <w:rPr>
                <w:rFonts w:ascii="Times New Roman" w:hAnsi="Times New Roman"/>
                <w:b/>
                <w:sz w:val="24"/>
                <w:szCs w:val="24"/>
              </w:rPr>
              <w:t xml:space="preserve">Bài 7 (trang 173), Bài 8 (trang 173), </w:t>
            </w:r>
            <w:r w:rsidRPr="00640A3C">
              <w:rPr>
                <w:rFonts w:ascii="Times New Roman" w:hAnsi="Times New Roman"/>
                <w:b/>
                <w:sz w:val="24"/>
                <w:szCs w:val="24"/>
                <w:lang w:val="nl-NL"/>
              </w:rPr>
              <w:t>Bài 6 (trang 180), Bài 7 (trang 180)</w:t>
            </w:r>
          </w:p>
          <w:p w:rsidR="00334A2B" w:rsidRPr="00640A3C" w:rsidRDefault="00334A2B"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334A2B" w:rsidRPr="00640A3C" w:rsidRDefault="00334A2B"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5640" w:type="dxa"/>
            <w:shd w:val="clear" w:color="auto" w:fill="auto"/>
          </w:tcPr>
          <w:p w:rsidR="00334A2B" w:rsidRPr="00640A3C" w:rsidRDefault="00334A2B"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Bài 7 (trang 173)</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Nhiệt lượng bình nhôm và nước thu vào:</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Q</w:t>
            </w:r>
            <w:r w:rsidRPr="00640A3C">
              <w:rPr>
                <w:rFonts w:ascii="Times New Roman" w:hAnsi="Times New Roman"/>
                <w:sz w:val="24"/>
                <w:szCs w:val="24"/>
                <w:vertAlign w:val="subscript"/>
                <w:lang w:val="fr-FR"/>
              </w:rPr>
              <w:t>thu</w:t>
            </w:r>
            <w:r w:rsidRPr="00640A3C">
              <w:rPr>
                <w:rFonts w:ascii="Times New Roman" w:hAnsi="Times New Roman"/>
                <w:sz w:val="24"/>
                <w:szCs w:val="24"/>
                <w:lang w:val="fr-FR"/>
              </w:rPr>
              <w:t xml:space="preserve"> = Q</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Q</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 (m</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c</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m</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c</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w:t>
            </w:r>
            <w:r w:rsidRPr="00640A3C">
              <w:rPr>
                <w:rFonts w:ascii="Times New Roman" w:hAnsi="Times New Roman"/>
                <w:sz w:val="24"/>
                <w:szCs w:val="24"/>
              </w:rPr>
              <w:t>Δ</w:t>
            </w:r>
            <w:r w:rsidRPr="00640A3C">
              <w:rPr>
                <w:rFonts w:ascii="Times New Roman" w:hAnsi="Times New Roman"/>
                <w:sz w:val="24"/>
                <w:szCs w:val="24"/>
                <w:lang w:val="fr-FR"/>
              </w:rPr>
              <w:t>t</w:t>
            </w:r>
            <w:r w:rsidRPr="00640A3C">
              <w:rPr>
                <w:rFonts w:ascii="Times New Roman" w:hAnsi="Times New Roman"/>
                <w:sz w:val="24"/>
                <w:szCs w:val="24"/>
                <w:vertAlign w:val="subscript"/>
                <w:lang w:val="fr-FR"/>
              </w:rPr>
              <w:t>1</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 xml:space="preserve">       = (m</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c</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 xml:space="preserve"> + m</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c</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t</w:t>
            </w:r>
            <w:r w:rsidRPr="00640A3C">
              <w:rPr>
                <w:rFonts w:ascii="Times New Roman" w:hAnsi="Times New Roman"/>
                <w:sz w:val="24"/>
                <w:szCs w:val="24"/>
                <w:vertAlign w:val="subscript"/>
                <w:lang w:val="fr-FR"/>
              </w:rPr>
              <w:t>cb</w:t>
            </w:r>
            <w:r w:rsidRPr="00640A3C">
              <w:rPr>
                <w:rFonts w:ascii="Times New Roman" w:hAnsi="Times New Roman"/>
                <w:sz w:val="24"/>
                <w:szCs w:val="24"/>
                <w:lang w:val="fr-FR"/>
              </w:rPr>
              <w:t xml:space="preserve"> – t</w:t>
            </w:r>
            <w:r w:rsidRPr="00640A3C">
              <w:rPr>
                <w:rFonts w:ascii="Times New Roman" w:hAnsi="Times New Roman"/>
                <w:sz w:val="24"/>
                <w:szCs w:val="24"/>
                <w:vertAlign w:val="subscript"/>
                <w:lang w:val="fr-FR"/>
              </w:rPr>
              <w:t>1</w:t>
            </w:r>
            <w:r w:rsidRPr="00640A3C">
              <w:rPr>
                <w:rFonts w:ascii="Times New Roman" w:hAnsi="Times New Roman"/>
                <w:sz w:val="24"/>
                <w:szCs w:val="24"/>
                <w:lang w:val="fr-FR"/>
              </w:rPr>
              <w:t>)</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Nhiệt lượng sắt toả ra:</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Q</w:t>
            </w:r>
            <w:r w:rsidRPr="00640A3C">
              <w:rPr>
                <w:rFonts w:ascii="Times New Roman" w:hAnsi="Times New Roman"/>
                <w:sz w:val="24"/>
                <w:szCs w:val="24"/>
                <w:vertAlign w:val="subscript"/>
                <w:lang w:val="fr-FR"/>
              </w:rPr>
              <w:t>toả</w:t>
            </w:r>
            <w:r w:rsidRPr="00640A3C">
              <w:rPr>
                <w:rFonts w:ascii="Times New Roman" w:hAnsi="Times New Roman"/>
                <w:sz w:val="24"/>
                <w:szCs w:val="24"/>
                <w:lang w:val="fr-FR"/>
              </w:rPr>
              <w:t xml:space="preserve"> = Q</w:t>
            </w:r>
            <w:r w:rsidRPr="00640A3C">
              <w:rPr>
                <w:rFonts w:ascii="Times New Roman" w:hAnsi="Times New Roman"/>
                <w:sz w:val="24"/>
                <w:szCs w:val="24"/>
                <w:vertAlign w:val="subscript"/>
                <w:lang w:val="fr-FR"/>
              </w:rPr>
              <w:t>3</w:t>
            </w:r>
            <w:r w:rsidRPr="00640A3C">
              <w:rPr>
                <w:rFonts w:ascii="Times New Roman" w:hAnsi="Times New Roman"/>
                <w:sz w:val="24"/>
                <w:szCs w:val="24"/>
                <w:lang w:val="fr-FR"/>
              </w:rPr>
              <w:t xml:space="preserve"> = m</w:t>
            </w:r>
            <w:r w:rsidRPr="00640A3C">
              <w:rPr>
                <w:rFonts w:ascii="Times New Roman" w:hAnsi="Times New Roman"/>
                <w:sz w:val="24"/>
                <w:szCs w:val="24"/>
                <w:vertAlign w:val="subscript"/>
                <w:lang w:val="fr-FR"/>
              </w:rPr>
              <w:t>3</w:t>
            </w:r>
            <w:r w:rsidRPr="00640A3C">
              <w:rPr>
                <w:rFonts w:ascii="Times New Roman" w:hAnsi="Times New Roman"/>
                <w:sz w:val="24"/>
                <w:szCs w:val="24"/>
                <w:lang w:val="fr-FR"/>
              </w:rPr>
              <w:t>c</w:t>
            </w:r>
            <w:r w:rsidRPr="00640A3C">
              <w:rPr>
                <w:rFonts w:ascii="Times New Roman" w:hAnsi="Times New Roman"/>
                <w:sz w:val="24"/>
                <w:szCs w:val="24"/>
                <w:vertAlign w:val="subscript"/>
                <w:lang w:val="fr-FR"/>
              </w:rPr>
              <w:t>3</w:t>
            </w:r>
            <w:r w:rsidRPr="00640A3C">
              <w:rPr>
                <w:rFonts w:ascii="Times New Roman" w:hAnsi="Times New Roman"/>
                <w:sz w:val="24"/>
                <w:szCs w:val="24"/>
              </w:rPr>
              <w:t>Δ</w:t>
            </w:r>
            <w:r w:rsidRPr="00640A3C">
              <w:rPr>
                <w:rFonts w:ascii="Times New Roman" w:hAnsi="Times New Roman"/>
                <w:sz w:val="24"/>
                <w:szCs w:val="24"/>
                <w:lang w:val="fr-FR"/>
              </w:rPr>
              <w:t>t</w:t>
            </w:r>
            <w:r w:rsidRPr="00640A3C">
              <w:rPr>
                <w:rFonts w:ascii="Times New Roman" w:hAnsi="Times New Roman"/>
                <w:sz w:val="24"/>
                <w:szCs w:val="24"/>
                <w:vertAlign w:val="subscript"/>
                <w:lang w:val="fr-FR"/>
              </w:rPr>
              <w:t>3</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 xml:space="preserve">                = m</w:t>
            </w:r>
            <w:r w:rsidRPr="00640A3C">
              <w:rPr>
                <w:rFonts w:ascii="Times New Roman" w:hAnsi="Times New Roman"/>
                <w:sz w:val="24"/>
                <w:szCs w:val="24"/>
                <w:vertAlign w:val="subscript"/>
                <w:lang w:val="fr-FR"/>
              </w:rPr>
              <w:t>3</w:t>
            </w:r>
            <w:r w:rsidRPr="00640A3C">
              <w:rPr>
                <w:rFonts w:ascii="Times New Roman" w:hAnsi="Times New Roman"/>
                <w:sz w:val="24"/>
                <w:szCs w:val="24"/>
                <w:lang w:val="fr-FR"/>
              </w:rPr>
              <w:t>c</w:t>
            </w:r>
            <w:r w:rsidRPr="00640A3C">
              <w:rPr>
                <w:rFonts w:ascii="Times New Roman" w:hAnsi="Times New Roman"/>
                <w:sz w:val="24"/>
                <w:szCs w:val="24"/>
                <w:vertAlign w:val="subscript"/>
                <w:lang w:val="fr-FR"/>
              </w:rPr>
              <w:t>3</w:t>
            </w:r>
            <w:r w:rsidRPr="00640A3C">
              <w:rPr>
                <w:rFonts w:ascii="Times New Roman" w:hAnsi="Times New Roman"/>
                <w:sz w:val="24"/>
                <w:szCs w:val="24"/>
                <w:lang w:val="fr-FR"/>
              </w:rPr>
              <w:t xml:space="preserve"> (t</w:t>
            </w:r>
            <w:r w:rsidRPr="00640A3C">
              <w:rPr>
                <w:rFonts w:ascii="Times New Roman" w:hAnsi="Times New Roman"/>
                <w:sz w:val="24"/>
                <w:szCs w:val="24"/>
                <w:vertAlign w:val="subscript"/>
                <w:lang w:val="fr-FR"/>
              </w:rPr>
              <w:t>2</w:t>
            </w:r>
            <w:r w:rsidRPr="00640A3C">
              <w:rPr>
                <w:rFonts w:ascii="Times New Roman" w:hAnsi="Times New Roman"/>
                <w:sz w:val="24"/>
                <w:szCs w:val="24"/>
                <w:lang w:val="fr-FR"/>
              </w:rPr>
              <w:t xml:space="preserve"> - t</w:t>
            </w:r>
            <w:r w:rsidRPr="00640A3C">
              <w:rPr>
                <w:rFonts w:ascii="Times New Roman" w:hAnsi="Times New Roman"/>
                <w:sz w:val="24"/>
                <w:szCs w:val="24"/>
                <w:vertAlign w:val="subscript"/>
                <w:lang w:val="fr-FR"/>
              </w:rPr>
              <w:t>cb</w:t>
            </w:r>
            <w:r w:rsidRPr="00640A3C">
              <w:rPr>
                <w:rFonts w:ascii="Times New Roman" w:hAnsi="Times New Roman"/>
                <w:sz w:val="24"/>
                <w:szCs w:val="24"/>
                <w:lang w:val="fr-FR"/>
              </w:rPr>
              <w:t>)</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Khi có sự cân bằng nhiệt:</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Q</w:t>
            </w:r>
            <w:r w:rsidRPr="00640A3C">
              <w:rPr>
                <w:rFonts w:ascii="Times New Roman" w:hAnsi="Times New Roman"/>
                <w:sz w:val="24"/>
                <w:szCs w:val="24"/>
                <w:vertAlign w:val="subscript"/>
                <w:lang w:val="fr-FR"/>
              </w:rPr>
              <w:t>thu</w:t>
            </w:r>
            <w:r w:rsidRPr="00640A3C">
              <w:rPr>
                <w:rFonts w:ascii="Times New Roman" w:hAnsi="Times New Roman"/>
                <w:sz w:val="24"/>
                <w:szCs w:val="24"/>
                <w:lang w:val="fr-FR"/>
              </w:rPr>
              <w:t xml:space="preserve"> = Q</w:t>
            </w:r>
            <w:r w:rsidRPr="00640A3C">
              <w:rPr>
                <w:rFonts w:ascii="Times New Roman" w:hAnsi="Times New Roman"/>
                <w:sz w:val="24"/>
                <w:szCs w:val="24"/>
                <w:vertAlign w:val="subscript"/>
                <w:lang w:val="fr-FR"/>
              </w:rPr>
              <w:t>toả</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Thay số ta được: t</w:t>
            </w:r>
            <w:r w:rsidRPr="00640A3C">
              <w:rPr>
                <w:rFonts w:ascii="Times New Roman" w:hAnsi="Times New Roman"/>
                <w:sz w:val="24"/>
                <w:szCs w:val="24"/>
                <w:vertAlign w:val="subscript"/>
                <w:lang w:val="fr-FR"/>
              </w:rPr>
              <w:t>cb</w:t>
            </w:r>
            <w:r w:rsidRPr="00640A3C">
              <w:rPr>
                <w:rFonts w:ascii="Times New Roman" w:hAnsi="Times New Roman"/>
                <w:sz w:val="24"/>
                <w:szCs w:val="24"/>
                <w:lang w:val="fr-FR"/>
              </w:rPr>
              <w:t xml:space="preserve"> = 25</w:t>
            </w:r>
            <w:r w:rsidRPr="00640A3C">
              <w:rPr>
                <w:rFonts w:ascii="Times New Roman" w:hAnsi="Times New Roman"/>
                <w:sz w:val="24"/>
                <w:szCs w:val="24"/>
                <w:vertAlign w:val="superscript"/>
                <w:lang w:val="fr-FR"/>
              </w:rPr>
              <w:t>0</w:t>
            </w:r>
            <w:r w:rsidRPr="00640A3C">
              <w:rPr>
                <w:rFonts w:ascii="Times New Roman" w:hAnsi="Times New Roman"/>
                <w:sz w:val="24"/>
                <w:szCs w:val="24"/>
                <w:lang w:val="fr-FR"/>
              </w:rPr>
              <w:t>C</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b/>
                <w:sz w:val="24"/>
                <w:szCs w:val="24"/>
                <w:lang w:val="fr-FR"/>
              </w:rPr>
              <w:t>Bài 8 (trang 173)</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Tương tự như bài 7</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Kết quả: c = 0,78.10</w:t>
            </w:r>
            <w:r w:rsidRPr="00640A3C">
              <w:rPr>
                <w:rFonts w:ascii="Times New Roman" w:hAnsi="Times New Roman"/>
                <w:sz w:val="24"/>
                <w:szCs w:val="24"/>
                <w:vertAlign w:val="superscript"/>
                <w:lang w:val="fr-FR"/>
              </w:rPr>
              <w:t>3</w:t>
            </w:r>
            <w:r w:rsidRPr="00640A3C">
              <w:rPr>
                <w:rFonts w:ascii="Times New Roman" w:hAnsi="Times New Roman"/>
                <w:sz w:val="24"/>
                <w:szCs w:val="24"/>
                <w:lang w:val="fr-FR"/>
              </w:rPr>
              <w:t xml:space="preserve"> J/(kg.K)</w:t>
            </w:r>
          </w:p>
          <w:p w:rsidR="00334A2B" w:rsidRPr="00640A3C" w:rsidRDefault="00334A2B" w:rsidP="00640A3C">
            <w:pPr>
              <w:spacing w:after="0" w:line="360" w:lineRule="auto"/>
              <w:rPr>
                <w:rFonts w:ascii="Times New Roman" w:hAnsi="Times New Roman"/>
                <w:b/>
                <w:sz w:val="24"/>
                <w:szCs w:val="24"/>
                <w:lang w:val="fr-FR"/>
              </w:rPr>
            </w:pPr>
            <w:r w:rsidRPr="00640A3C">
              <w:rPr>
                <w:rFonts w:ascii="Times New Roman" w:hAnsi="Times New Roman"/>
                <w:b/>
                <w:sz w:val="24"/>
                <w:szCs w:val="24"/>
                <w:lang w:val="fr-FR"/>
              </w:rPr>
              <w:t>Bài 6 (trang 180)</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rPr>
              <w:t>Δ</w:t>
            </w:r>
            <w:r w:rsidRPr="00640A3C">
              <w:rPr>
                <w:rFonts w:ascii="Times New Roman" w:hAnsi="Times New Roman"/>
                <w:sz w:val="24"/>
                <w:szCs w:val="24"/>
                <w:lang w:val="fr-FR"/>
              </w:rPr>
              <w:t>U = A + Q</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Khí nh ận công: A = 100J</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Khí truyền nhiệt: Q = - 20 J</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lang w:val="fr-FR"/>
              </w:rPr>
              <w:t>Độ biến thiên nội năng l à:</w:t>
            </w:r>
          </w:p>
          <w:p w:rsidR="00334A2B" w:rsidRPr="00640A3C" w:rsidRDefault="00334A2B" w:rsidP="00640A3C">
            <w:pPr>
              <w:spacing w:after="0" w:line="360" w:lineRule="auto"/>
              <w:rPr>
                <w:rFonts w:ascii="Times New Roman" w:hAnsi="Times New Roman"/>
                <w:sz w:val="24"/>
                <w:szCs w:val="24"/>
                <w:lang w:val="fr-FR"/>
              </w:rPr>
            </w:pPr>
            <w:r w:rsidRPr="00640A3C">
              <w:rPr>
                <w:rFonts w:ascii="Times New Roman" w:hAnsi="Times New Roman"/>
                <w:sz w:val="24"/>
                <w:szCs w:val="24"/>
              </w:rPr>
              <w:t>Δ</w:t>
            </w:r>
            <w:r w:rsidRPr="00640A3C">
              <w:rPr>
                <w:rFonts w:ascii="Times New Roman" w:hAnsi="Times New Roman"/>
                <w:sz w:val="24"/>
                <w:szCs w:val="24"/>
                <w:lang w:val="fr-FR"/>
              </w:rPr>
              <w:t>U = A + Q = 100 -20 = 80 (J)</w:t>
            </w:r>
          </w:p>
          <w:p w:rsidR="00334A2B" w:rsidRPr="00640A3C" w:rsidRDefault="00334A2B" w:rsidP="00640A3C">
            <w:pPr>
              <w:spacing w:after="0" w:line="360" w:lineRule="auto"/>
              <w:rPr>
                <w:rFonts w:ascii="Times New Roman" w:hAnsi="Times New Roman"/>
                <w:b/>
                <w:sz w:val="24"/>
                <w:szCs w:val="24"/>
                <w:lang w:val="fr-FR"/>
              </w:rPr>
            </w:pPr>
            <w:r w:rsidRPr="00640A3C">
              <w:rPr>
                <w:rFonts w:ascii="Times New Roman" w:hAnsi="Times New Roman"/>
                <w:b/>
                <w:sz w:val="24"/>
                <w:szCs w:val="24"/>
                <w:lang w:val="fr-FR"/>
              </w:rPr>
              <w:t>Bài 7 (trang 180)</w:t>
            </w:r>
          </w:p>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ΔU = A + Q</w:t>
            </w:r>
          </w:p>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Khí sinh công: A = 70J</w:t>
            </w:r>
          </w:p>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Khí nhận nhiệt: Q =  100 J</w:t>
            </w:r>
          </w:p>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Độ biến thiên nội năng l à:</w:t>
            </w:r>
          </w:p>
          <w:p w:rsidR="00334A2B" w:rsidRPr="00640A3C" w:rsidRDefault="00334A2B" w:rsidP="00640A3C">
            <w:pPr>
              <w:spacing w:after="0" w:line="360" w:lineRule="auto"/>
              <w:rPr>
                <w:rFonts w:ascii="Times New Roman" w:hAnsi="Times New Roman"/>
                <w:sz w:val="24"/>
                <w:szCs w:val="24"/>
              </w:rPr>
            </w:pPr>
            <w:r w:rsidRPr="00640A3C">
              <w:rPr>
                <w:rFonts w:ascii="Times New Roman" w:hAnsi="Times New Roman"/>
                <w:sz w:val="24"/>
                <w:szCs w:val="24"/>
              </w:rPr>
              <w:t>ΔU = A + Q = - 70 + 100  = 30 (J)</w:t>
            </w:r>
          </w:p>
        </w:tc>
      </w:tr>
    </w:tbl>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pt-BR"/>
        </w:rPr>
      </w:pP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ôn tập lại kiến thức</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334A2B" w:rsidRPr="00640A3C" w:rsidRDefault="00334A2B"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334A2B" w:rsidRPr="00640A3C" w:rsidRDefault="00334A2B"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lastRenderedPageBreak/>
        <w:t>D. HOẠT ĐỘNG VẬN DỤNG</w:t>
      </w:r>
    </w:p>
    <w:p w:rsidR="00334A2B" w:rsidRPr="00640A3C" w:rsidRDefault="00334A2B"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334A2B" w:rsidRPr="00640A3C" w:rsidRDefault="00334A2B"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334A2B" w:rsidRPr="00640A3C" w:rsidRDefault="00334A2B"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334A2B" w:rsidRPr="00640A3C" w:rsidRDefault="00334A2B"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334A2B" w:rsidRPr="00640A3C" w:rsidRDefault="00334A2B"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334A2B" w:rsidRPr="00640A3C" w:rsidRDefault="00334A2B"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334A2B" w:rsidRPr="00640A3C" w:rsidRDefault="00334A2B"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334A2B" w:rsidRPr="00640A3C" w:rsidRDefault="00334A2B"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334A2B" w:rsidRPr="00640A3C" w:rsidRDefault="00334A2B"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D84EB5" w:rsidRPr="00640A3C" w:rsidRDefault="00D84EB5"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 xml:space="preserve">CHƯƠNG VII: </w:t>
      </w:r>
    </w:p>
    <w:p w:rsidR="00D84EB5" w:rsidRPr="00640A3C" w:rsidRDefault="00D84EB5"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CHẤT RẮN, CHẤT LỎNG  SỰ CHUYỂN THỂ CỦA CÁC CHẤT</w:t>
      </w:r>
    </w:p>
    <w:p w:rsidR="00D84EB5" w:rsidRPr="00640A3C" w:rsidRDefault="00D84EB5"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 xml:space="preserve">TIẾT 58: </w:t>
      </w:r>
      <w:r w:rsidRPr="00640A3C">
        <w:rPr>
          <w:rFonts w:ascii="Times New Roman" w:hAnsi="Times New Roman"/>
          <w:b/>
          <w:sz w:val="24"/>
          <w:szCs w:val="24"/>
          <w:lang w:val="vi-VN"/>
        </w:rPr>
        <w:t>CHẤT RẮN KẾT TINH VÀ CHẤT RẮN VÔ ĐỊNH HÌNH</w:t>
      </w:r>
    </w:p>
    <w:p w:rsidR="00D84EB5" w:rsidRPr="00640A3C" w:rsidRDefault="00D84EB5"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D84EB5" w:rsidRPr="00640A3C" w:rsidRDefault="00D84EB5"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Phân biệt biệt được chất rắn kết tinh và chất rắn vô định hình dựa trên cấu trúc vi mô và những tính chất vĩ mô của chúng.</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Phân biệt được chất rắn đơn tinh thể và chất rắn đa tinh thể dữa trên tính dị hướng và tính đẳng hướng.</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Nêu được những yếu tố ảnh hưởng đến các tính chất của các chất rắn dựa trên cấu trúc tinh thể, kích thước tinh thể và cách xắp xếp các tinh thể.</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Nêu được những ứng ứng dụng của các chất rắn kết tinh và chất rắn vô định hình trong sản xuất và đời số.</w:t>
      </w:r>
    </w:p>
    <w:p w:rsidR="00D84EB5" w:rsidRPr="00640A3C" w:rsidRDefault="00D84EB5"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D84EB5" w:rsidRPr="00640A3C" w:rsidRDefault="00D84EB5"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D84EB5" w:rsidRPr="00640A3C" w:rsidRDefault="00D84EB5"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D84EB5" w:rsidRPr="00640A3C" w:rsidRDefault="00D84EB5"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lastRenderedPageBreak/>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D84EB5" w:rsidRPr="00640A3C" w:rsidRDefault="00D84EB5"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D84EB5" w:rsidRPr="00640A3C" w:rsidRDefault="00D84EB5"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1. Giáo viên</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Tranh ảnh, mô hình tinh thể muối ăn, kim cương, than chì…</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Bảng phân lọai các chất rắn và so sánh những đặc điểm của chúng.</w:t>
      </w:r>
    </w:p>
    <w:p w:rsidR="00D84EB5" w:rsidRPr="00640A3C" w:rsidRDefault="00D84EB5" w:rsidP="00640A3C">
      <w:pPr>
        <w:spacing w:after="0" w:line="360" w:lineRule="auto"/>
        <w:rPr>
          <w:rFonts w:ascii="Times New Roman" w:hAnsi="Times New Roman"/>
          <w:b/>
          <w:sz w:val="24"/>
          <w:szCs w:val="24"/>
          <w:lang w:val="nl-NL"/>
        </w:rPr>
      </w:pPr>
      <w:r w:rsidRPr="00640A3C">
        <w:rPr>
          <w:rFonts w:ascii="Times New Roman" w:hAnsi="Times New Roman"/>
          <w:b/>
          <w:sz w:val="24"/>
          <w:szCs w:val="24"/>
          <w:lang w:val="nl-NL"/>
        </w:rPr>
        <w:t>2. Học sinh</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kiến thức về cấu tạo chất.</w:t>
      </w:r>
    </w:p>
    <w:p w:rsidR="00D84EB5" w:rsidRPr="00640A3C" w:rsidRDefault="00D84EB5"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D84EB5" w:rsidRPr="00640A3C" w:rsidRDefault="00D84EB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D84EB5" w:rsidRPr="00640A3C" w:rsidRDefault="00D84EB5"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D84EB5" w:rsidRPr="00640A3C" w:rsidRDefault="00D84EB5"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D84EB5" w:rsidRPr="00640A3C" w:rsidRDefault="00D84EB5"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B1: Chuyển giao nhiệm vụ:</w:t>
      </w:r>
      <w:r w:rsidRPr="00640A3C">
        <w:rPr>
          <w:rFonts w:ascii="Times New Roman" w:hAnsi="Times New Roman"/>
          <w:color w:val="000000"/>
          <w:sz w:val="24"/>
          <w:szCs w:val="24"/>
          <w:lang w:val="nl-NL"/>
        </w:rPr>
        <w:t xml:space="preserve"> </w:t>
      </w:r>
    </w:p>
    <w:p w:rsidR="00D84EB5" w:rsidRPr="00640A3C" w:rsidRDefault="00D84EB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D84EB5" w:rsidRPr="00640A3C" w:rsidRDefault="00D84EB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2: Thực hiện nhiệm vụ: </w:t>
      </w:r>
      <w:r w:rsidRPr="00640A3C">
        <w:rPr>
          <w:rFonts w:ascii="Times New Roman" w:hAnsi="Times New Roman"/>
          <w:color w:val="000000"/>
          <w:sz w:val="24"/>
          <w:szCs w:val="24"/>
          <w:lang w:val="nl-NL"/>
        </w:rPr>
        <w:t>HS thực hiện nhiệm vụ trong thời gian 2 phút.</w:t>
      </w:r>
    </w:p>
    <w:p w:rsidR="00D84EB5" w:rsidRPr="00640A3C" w:rsidRDefault="00D84EB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B3: Báo cáo, thảo luận: G</w:t>
      </w:r>
      <w:r w:rsidRPr="00640A3C">
        <w:rPr>
          <w:rFonts w:ascii="Times New Roman" w:hAnsi="Times New Roman"/>
          <w:color w:val="000000"/>
          <w:sz w:val="24"/>
          <w:szCs w:val="24"/>
          <w:lang w:val="nl-NL"/>
        </w:rPr>
        <w:t>V gọi một số HS trả lời, HS khác nhận xét, bổ sung.</w:t>
      </w:r>
    </w:p>
    <w:p w:rsidR="00D84EB5" w:rsidRPr="00640A3C" w:rsidRDefault="00D84EB5"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D84EB5" w:rsidRPr="00640A3C" w:rsidRDefault="00D84EB5" w:rsidP="00640A3C">
      <w:pPr>
        <w:framePr w:hSpace="180" w:wrap="around" w:vAnchor="text" w:hAnchor="text" w:x="-68" w:y="1"/>
        <w:spacing w:after="0" w:line="360" w:lineRule="auto"/>
        <w:suppressOverlap/>
        <w:jc w:val="both"/>
        <w:rPr>
          <w:rFonts w:ascii="Times New Roman" w:hAnsi="Times New Roman"/>
          <w:sz w:val="24"/>
          <w:szCs w:val="24"/>
          <w:lang w:val="nl-NL"/>
        </w:rPr>
      </w:pPr>
      <w:r w:rsidRPr="00640A3C">
        <w:rPr>
          <w:rFonts w:ascii="Times New Roman" w:hAnsi="Times New Roman"/>
          <w:sz w:val="24"/>
          <w:szCs w:val="24"/>
          <w:lang w:val="nl-NL"/>
        </w:rPr>
        <w:t>Để phân biệt biệt được chất rắn kết tinh và chất rắn vô định hình dựa trên cấu trúc vi mô và những tính chất vĩ mô của chúng.</w:t>
      </w:r>
    </w:p>
    <w:p w:rsidR="00D84EB5" w:rsidRPr="00640A3C" w:rsidRDefault="00D84EB5" w:rsidP="00640A3C">
      <w:pPr>
        <w:framePr w:hSpace="180" w:wrap="around" w:vAnchor="text" w:hAnchor="text" w:x="-68" w:y="1"/>
        <w:spacing w:after="0" w:line="360" w:lineRule="auto"/>
        <w:suppressOverlap/>
        <w:jc w:val="both"/>
        <w:rPr>
          <w:rFonts w:ascii="Times New Roman" w:hAnsi="Times New Roman"/>
          <w:sz w:val="24"/>
          <w:szCs w:val="24"/>
          <w:lang w:val="nl-NL"/>
        </w:rPr>
      </w:pPr>
      <w:r w:rsidRPr="00640A3C">
        <w:rPr>
          <w:rFonts w:ascii="Times New Roman" w:hAnsi="Times New Roman"/>
          <w:sz w:val="24"/>
          <w:szCs w:val="24"/>
          <w:lang w:val="nl-NL"/>
        </w:rPr>
        <w:t>Phân biệt được chất rắn đơn tinh thể và chất rắn đa tinh thể dữa trên tính dị hướng và tính đẳng hướng.</w:t>
      </w:r>
    </w:p>
    <w:p w:rsidR="00D84EB5" w:rsidRPr="00640A3C" w:rsidRDefault="00D84EB5"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sz w:val="24"/>
          <w:szCs w:val="24"/>
          <w:lang w:val="nl-NL"/>
        </w:rPr>
        <w:t>Chúng ta cùng tìm hiểu bài học hôm nay</w:t>
      </w:r>
    </w:p>
    <w:p w:rsidR="00D84EB5" w:rsidRPr="00640A3C" w:rsidRDefault="00D84EB5"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Hoạt động 1: </w:t>
      </w:r>
      <w:r w:rsidRPr="00640A3C">
        <w:rPr>
          <w:rFonts w:ascii="Times New Roman" w:hAnsi="Times New Roman"/>
          <w:b/>
          <w:sz w:val="24"/>
          <w:szCs w:val="24"/>
          <w:lang w:val="nl-NL"/>
        </w:rPr>
        <w:t>Chất rắn kết tinh</w:t>
      </w:r>
    </w:p>
    <w:p w:rsidR="00D84EB5" w:rsidRPr="00640A3C" w:rsidRDefault="00D84EB5" w:rsidP="00640A3C">
      <w:pPr>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Giới thiệu về cấu trúc tinh thể của một số lọai chất rắn.</w:t>
      </w:r>
    </w:p>
    <w:p w:rsidR="00D84EB5" w:rsidRPr="00640A3C" w:rsidRDefault="00D84EB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Nêu và phân tích khái niệm cấu trúc tinh thể và quá trình hình thành tinh thể.</w:t>
      </w:r>
    </w:p>
    <w:p w:rsidR="00D84EB5" w:rsidRPr="00640A3C" w:rsidRDefault="00D84EB5"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Nêu khái niệm về chất rắn kết tinh.</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84EB5" w:rsidRPr="00640A3C" w:rsidTr="001B0C0E">
        <w:tc>
          <w:tcPr>
            <w:tcW w:w="5920" w:type="dxa"/>
            <w:shd w:val="clear" w:color="auto" w:fill="auto"/>
          </w:tcPr>
          <w:p w:rsidR="00D84EB5" w:rsidRPr="00640A3C" w:rsidRDefault="00D84EB5"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lastRenderedPageBreak/>
              <w:t>Hoạt động của GV và HS</w:t>
            </w:r>
          </w:p>
        </w:tc>
        <w:tc>
          <w:tcPr>
            <w:tcW w:w="3656" w:type="dxa"/>
            <w:shd w:val="clear" w:color="auto" w:fill="auto"/>
          </w:tcPr>
          <w:p w:rsidR="00D84EB5" w:rsidRPr="00640A3C" w:rsidRDefault="00D84EB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D84EB5" w:rsidRPr="00640A3C" w:rsidTr="001B0C0E">
        <w:tc>
          <w:tcPr>
            <w:tcW w:w="5920" w:type="dxa"/>
            <w:shd w:val="clear" w:color="auto" w:fill="auto"/>
          </w:tcPr>
          <w:p w:rsidR="00D84EB5" w:rsidRPr="00640A3C" w:rsidRDefault="00D84EB5" w:rsidP="00640A3C">
            <w:pPr>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Giới thiệu về cấu trúc tinh thể của một số lọai chất rắn.</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êu và phân tích khái niệm cấu trúc tinh thể và quá trình hình thành tinh thể.</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Nêu khái niệm về chất rắn kết tinh.</w:t>
            </w:r>
          </w:p>
          <w:p w:rsidR="00D84EB5" w:rsidRPr="00640A3C" w:rsidRDefault="00D84EB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D84EB5" w:rsidRPr="00640A3C" w:rsidRDefault="00D84EB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D84EB5" w:rsidRPr="00640A3C" w:rsidRDefault="00D84EB5" w:rsidP="00640A3C">
            <w:pPr>
              <w:spacing w:after="0" w:line="360" w:lineRule="auto"/>
              <w:jc w:val="both"/>
              <w:rPr>
                <w:rFonts w:ascii="Times New Roman" w:hAnsi="Times New Roman"/>
                <w:b/>
                <w:sz w:val="24"/>
                <w:szCs w:val="24"/>
                <w:lang w:val="pt-BR"/>
              </w:rPr>
            </w:pPr>
            <w:r w:rsidRPr="00640A3C">
              <w:rPr>
                <w:rFonts w:ascii="Times New Roman" w:hAnsi="Times New Roman"/>
                <w:b/>
                <w:sz w:val="24"/>
                <w:szCs w:val="24"/>
                <w:lang w:val="pt-BR"/>
              </w:rPr>
              <w:t>I. Chất rắn kết tinh</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1. Cấu trúc tinh thể</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Các hạt (nguy ên tử, phân tử, ion được sắp xếp theo một trật tự hình học xác định) gọi là mạng tinh thể.</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sz w:val="24"/>
                <w:szCs w:val="24"/>
                <w:lang w:val="pt-BR"/>
              </w:rPr>
              <w:t>Mỗi hạt luôn dao động nhiệt quanh vị trí cân bằng của nó.</w:t>
            </w:r>
          </w:p>
          <w:p w:rsidR="00D84EB5" w:rsidRPr="00640A3C" w:rsidRDefault="00D84EB5" w:rsidP="00640A3C">
            <w:pPr>
              <w:spacing w:after="0" w:line="360" w:lineRule="auto"/>
              <w:jc w:val="both"/>
              <w:rPr>
                <w:rFonts w:ascii="Times New Roman" w:hAnsi="Times New Roman"/>
                <w:b/>
                <w:sz w:val="24"/>
                <w:szCs w:val="24"/>
                <w:lang w:val="pt-BR"/>
              </w:rPr>
            </w:pPr>
          </w:p>
        </w:tc>
      </w:tr>
    </w:tbl>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pt-BR"/>
        </w:rPr>
      </w:pPr>
    </w:p>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Hoạt động 2:  </w:t>
      </w:r>
      <w:r w:rsidRPr="00640A3C">
        <w:rPr>
          <w:rFonts w:ascii="Times New Roman" w:hAnsi="Times New Roman"/>
          <w:b/>
          <w:sz w:val="24"/>
          <w:szCs w:val="24"/>
          <w:lang w:val="pt-BR"/>
        </w:rPr>
        <w:t>Chất rắn vô định hình.</w:t>
      </w:r>
    </w:p>
    <w:p w:rsidR="00D84EB5" w:rsidRPr="00640A3C" w:rsidRDefault="00D84EB5"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pt-BR"/>
        </w:rPr>
        <w:t>a) Mục đích:</w:t>
      </w:r>
      <w:r w:rsidRPr="00640A3C">
        <w:rPr>
          <w:rFonts w:ascii="Times New Roman" w:hAnsi="Times New Roman"/>
          <w:color w:val="000000"/>
          <w:sz w:val="24"/>
          <w:szCs w:val="24"/>
          <w:lang w:val="pt-BR"/>
        </w:rPr>
        <w:t xml:space="preserve"> </w:t>
      </w:r>
      <w:r w:rsidRPr="00640A3C">
        <w:rPr>
          <w:rFonts w:ascii="Times New Roman" w:hAnsi="Times New Roman"/>
          <w:color w:val="000000"/>
          <w:sz w:val="24"/>
          <w:szCs w:val="24"/>
          <w:lang w:val="vi-VN"/>
        </w:rPr>
        <w:t>Biết được một số chất rắn vô định hình</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quan sát SGK để tìm hiểu nội dung kiến thức theo yêu cầu của GV.</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tìm hiểu kiến thức</w:t>
      </w:r>
    </w:p>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84EB5" w:rsidRPr="00640A3C" w:rsidTr="001B0C0E">
        <w:tc>
          <w:tcPr>
            <w:tcW w:w="5920" w:type="dxa"/>
            <w:shd w:val="clear" w:color="auto" w:fill="auto"/>
          </w:tcPr>
          <w:p w:rsidR="00D84EB5" w:rsidRPr="00640A3C" w:rsidRDefault="00D84EB5" w:rsidP="00640A3C">
            <w:pPr>
              <w:tabs>
                <w:tab w:val="left" w:pos="495"/>
              </w:tabs>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Hoạt động của GV và HS</w:t>
            </w:r>
          </w:p>
        </w:tc>
        <w:tc>
          <w:tcPr>
            <w:tcW w:w="3656" w:type="dxa"/>
            <w:shd w:val="clear" w:color="auto" w:fill="auto"/>
          </w:tcPr>
          <w:p w:rsidR="00D84EB5" w:rsidRPr="00640A3C" w:rsidRDefault="00D84EB5"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D84EB5" w:rsidRPr="00640A3C" w:rsidTr="001B0C0E">
        <w:tc>
          <w:tcPr>
            <w:tcW w:w="5920" w:type="dxa"/>
            <w:shd w:val="clear" w:color="auto" w:fill="auto"/>
          </w:tcPr>
          <w:p w:rsidR="00D84EB5" w:rsidRPr="00640A3C" w:rsidRDefault="00D84EB5" w:rsidP="00640A3C">
            <w:pPr>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pt-BR"/>
              </w:rPr>
              <w:t>B1: Chuyển giao nhiệm vụ:</w:t>
            </w:r>
            <w:r w:rsidRPr="00640A3C">
              <w:rPr>
                <w:rFonts w:ascii="Times New Roman" w:hAnsi="Times New Roman"/>
                <w:color w:val="000000"/>
                <w:sz w:val="24"/>
                <w:szCs w:val="24"/>
                <w:lang w:val="pt-BR"/>
              </w:rPr>
              <w:t xml:space="preserve"> </w:t>
            </w:r>
          </w:p>
          <w:p w:rsidR="00D84EB5" w:rsidRPr="00640A3C" w:rsidRDefault="00D84EB5"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Giới thiệu một số chất rắn vô định hình.</w:t>
            </w:r>
          </w:p>
          <w:p w:rsidR="00D84EB5" w:rsidRPr="00640A3C" w:rsidRDefault="00D84EB5"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Nhận xét trình bày của học sinh.</w:t>
            </w:r>
          </w:p>
          <w:p w:rsidR="00D84EB5" w:rsidRPr="00640A3C" w:rsidRDefault="00D84EB5"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Trả lời C3</w:t>
            </w:r>
          </w:p>
          <w:p w:rsidR="00D84EB5" w:rsidRPr="00640A3C" w:rsidRDefault="00D84EB5" w:rsidP="00640A3C">
            <w:pPr>
              <w:spacing w:after="0" w:line="360" w:lineRule="auto"/>
              <w:jc w:val="both"/>
              <w:rPr>
                <w:rFonts w:ascii="Times New Roman" w:hAnsi="Times New Roman"/>
                <w:b/>
                <w:color w:val="000000"/>
                <w:sz w:val="24"/>
                <w:szCs w:val="24"/>
                <w:lang w:val="pt-BR"/>
              </w:rPr>
            </w:pPr>
            <w:r w:rsidRPr="00640A3C">
              <w:rPr>
                <w:rFonts w:ascii="Times New Roman" w:hAnsi="Times New Roman"/>
                <w:b/>
                <w:color w:val="000000"/>
                <w:sz w:val="24"/>
                <w:szCs w:val="24"/>
                <w:lang w:val="pt-BR"/>
              </w:rPr>
              <w:t xml:space="preserve">B2: Thực hiện nhiệm vụ: </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xml:space="preserve"> + </w:t>
            </w:r>
            <w:r w:rsidRPr="00640A3C">
              <w:rPr>
                <w:rFonts w:ascii="Times New Roman" w:hAnsi="Times New Roman"/>
                <w:sz w:val="24"/>
                <w:szCs w:val="24"/>
                <w:lang w:val="pt-BR"/>
              </w:rPr>
              <w:t>HS Hoạt động cá nhân hoàn thành các bài tập</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color w:val="000000"/>
                <w:sz w:val="24"/>
                <w:szCs w:val="24"/>
                <w:lang w:val="pt-BR"/>
              </w:rPr>
              <w:t>+ GV: quan sát và trợ giúp nếu cần</w:t>
            </w:r>
          </w:p>
          <w:p w:rsidR="00D84EB5" w:rsidRPr="00640A3C" w:rsidRDefault="00D84EB5" w:rsidP="00640A3C">
            <w:pPr>
              <w:spacing w:after="0" w:line="360" w:lineRule="auto"/>
              <w:jc w:val="both"/>
              <w:rPr>
                <w:rFonts w:ascii="Times New Roman" w:hAnsi="Times New Roman"/>
                <w:sz w:val="24"/>
                <w:szCs w:val="24"/>
                <w:lang w:val="pt-BR"/>
              </w:rPr>
            </w:pPr>
            <w:r w:rsidRPr="00640A3C">
              <w:rPr>
                <w:rFonts w:ascii="Times New Roman" w:hAnsi="Times New Roman"/>
                <w:b/>
                <w:color w:val="000000"/>
                <w:sz w:val="24"/>
                <w:szCs w:val="24"/>
                <w:lang w:val="pt-BR"/>
              </w:rPr>
              <w:t xml:space="preserve">B3: Báo cáo, thảo luận: </w:t>
            </w:r>
            <w:r w:rsidRPr="00640A3C">
              <w:rPr>
                <w:rFonts w:ascii="Times New Roman" w:hAnsi="Times New Roman"/>
                <w:sz w:val="24"/>
                <w:szCs w:val="24"/>
                <w:lang w:val="pt-BR"/>
              </w:rPr>
              <w:t>Một HS lên bảng chữa, các học sinh khác làm vào vở</w:t>
            </w:r>
          </w:p>
          <w:p w:rsidR="00D84EB5" w:rsidRPr="00640A3C" w:rsidRDefault="00D84EB5" w:rsidP="00640A3C">
            <w:pPr>
              <w:spacing w:after="0" w:line="360" w:lineRule="auto"/>
              <w:rPr>
                <w:rFonts w:ascii="Times New Roman" w:hAnsi="Times New Roman"/>
                <w:sz w:val="24"/>
                <w:szCs w:val="24"/>
                <w:lang w:val="pt-BR"/>
              </w:rPr>
            </w:pPr>
            <w:r w:rsidRPr="00640A3C">
              <w:rPr>
                <w:rFonts w:ascii="Times New Roman" w:hAnsi="Times New Roman"/>
                <w:b/>
                <w:color w:val="000000"/>
                <w:sz w:val="24"/>
                <w:szCs w:val="24"/>
                <w:lang w:val="pt-BR"/>
              </w:rPr>
              <w:t xml:space="preserve">B4: Kết luận, nhận định: </w:t>
            </w:r>
            <w:r w:rsidRPr="00640A3C">
              <w:rPr>
                <w:rFonts w:ascii="Times New Roman" w:hAnsi="Times New Roman"/>
                <w:color w:val="000000"/>
                <w:sz w:val="24"/>
                <w:szCs w:val="24"/>
                <w:lang w:val="pt-BR"/>
              </w:rPr>
              <w:t>GV nhận xét, đánh giá về thái độ, quá trình làm việc, kết quả hoạt động và chốt kiến thức.</w:t>
            </w:r>
          </w:p>
        </w:tc>
        <w:tc>
          <w:tcPr>
            <w:tcW w:w="3656" w:type="dxa"/>
            <w:shd w:val="clear" w:color="auto" w:fill="auto"/>
          </w:tcPr>
          <w:p w:rsidR="00D84EB5" w:rsidRPr="00640A3C" w:rsidRDefault="00D84EB5" w:rsidP="00640A3C">
            <w:pPr>
              <w:spacing w:after="0" w:line="360" w:lineRule="auto"/>
              <w:rPr>
                <w:rFonts w:ascii="Times New Roman" w:hAnsi="Times New Roman"/>
                <w:b/>
                <w:sz w:val="24"/>
                <w:szCs w:val="24"/>
                <w:lang w:val="pt-BR"/>
              </w:rPr>
            </w:pPr>
            <w:r w:rsidRPr="00640A3C">
              <w:rPr>
                <w:rFonts w:ascii="Times New Roman" w:hAnsi="Times New Roman"/>
                <w:b/>
                <w:sz w:val="24"/>
                <w:szCs w:val="24"/>
                <w:lang w:val="pt-BR"/>
              </w:rPr>
              <w:t>II. Chất rắn vô định hình.</w:t>
            </w:r>
          </w:p>
          <w:p w:rsidR="00D84EB5" w:rsidRPr="00640A3C" w:rsidRDefault="00D84EB5" w:rsidP="00640A3C">
            <w:pPr>
              <w:spacing w:after="0" w:line="360" w:lineRule="auto"/>
              <w:rPr>
                <w:rFonts w:ascii="Times New Roman" w:hAnsi="Times New Roman"/>
                <w:sz w:val="24"/>
                <w:szCs w:val="24"/>
                <w:lang w:val="pt-BR"/>
              </w:rPr>
            </w:pPr>
            <w:r w:rsidRPr="00640A3C">
              <w:rPr>
                <w:rFonts w:ascii="Times New Roman" w:hAnsi="Times New Roman"/>
                <w:sz w:val="24"/>
                <w:szCs w:val="24"/>
                <w:lang w:val="pt-BR"/>
              </w:rPr>
              <w:t>Là các chất không có cấu trúc tinh thể, không có dạng hình học xác định.</w:t>
            </w:r>
          </w:p>
          <w:p w:rsidR="00D84EB5" w:rsidRPr="00640A3C" w:rsidRDefault="00D84EB5"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lang w:val="pt-BR"/>
              </w:rPr>
              <w:t>+ Có tính đẳng hướng, không có nhiệt độ nóng chảy xác định.</w:t>
            </w:r>
          </w:p>
        </w:tc>
      </w:tr>
    </w:tbl>
    <w:p w:rsidR="00D84EB5" w:rsidRPr="00640A3C" w:rsidRDefault="00D84EB5" w:rsidP="00640A3C">
      <w:pPr>
        <w:spacing w:after="0" w:line="360" w:lineRule="auto"/>
        <w:jc w:val="both"/>
        <w:rPr>
          <w:rFonts w:ascii="Times New Roman" w:hAnsi="Times New Roman"/>
          <w:b/>
          <w:sz w:val="24"/>
          <w:szCs w:val="24"/>
          <w:lang w:val="pt-BR"/>
        </w:rPr>
      </w:pPr>
    </w:p>
    <w:p w:rsidR="00D84EB5" w:rsidRPr="00640A3C" w:rsidRDefault="00D84EB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pt-BR"/>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pt-BR"/>
        </w:rPr>
        <w:t>Luyện tập củng cố nội dung bài học</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trả lời câu hỏi</w:t>
      </w:r>
    </w:p>
    <w:p w:rsidR="00D84EB5" w:rsidRPr="00640A3C" w:rsidRDefault="00D84EB5"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D84EB5" w:rsidRPr="00640A3C" w:rsidRDefault="00D84EB5"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Trong tinh thể, các hạt (nguyên tử, phân tử, ion)</w:t>
      </w:r>
    </w:p>
    <w:p w:rsidR="00D84EB5" w:rsidRPr="00640A3C" w:rsidRDefault="00D84EB5" w:rsidP="00640A3C">
      <w:pPr>
        <w:pStyle w:val="NormalWeb"/>
        <w:spacing w:before="0" w:beforeAutospacing="0" w:after="0" w:afterAutospacing="0" w:line="360" w:lineRule="auto"/>
        <w:ind w:left="48" w:right="48"/>
        <w:jc w:val="both"/>
        <w:rPr>
          <w:lang w:val="vi-VN"/>
        </w:rPr>
      </w:pPr>
      <w:r w:rsidRPr="00640A3C">
        <w:rPr>
          <w:lang w:val="vi-VN"/>
        </w:rPr>
        <w:t>    A. dao động nhiệt xung quanh vị trí cân bằng.</w:t>
      </w:r>
    </w:p>
    <w:p w:rsidR="00D84EB5" w:rsidRPr="00640A3C" w:rsidRDefault="00D84EB5" w:rsidP="00640A3C">
      <w:pPr>
        <w:pStyle w:val="NormalWeb"/>
        <w:spacing w:before="0" w:beforeAutospacing="0" w:after="0" w:afterAutospacing="0" w:line="360" w:lineRule="auto"/>
        <w:ind w:left="48" w:right="48"/>
        <w:jc w:val="both"/>
        <w:rPr>
          <w:lang w:val="vi-VN"/>
        </w:rPr>
      </w:pPr>
      <w:r w:rsidRPr="00640A3C">
        <w:rPr>
          <w:lang w:val="vi-VN"/>
        </w:rPr>
        <w:t>    B. đứng yên tại những vị trí xác định.</w:t>
      </w:r>
    </w:p>
    <w:p w:rsidR="00D84EB5" w:rsidRPr="00640A3C" w:rsidRDefault="00D84EB5" w:rsidP="00640A3C">
      <w:pPr>
        <w:pStyle w:val="NormalWeb"/>
        <w:spacing w:before="0" w:beforeAutospacing="0" w:after="0" w:afterAutospacing="0" w:line="360" w:lineRule="auto"/>
        <w:ind w:left="48" w:right="48"/>
        <w:jc w:val="both"/>
        <w:rPr>
          <w:lang w:val="vi-VN"/>
        </w:rPr>
      </w:pPr>
      <w:r w:rsidRPr="00640A3C">
        <w:rPr>
          <w:lang w:val="vi-VN"/>
        </w:rPr>
        <w:t>C. chuyển động hỗn độn không ngừng.</w:t>
      </w:r>
    </w:p>
    <w:p w:rsidR="00D84EB5" w:rsidRPr="00640A3C" w:rsidRDefault="00D84EB5" w:rsidP="00640A3C">
      <w:pPr>
        <w:pStyle w:val="NormalWeb"/>
        <w:spacing w:before="0" w:beforeAutospacing="0" w:after="0" w:afterAutospacing="0" w:line="360" w:lineRule="auto"/>
        <w:ind w:left="48" w:right="48"/>
        <w:jc w:val="both"/>
        <w:rPr>
          <w:lang w:val="vi-VN"/>
        </w:rPr>
      </w:pPr>
      <w:r w:rsidRPr="00640A3C">
        <w:rPr>
          <w:lang w:val="vi-VN"/>
        </w:rPr>
        <w:t>    D. chuyển động trên quỹ đạo tròn xung quanh một vị trí xác định.</w:t>
      </w:r>
    </w:p>
    <w:p w:rsidR="00D84EB5" w:rsidRPr="00640A3C" w:rsidRDefault="00D84EB5"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Cấu trúc tạo bởi các hạt mà mỗi hạt đó dao động nhiệt xung quanh một vị trí cân bằng trùng với đỉnh của khối lập phương là</w:t>
      </w:r>
    </w:p>
    <w:p w:rsidR="00D84EB5" w:rsidRPr="00640A3C" w:rsidRDefault="00D84EB5" w:rsidP="00640A3C">
      <w:pPr>
        <w:pStyle w:val="NormalWeb"/>
        <w:spacing w:before="0" w:beforeAutospacing="0" w:after="0" w:afterAutospacing="0" w:line="360" w:lineRule="auto"/>
        <w:ind w:left="48" w:right="48"/>
        <w:jc w:val="both"/>
      </w:pPr>
      <w:r w:rsidRPr="00640A3C">
        <w:rPr>
          <w:lang w:val="vi-VN"/>
        </w:rPr>
        <w:t xml:space="preserve">    </w:t>
      </w:r>
      <w:r w:rsidRPr="00640A3C">
        <w:t>A. tinh thể thạch anh.</w:t>
      </w:r>
    </w:p>
    <w:p w:rsidR="00D84EB5" w:rsidRPr="00640A3C" w:rsidRDefault="00D84EB5" w:rsidP="00640A3C">
      <w:pPr>
        <w:pStyle w:val="NormalWeb"/>
        <w:spacing w:before="0" w:beforeAutospacing="0" w:after="0" w:afterAutospacing="0" w:line="360" w:lineRule="auto"/>
        <w:ind w:left="48" w:right="48"/>
        <w:jc w:val="both"/>
      </w:pPr>
      <w:r w:rsidRPr="00640A3C">
        <w:t>    B. tinh thể muối ăn.</w:t>
      </w:r>
    </w:p>
    <w:p w:rsidR="00D84EB5" w:rsidRPr="00640A3C" w:rsidRDefault="00D84EB5" w:rsidP="00640A3C">
      <w:pPr>
        <w:pStyle w:val="NormalWeb"/>
        <w:spacing w:before="0" w:beforeAutospacing="0" w:after="0" w:afterAutospacing="0" w:line="360" w:lineRule="auto"/>
        <w:ind w:left="48" w:right="48"/>
        <w:jc w:val="both"/>
      </w:pPr>
      <w:r w:rsidRPr="00640A3C">
        <w:t>    C. tinh thể kim cương.</w:t>
      </w:r>
    </w:p>
    <w:p w:rsidR="00D84EB5" w:rsidRPr="00640A3C" w:rsidRDefault="00D84EB5" w:rsidP="00640A3C">
      <w:pPr>
        <w:pStyle w:val="NormalWeb"/>
        <w:spacing w:before="0" w:beforeAutospacing="0" w:after="0" w:afterAutospacing="0" w:line="360" w:lineRule="auto"/>
        <w:ind w:left="48" w:right="48"/>
        <w:jc w:val="both"/>
      </w:pPr>
      <w:r w:rsidRPr="00640A3C">
        <w:t>    D. tinh thể than chì</w:t>
      </w:r>
    </w:p>
    <w:p w:rsidR="00D84EB5" w:rsidRPr="00640A3C" w:rsidRDefault="00D84EB5" w:rsidP="00640A3C">
      <w:pPr>
        <w:pStyle w:val="NormalWeb"/>
        <w:spacing w:before="0" w:beforeAutospacing="0" w:after="0" w:afterAutospacing="0" w:line="360" w:lineRule="auto"/>
        <w:ind w:left="48" w:right="48"/>
        <w:jc w:val="both"/>
      </w:pPr>
      <w:r w:rsidRPr="00640A3C">
        <w:rPr>
          <w:b/>
          <w:bCs/>
        </w:rPr>
        <w:t>Câu 3:</w:t>
      </w:r>
      <w:r w:rsidRPr="00640A3C">
        <w:t> Nhờ việc sử dụng tia Rơn-ghen (hay tia X) người ta biết được</w:t>
      </w:r>
    </w:p>
    <w:p w:rsidR="00D84EB5" w:rsidRPr="00640A3C" w:rsidRDefault="00D84EB5" w:rsidP="00640A3C">
      <w:pPr>
        <w:pStyle w:val="NormalWeb"/>
        <w:spacing w:before="0" w:beforeAutospacing="0" w:after="0" w:afterAutospacing="0" w:line="360" w:lineRule="auto"/>
        <w:ind w:left="48" w:right="48"/>
        <w:jc w:val="both"/>
      </w:pPr>
      <w:r w:rsidRPr="00640A3C">
        <w:t>    A. bản chất của các hạt trong tinh thể là nguyên tử, phân tử hay ion.</w:t>
      </w:r>
    </w:p>
    <w:p w:rsidR="00D84EB5" w:rsidRPr="00640A3C" w:rsidRDefault="00D84EB5" w:rsidP="00640A3C">
      <w:pPr>
        <w:pStyle w:val="NormalWeb"/>
        <w:spacing w:before="0" w:beforeAutospacing="0" w:after="0" w:afterAutospacing="0" w:line="360" w:lineRule="auto"/>
        <w:ind w:left="48" w:right="48"/>
        <w:jc w:val="both"/>
      </w:pPr>
      <w:r w:rsidRPr="00640A3C">
        <w:t>    B. các hạt trong tinh thể chuyển động nhanh hay chậm.</w:t>
      </w:r>
    </w:p>
    <w:p w:rsidR="00D84EB5" w:rsidRPr="00640A3C" w:rsidRDefault="00D84EB5" w:rsidP="00640A3C">
      <w:pPr>
        <w:pStyle w:val="NormalWeb"/>
        <w:spacing w:before="0" w:beforeAutospacing="0" w:after="0" w:afterAutospacing="0" w:line="360" w:lineRule="auto"/>
        <w:ind w:left="48" w:right="48"/>
        <w:jc w:val="both"/>
      </w:pPr>
      <w:r w:rsidRPr="00640A3C">
        <w:t>    C. trật tự sắp xếp của các hạt trong tinh thể.</w:t>
      </w:r>
    </w:p>
    <w:p w:rsidR="00D84EB5" w:rsidRPr="00640A3C" w:rsidRDefault="00D84EB5" w:rsidP="00640A3C">
      <w:pPr>
        <w:pStyle w:val="NormalWeb"/>
        <w:spacing w:before="0" w:beforeAutospacing="0" w:after="0" w:afterAutospacing="0" w:line="360" w:lineRule="auto"/>
        <w:ind w:left="48" w:right="48"/>
        <w:jc w:val="both"/>
      </w:pPr>
      <w:r w:rsidRPr="00640A3C">
        <w:t>    D. các hạt trong tinh thể liên kết với nhau mạnh hay yếu.</w:t>
      </w:r>
    </w:p>
    <w:p w:rsidR="00D84EB5" w:rsidRPr="00640A3C" w:rsidRDefault="00D84EB5" w:rsidP="00640A3C">
      <w:pPr>
        <w:pStyle w:val="NormalWeb"/>
        <w:spacing w:before="0" w:beforeAutospacing="0" w:after="0" w:afterAutospacing="0" w:line="360" w:lineRule="auto"/>
        <w:ind w:left="48" w:right="48"/>
        <w:jc w:val="both"/>
      </w:pPr>
      <w:r w:rsidRPr="00640A3C">
        <w:rPr>
          <w:b/>
          <w:bCs/>
        </w:rPr>
        <w:t>Câu 4:</w:t>
      </w:r>
      <w:r w:rsidRPr="00640A3C">
        <w:t> Tinh thể của một chất</w:t>
      </w:r>
    </w:p>
    <w:p w:rsidR="00D84EB5" w:rsidRPr="00640A3C" w:rsidRDefault="00D84EB5" w:rsidP="00640A3C">
      <w:pPr>
        <w:pStyle w:val="NormalWeb"/>
        <w:spacing w:before="0" w:beforeAutospacing="0" w:after="0" w:afterAutospacing="0" w:line="360" w:lineRule="auto"/>
        <w:ind w:left="48" w:right="48"/>
        <w:jc w:val="both"/>
      </w:pPr>
      <w:r w:rsidRPr="00640A3C">
        <w:t>    A. được tạo thành từ cùng một lọa hạt thì có tính chất vật lí giống nhau.</w:t>
      </w:r>
    </w:p>
    <w:p w:rsidR="00D84EB5" w:rsidRPr="00640A3C" w:rsidRDefault="00D84EB5" w:rsidP="00640A3C">
      <w:pPr>
        <w:pStyle w:val="NormalWeb"/>
        <w:spacing w:before="0" w:beforeAutospacing="0" w:after="0" w:afterAutospacing="0" w:line="360" w:lineRule="auto"/>
        <w:ind w:left="48" w:right="48"/>
        <w:jc w:val="both"/>
      </w:pPr>
      <w:r w:rsidRPr="00640A3C">
        <w:t>    B. được hình thành trong quá trình nóng chảy.</w:t>
      </w:r>
    </w:p>
    <w:p w:rsidR="00D84EB5" w:rsidRPr="00640A3C" w:rsidRDefault="00D84EB5" w:rsidP="00640A3C">
      <w:pPr>
        <w:pStyle w:val="NormalWeb"/>
        <w:spacing w:before="0" w:beforeAutospacing="0" w:after="0" w:afterAutospacing="0" w:line="360" w:lineRule="auto"/>
        <w:ind w:left="48" w:right="48"/>
        <w:jc w:val="both"/>
      </w:pPr>
      <w:r w:rsidRPr="00640A3C">
        <w:t>    C. được tạo thành từ cùng một loạt hạt thì cso dạng hình học giống nhau.</w:t>
      </w:r>
    </w:p>
    <w:p w:rsidR="00D84EB5" w:rsidRPr="00640A3C" w:rsidRDefault="00D84EB5" w:rsidP="00640A3C">
      <w:pPr>
        <w:pStyle w:val="NormalWeb"/>
        <w:spacing w:before="0" w:beforeAutospacing="0" w:after="0" w:afterAutospacing="0" w:line="360" w:lineRule="auto"/>
        <w:ind w:left="48" w:right="48"/>
        <w:jc w:val="both"/>
      </w:pPr>
      <w:r w:rsidRPr="00640A3C">
        <w:t>    D. có kích thước càng lớn nếu tốc độ kết tinh càng nhỏ.</w:t>
      </w:r>
    </w:p>
    <w:p w:rsidR="00D84EB5" w:rsidRPr="00640A3C" w:rsidRDefault="00D84EB5" w:rsidP="00640A3C">
      <w:pPr>
        <w:pStyle w:val="NormalWeb"/>
        <w:spacing w:before="0" w:beforeAutospacing="0" w:after="0" w:afterAutospacing="0" w:line="360" w:lineRule="auto"/>
        <w:ind w:left="48" w:right="48"/>
        <w:jc w:val="both"/>
      </w:pPr>
      <w:r w:rsidRPr="00640A3C">
        <w:rPr>
          <w:b/>
          <w:bCs/>
        </w:rPr>
        <w:t>Câu 5:</w:t>
      </w:r>
      <w:r w:rsidRPr="00640A3C">
        <w:t> Kim cương có tính chất vật lí khác nhau với than chì vì</w:t>
      </w:r>
    </w:p>
    <w:p w:rsidR="00D84EB5" w:rsidRPr="00640A3C" w:rsidRDefault="00D84EB5" w:rsidP="00640A3C">
      <w:pPr>
        <w:pStyle w:val="NormalWeb"/>
        <w:spacing w:before="0" w:beforeAutospacing="0" w:after="0" w:afterAutospacing="0" w:line="360" w:lineRule="auto"/>
        <w:ind w:left="48" w:right="48"/>
        <w:jc w:val="both"/>
      </w:pPr>
      <w:r w:rsidRPr="00640A3C">
        <w:t>    A. cấu trúc tinh thể không giống nhau.</w:t>
      </w:r>
    </w:p>
    <w:p w:rsidR="00D84EB5" w:rsidRPr="00640A3C" w:rsidRDefault="00D84EB5" w:rsidP="00640A3C">
      <w:pPr>
        <w:pStyle w:val="NormalWeb"/>
        <w:spacing w:before="0" w:beforeAutospacing="0" w:after="0" w:afterAutospacing="0" w:line="360" w:lineRule="auto"/>
        <w:ind w:left="48" w:right="48"/>
        <w:jc w:val="both"/>
      </w:pPr>
      <w:r w:rsidRPr="00640A3C">
        <w:t>    B. bản chất các hạt tạo thành tinh thể không giống nhau.</w:t>
      </w:r>
    </w:p>
    <w:p w:rsidR="00D84EB5" w:rsidRPr="00640A3C" w:rsidRDefault="00D84EB5" w:rsidP="00640A3C">
      <w:pPr>
        <w:pStyle w:val="NormalWeb"/>
        <w:spacing w:before="0" w:beforeAutospacing="0" w:after="0" w:afterAutospacing="0" w:line="360" w:lineRule="auto"/>
        <w:ind w:left="48" w:right="48"/>
        <w:jc w:val="both"/>
      </w:pPr>
      <w:r w:rsidRPr="00640A3C">
        <w:t>    C. loại liên kết giữa các hạt trong tinh thể khác nhau.</w:t>
      </w:r>
    </w:p>
    <w:p w:rsidR="00D84EB5" w:rsidRPr="00640A3C" w:rsidRDefault="00D84EB5" w:rsidP="00640A3C">
      <w:pPr>
        <w:pStyle w:val="NormalWeb"/>
        <w:spacing w:before="0" w:beforeAutospacing="0" w:after="0" w:afterAutospacing="0" w:line="360" w:lineRule="auto"/>
        <w:ind w:left="48" w:right="48"/>
        <w:jc w:val="both"/>
      </w:pPr>
      <w:r w:rsidRPr="00640A3C">
        <w:t>    D. kích thước tinh thể không giống nhau.</w:t>
      </w:r>
    </w:p>
    <w:p w:rsidR="00D84EB5" w:rsidRPr="00640A3C" w:rsidRDefault="00D84EB5" w:rsidP="00640A3C">
      <w:pPr>
        <w:pStyle w:val="NormalWeb"/>
        <w:spacing w:before="0" w:beforeAutospacing="0" w:after="0" w:afterAutospacing="0" w:line="360" w:lineRule="auto"/>
        <w:ind w:left="48" w:right="48"/>
        <w:jc w:val="both"/>
      </w:pPr>
      <w:r w:rsidRPr="00640A3C">
        <w:rPr>
          <w:b/>
          <w:bCs/>
        </w:rPr>
        <w:t>Câu 6:</w:t>
      </w:r>
      <w:r w:rsidRPr="00640A3C">
        <w:t> Chất kết tinh không có đặc tính nào sau đây?</w:t>
      </w:r>
    </w:p>
    <w:p w:rsidR="00D84EB5" w:rsidRPr="00640A3C" w:rsidRDefault="00D84EB5" w:rsidP="00640A3C">
      <w:pPr>
        <w:pStyle w:val="NormalWeb"/>
        <w:spacing w:before="0" w:beforeAutospacing="0" w:after="0" w:afterAutospacing="0" w:line="360" w:lineRule="auto"/>
        <w:ind w:left="48" w:right="48"/>
        <w:jc w:val="both"/>
      </w:pPr>
      <w:r w:rsidRPr="00640A3C">
        <w:t>    A. Chất rắn đa tinh thể có tính đẳng hướng.</w:t>
      </w:r>
    </w:p>
    <w:p w:rsidR="00D84EB5" w:rsidRPr="00640A3C" w:rsidRDefault="00D84EB5" w:rsidP="00640A3C">
      <w:pPr>
        <w:pStyle w:val="NormalWeb"/>
        <w:spacing w:before="0" w:beforeAutospacing="0" w:after="0" w:afterAutospacing="0" w:line="360" w:lineRule="auto"/>
        <w:ind w:left="48" w:right="48"/>
        <w:jc w:val="both"/>
      </w:pPr>
      <w:r w:rsidRPr="00640A3C">
        <w:t>    B. Ở mỗi áp suất, mỗi cấu trúc tinh thể có nhiệt độ nóng chảy xác định, không đổi.</w:t>
      </w:r>
    </w:p>
    <w:p w:rsidR="00D84EB5" w:rsidRPr="00640A3C" w:rsidRDefault="00D84EB5" w:rsidP="00640A3C">
      <w:pPr>
        <w:pStyle w:val="NormalWeb"/>
        <w:spacing w:before="0" w:beforeAutospacing="0" w:after="0" w:afterAutospacing="0" w:line="360" w:lineRule="auto"/>
        <w:ind w:left="48" w:right="48"/>
        <w:jc w:val="both"/>
      </w:pPr>
      <w:r w:rsidRPr="00640A3C">
        <w:lastRenderedPageBreak/>
        <w:t>    C. Chất rắn đơn tinh thể có tính dị hướng.</w:t>
      </w:r>
    </w:p>
    <w:p w:rsidR="00D84EB5" w:rsidRPr="00640A3C" w:rsidRDefault="00D84EB5" w:rsidP="00640A3C">
      <w:pPr>
        <w:pStyle w:val="NormalWeb"/>
        <w:spacing w:before="0" w:beforeAutospacing="0" w:after="0" w:afterAutospacing="0" w:line="360" w:lineRule="auto"/>
        <w:ind w:left="48" w:right="48"/>
        <w:jc w:val="both"/>
      </w:pPr>
      <w:r w:rsidRPr="00640A3C">
        <w:t>D. Cấu trúc tinh thể được tạo thành từ cùng một loại hạt thì có tính chất vật lí giống hệt nhau.</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7:</w:t>
      </w:r>
      <w:r w:rsidRPr="00640A3C">
        <w:rPr>
          <w:rFonts w:ascii="Times New Roman" w:hAnsi="Times New Roman"/>
          <w:sz w:val="24"/>
          <w:szCs w:val="24"/>
        </w:rPr>
        <w:t> Chất kết tinh có nhiệt độ nóng chảy xác định là</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thủy tinh.</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đồng.</w:t>
      </w:r>
    </w:p>
    <w:p w:rsidR="00D84EB5" w:rsidRPr="00640A3C" w:rsidRDefault="00D84EB5"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rPr>
        <w:t xml:space="preserve">    </w:t>
      </w:r>
      <w:r w:rsidRPr="00640A3C">
        <w:rPr>
          <w:rFonts w:ascii="Times New Roman" w:hAnsi="Times New Roman"/>
          <w:sz w:val="24"/>
          <w:szCs w:val="24"/>
          <w:lang w:val="fr-FR"/>
        </w:rPr>
        <w:t>C. cao su.</w:t>
      </w:r>
    </w:p>
    <w:p w:rsidR="00D84EB5" w:rsidRPr="00640A3C" w:rsidRDefault="00D84EB5"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sz w:val="24"/>
          <w:szCs w:val="24"/>
          <w:lang w:val="fr-FR"/>
        </w:rPr>
        <w:t>    D. nến (sáp).</w:t>
      </w:r>
    </w:p>
    <w:p w:rsidR="00D84EB5" w:rsidRPr="00640A3C" w:rsidRDefault="00D84EB5" w:rsidP="00640A3C">
      <w:pPr>
        <w:spacing w:after="0" w:line="360" w:lineRule="auto"/>
        <w:ind w:left="48" w:right="48"/>
        <w:jc w:val="both"/>
        <w:rPr>
          <w:rFonts w:ascii="Times New Roman" w:hAnsi="Times New Roman"/>
          <w:sz w:val="24"/>
          <w:szCs w:val="24"/>
          <w:lang w:val="fr-FR"/>
        </w:rPr>
      </w:pPr>
      <w:r w:rsidRPr="00640A3C">
        <w:rPr>
          <w:rFonts w:ascii="Times New Roman" w:hAnsi="Times New Roman"/>
          <w:b/>
          <w:bCs/>
          <w:sz w:val="24"/>
          <w:szCs w:val="24"/>
          <w:lang w:val="fr-FR"/>
        </w:rPr>
        <w:t>Câu 8:</w:t>
      </w:r>
      <w:r w:rsidRPr="00640A3C">
        <w:rPr>
          <w:rFonts w:ascii="Times New Roman" w:hAnsi="Times New Roman"/>
          <w:sz w:val="24"/>
          <w:szCs w:val="24"/>
          <w:lang w:val="fr-FR"/>
        </w:rPr>
        <w:t> Chất nào sau đây có tính dị hướng?</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lang w:val="fr-FR"/>
        </w:rPr>
        <w:t xml:space="preserve">    </w:t>
      </w:r>
      <w:r w:rsidRPr="00640A3C">
        <w:rPr>
          <w:rFonts w:ascii="Times New Roman" w:hAnsi="Times New Roman"/>
          <w:sz w:val="24"/>
          <w:szCs w:val="24"/>
        </w:rPr>
        <w:t>A. Thạch anh.</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Đồng.</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Kẽm.</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Thủy tinh.</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b/>
          <w:bCs/>
          <w:sz w:val="24"/>
          <w:szCs w:val="24"/>
        </w:rPr>
        <w:t>Câu 9:</w:t>
      </w:r>
      <w:r w:rsidRPr="00640A3C">
        <w:rPr>
          <w:rFonts w:ascii="Times New Roman" w:hAnsi="Times New Roman"/>
          <w:sz w:val="24"/>
          <w:szCs w:val="24"/>
        </w:rPr>
        <w:t> Tính chất chỉ có ở chất rắn đơn tinh thể là</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A. có nhiệt độ nóng chảy không xác định.</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B. có nhiệt độ nóng chảy xác định.</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C. tính dị hướng.</w:t>
      </w:r>
    </w:p>
    <w:p w:rsidR="00D84EB5" w:rsidRPr="00640A3C" w:rsidRDefault="00D84EB5" w:rsidP="00640A3C">
      <w:pPr>
        <w:spacing w:after="0" w:line="360" w:lineRule="auto"/>
        <w:ind w:left="48" w:right="48"/>
        <w:jc w:val="both"/>
        <w:rPr>
          <w:rFonts w:ascii="Times New Roman" w:hAnsi="Times New Roman"/>
          <w:sz w:val="24"/>
          <w:szCs w:val="24"/>
        </w:rPr>
      </w:pPr>
      <w:r w:rsidRPr="00640A3C">
        <w:rPr>
          <w:rFonts w:ascii="Times New Roman" w:hAnsi="Times New Roman"/>
          <w:sz w:val="24"/>
          <w:szCs w:val="24"/>
        </w:rPr>
        <w:t>    D. có cấu trúc tinh thể.</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D84EB5" w:rsidRPr="00640A3C" w:rsidRDefault="00D84EB5" w:rsidP="00640A3C">
      <w:pPr>
        <w:spacing w:after="0" w:line="360" w:lineRule="auto"/>
        <w:ind w:left="48" w:right="48"/>
        <w:jc w:val="center"/>
        <w:rPr>
          <w:rFonts w:ascii="Times New Roman" w:hAnsi="Times New Roman"/>
          <w:sz w:val="24"/>
          <w:szCs w:val="24"/>
          <w:lang w:val="vi-VN"/>
        </w:rPr>
      </w:pPr>
      <w:r w:rsidRPr="00640A3C">
        <w:rPr>
          <w:rFonts w:ascii="Times New Roman" w:hAnsi="Times New Roman"/>
          <w:b/>
          <w:bCs/>
          <w:sz w:val="24"/>
          <w:szCs w:val="24"/>
          <w:lang w:val="vi-VN"/>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56"/>
        <w:gridCol w:w="556"/>
        <w:gridCol w:w="573"/>
        <w:gridCol w:w="573"/>
        <w:gridCol w:w="556"/>
        <w:gridCol w:w="573"/>
        <w:gridCol w:w="556"/>
        <w:gridCol w:w="556"/>
        <w:gridCol w:w="573"/>
      </w:tblGrid>
      <w:tr w:rsidR="00D84EB5" w:rsidRPr="00640A3C" w:rsidTr="00D84EB5">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9</w:t>
            </w:r>
          </w:p>
        </w:tc>
      </w:tr>
      <w:tr w:rsidR="00D84EB5" w:rsidRPr="00640A3C" w:rsidTr="00D84EB5">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84EB5" w:rsidRPr="00640A3C" w:rsidRDefault="00D84EB5" w:rsidP="00640A3C">
            <w:pPr>
              <w:spacing w:after="0" w:line="360" w:lineRule="auto"/>
              <w:rPr>
                <w:rFonts w:ascii="Times New Roman" w:hAnsi="Times New Roman"/>
                <w:sz w:val="24"/>
                <w:szCs w:val="24"/>
              </w:rPr>
            </w:pPr>
            <w:r w:rsidRPr="00640A3C">
              <w:rPr>
                <w:rFonts w:ascii="Times New Roman" w:hAnsi="Times New Roman"/>
                <w:sz w:val="24"/>
                <w:szCs w:val="24"/>
              </w:rPr>
              <w:t>C</w:t>
            </w:r>
          </w:p>
        </w:tc>
      </w:tr>
    </w:tbl>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p>
    <w:p w:rsidR="00D84EB5" w:rsidRPr="00640A3C" w:rsidRDefault="00D84EB5"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D84EB5" w:rsidRPr="00640A3C" w:rsidRDefault="00D84EB5"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D84EB5" w:rsidRPr="00640A3C" w:rsidRDefault="00D84EB5"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D84EB5" w:rsidRPr="00640A3C" w:rsidRDefault="00D84EB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D84EB5" w:rsidRPr="00640A3C" w:rsidRDefault="00D84EB5" w:rsidP="00640A3C">
      <w:pPr>
        <w:spacing w:after="0" w:line="360" w:lineRule="auto"/>
        <w:jc w:val="both"/>
        <w:rPr>
          <w:rFonts w:ascii="Times New Roman" w:hAnsi="Times New Roman"/>
          <w:sz w:val="24"/>
          <w:szCs w:val="24"/>
          <w:shd w:val="clear" w:color="auto" w:fill="FFFFFF"/>
          <w:lang w:val="vi-VN"/>
        </w:rPr>
      </w:pPr>
      <w:r w:rsidRPr="00640A3C">
        <w:rPr>
          <w:rFonts w:ascii="Times New Roman" w:hAnsi="Times New Roman"/>
          <w:b/>
          <w:sz w:val="24"/>
          <w:szCs w:val="24"/>
          <w:lang w:val="vi-VN"/>
        </w:rPr>
        <w:t>1.</w:t>
      </w:r>
      <w:r w:rsidRPr="00640A3C">
        <w:rPr>
          <w:rFonts w:ascii="Times New Roman" w:hAnsi="Times New Roman"/>
          <w:sz w:val="24"/>
          <w:szCs w:val="24"/>
          <w:shd w:val="clear" w:color="auto" w:fill="FFFFFF"/>
          <w:lang w:val="vi-VN"/>
        </w:rPr>
        <w:t xml:space="preserve"> Sắt, đồng, nhôm và các kim loại khác dùng trong thực tế đều là những chất rắn kết tinh. Tại sao người ta không phát hiện được tính dị hướng của các chất rắn này?</w:t>
      </w:r>
    </w:p>
    <w:p w:rsidR="00D84EB5" w:rsidRPr="00640A3C" w:rsidRDefault="00D84EB5"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D84EB5" w:rsidRPr="00640A3C" w:rsidRDefault="00D84EB5"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1.</w:t>
      </w:r>
      <w:r w:rsidRPr="00640A3C">
        <w:rPr>
          <w:rFonts w:ascii="Times New Roman" w:hAnsi="Times New Roman"/>
          <w:sz w:val="24"/>
          <w:szCs w:val="24"/>
          <w:shd w:val="clear" w:color="auto" w:fill="FFFFFF"/>
          <w:lang w:val="vi-VN"/>
        </w:rPr>
        <w:t xml:space="preserve"> Sắt, đồng, nhôm và các kim loại khác dùng trong thực tế thường là các vật rắn đa tinh thể. Chất rắn đa tinh thể cấu tạo từ vô số các tinh thể nhỏ sắp xếp hỗn độn nên tính dị hướng của các </w:t>
      </w:r>
      <w:r w:rsidRPr="00640A3C">
        <w:rPr>
          <w:rFonts w:ascii="Times New Roman" w:hAnsi="Times New Roman"/>
          <w:sz w:val="24"/>
          <w:szCs w:val="24"/>
          <w:shd w:val="clear" w:color="auto" w:fill="FFFFFF"/>
          <w:lang w:val="vi-VN"/>
        </w:rPr>
        <w:lastRenderedPageBreak/>
        <w:t>tinh thể nhỏ được bù trừ trong toàn khối chất Vì thế không phát hiện được tính dị hướng trong khối kim loại.</w:t>
      </w:r>
    </w:p>
    <w:p w:rsidR="00D84EB5" w:rsidRPr="00640A3C" w:rsidRDefault="00D84EB5"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D84EB5" w:rsidRPr="00640A3C" w:rsidRDefault="00D84EB5"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D84EB5" w:rsidRPr="00640A3C" w:rsidRDefault="00D84EB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D84EB5" w:rsidRPr="00640A3C" w:rsidRDefault="00D84EB5"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về nhà làm các bài tập.</w:t>
      </w:r>
    </w:p>
    <w:p w:rsidR="00D84EB5" w:rsidRPr="00640A3C" w:rsidRDefault="00D84EB5"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D84EB5" w:rsidRPr="00640A3C" w:rsidRDefault="00D84EB5"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 xml:space="preserve">.......................................................................................................................................................... </w:t>
      </w:r>
    </w:p>
    <w:p w:rsidR="0098710E" w:rsidRPr="00640A3C" w:rsidRDefault="0098710E"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59: SỰ NỞ VÌ NHIỆT</w:t>
      </w:r>
    </w:p>
    <w:p w:rsidR="0098710E" w:rsidRPr="00640A3C" w:rsidRDefault="0098710E"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98710E" w:rsidRPr="00640A3C" w:rsidRDefault="0098710E"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Từ đó suy ra công thức nở dài.</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Phát biểu được quy luật về sự nở dài và sự nở khối của vật rắn. Đồng thời nêu được ý nghĩa vật lý và đơn vị đo của hệ số nở dài và hệ số nở khối.</w:t>
      </w:r>
    </w:p>
    <w:p w:rsidR="0098710E" w:rsidRPr="00640A3C" w:rsidRDefault="0098710E"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98710E" w:rsidRPr="00640A3C" w:rsidRDefault="0098710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 xml:space="preserve">- Năng lực: </w:t>
      </w:r>
      <w:r w:rsidRPr="00640A3C">
        <w:rPr>
          <w:rFonts w:ascii="Times New Roman" w:hAnsi="Times New Roman"/>
          <w:sz w:val="24"/>
          <w:lang w:val="nl-NL"/>
        </w:rPr>
        <w:t>Năng lực tự học, năng lực giải quyết vấn đề, năng lực tư duy sáng tạo, năng lực tự quản lí, năng lực hợp tác,</w:t>
      </w:r>
    </w:p>
    <w:p w:rsidR="0098710E" w:rsidRPr="00640A3C" w:rsidRDefault="0098710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98710E" w:rsidRPr="00640A3C" w:rsidRDefault="0098710E"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98710E" w:rsidRPr="00640A3C" w:rsidRDefault="0098710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Bộ dụng cụ thí nghiệm dùng đo độ nở dài của vật rắn.</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2. Học sinh</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Ghi sẵn ra giấy các số liệu trong bảng 36.1.</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Máy tính bỏ túi.</w:t>
      </w:r>
    </w:p>
    <w:p w:rsidR="0098710E" w:rsidRPr="00640A3C" w:rsidRDefault="0098710E"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98710E" w:rsidRPr="00640A3C" w:rsidRDefault="0098710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98710E" w:rsidRPr="00640A3C" w:rsidRDefault="0098710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98710E" w:rsidRPr="00640A3C" w:rsidRDefault="0098710E"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98710E" w:rsidRPr="00640A3C" w:rsidRDefault="0098710E" w:rsidP="00640A3C">
      <w:pPr>
        <w:spacing w:after="0" w:line="360" w:lineRule="auto"/>
        <w:rPr>
          <w:rFonts w:ascii="Times New Roman" w:hAnsi="Times New Roman"/>
          <w:sz w:val="24"/>
          <w:szCs w:val="24"/>
          <w:lang w:val="nl-NL"/>
        </w:rPr>
      </w:pPr>
    </w:p>
    <w:p w:rsidR="0098710E" w:rsidRPr="00640A3C" w:rsidRDefault="0098710E" w:rsidP="00640A3C">
      <w:pPr>
        <w:spacing w:after="0" w:line="360" w:lineRule="auto"/>
        <w:ind w:firstLine="180"/>
        <w:jc w:val="both"/>
        <w:rPr>
          <w:rFonts w:ascii="Times New Roman" w:hAnsi="Times New Roman"/>
          <w:sz w:val="24"/>
          <w:szCs w:val="24"/>
          <w:lang w:val="nl-NL"/>
        </w:rPr>
      </w:pPr>
      <w:r w:rsidRPr="00640A3C">
        <w:rPr>
          <w:rFonts w:ascii="Times New Roman" w:hAnsi="Times New Roman"/>
          <w:sz w:val="24"/>
          <w:szCs w:val="24"/>
          <w:lang w:val="nl-NL"/>
        </w:rPr>
        <w:t>+ Cấu trúc tinh thể?</w:t>
      </w:r>
    </w:p>
    <w:p w:rsidR="0098710E" w:rsidRPr="00640A3C" w:rsidRDefault="0098710E" w:rsidP="00640A3C">
      <w:pPr>
        <w:spacing w:after="0" w:line="360" w:lineRule="auto"/>
        <w:ind w:firstLine="180"/>
        <w:jc w:val="both"/>
        <w:rPr>
          <w:rFonts w:ascii="Times New Roman" w:hAnsi="Times New Roman"/>
          <w:sz w:val="24"/>
          <w:szCs w:val="24"/>
          <w:lang w:val="nl-NL"/>
        </w:rPr>
      </w:pPr>
      <w:r w:rsidRPr="00640A3C">
        <w:rPr>
          <w:rFonts w:ascii="Times New Roman" w:hAnsi="Times New Roman"/>
          <w:sz w:val="24"/>
          <w:szCs w:val="24"/>
          <w:lang w:val="nl-NL"/>
        </w:rPr>
        <w:t>+ So sánh chất rắn kết tinh và chất rắn vô định hình?</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lastRenderedPageBreak/>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98710E" w:rsidRPr="00640A3C" w:rsidRDefault="0098710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 Bước 1: Chuyển giao nhiệm vụ:</w:t>
      </w:r>
      <w:r w:rsidRPr="00640A3C">
        <w:rPr>
          <w:rFonts w:ascii="Times New Roman" w:hAnsi="Times New Roman"/>
          <w:color w:val="000000"/>
          <w:sz w:val="24"/>
          <w:szCs w:val="24"/>
          <w:lang w:val="nl-NL"/>
        </w:rPr>
        <w:t xml:space="preserve"> </w:t>
      </w:r>
    </w:p>
    <w:p w:rsidR="0098710E" w:rsidRPr="00640A3C" w:rsidRDefault="0098710E"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98710E" w:rsidRPr="00640A3C" w:rsidRDefault="0098710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2: Thực hiện nhiệm vụ: </w:t>
      </w:r>
      <w:r w:rsidRPr="00640A3C">
        <w:rPr>
          <w:rFonts w:ascii="Times New Roman" w:hAnsi="Times New Roman"/>
          <w:color w:val="000000"/>
          <w:sz w:val="24"/>
          <w:szCs w:val="24"/>
          <w:lang w:val="nl-NL"/>
        </w:rPr>
        <w:t>HS thực hiện nhiệm vụ trong thời gian 2 phút.</w:t>
      </w:r>
    </w:p>
    <w:p w:rsidR="0098710E" w:rsidRPr="00640A3C" w:rsidRDefault="0098710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3: Báo cáo, thảo luận: </w:t>
      </w:r>
      <w:r w:rsidRPr="00640A3C">
        <w:rPr>
          <w:rFonts w:ascii="Times New Roman" w:hAnsi="Times New Roman"/>
          <w:color w:val="000000"/>
          <w:sz w:val="24"/>
          <w:szCs w:val="24"/>
          <w:lang w:val="nl-NL"/>
        </w:rPr>
        <w:t>GV gọi một số HS trả lời, HS khác nhận xét, bổ sung.</w:t>
      </w:r>
    </w:p>
    <w:p w:rsidR="0098710E" w:rsidRPr="00640A3C" w:rsidRDefault="0098710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98710E" w:rsidRPr="00640A3C" w:rsidRDefault="0098710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98710E" w:rsidRPr="00640A3C" w:rsidRDefault="0098710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Hoạt động 1: </w:t>
      </w:r>
      <w:r w:rsidRPr="00640A3C">
        <w:rPr>
          <w:rFonts w:ascii="Times New Roman" w:hAnsi="Times New Roman"/>
          <w:sz w:val="24"/>
          <w:szCs w:val="24"/>
          <w:lang w:val="nl-NL"/>
        </w:rPr>
        <w:t>Sự nở dài.</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8710E" w:rsidRPr="00640A3C" w:rsidTr="001B0C0E">
        <w:tc>
          <w:tcPr>
            <w:tcW w:w="5920" w:type="dxa"/>
            <w:shd w:val="clear" w:color="auto" w:fill="auto"/>
          </w:tcPr>
          <w:p w:rsidR="0098710E" w:rsidRPr="00640A3C" w:rsidRDefault="0098710E"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98710E" w:rsidRPr="00640A3C" w:rsidRDefault="0098710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98710E" w:rsidRPr="00640A3C" w:rsidTr="001B0C0E">
        <w:tc>
          <w:tcPr>
            <w:tcW w:w="5920" w:type="dxa"/>
            <w:shd w:val="clear" w:color="auto" w:fill="auto"/>
          </w:tcPr>
          <w:p w:rsidR="0098710E" w:rsidRPr="00640A3C" w:rsidRDefault="0098710E"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Mô tả thí nghiệm hình 36.2 và trình bày cách tiến hành thí nghiệm để tìm hiểu sự nở dài của vật rắn.</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Hướng dẫn HS dự đoán về sự phụ thuộc của độ nở dài vào độ dài ban đầu và độ tăng nhiệt độ.</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Hướng dẫn HS xử lí các số liệu trong bảng 36.1 SGK và rút ra kết luận.</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Hướng dẫn học sinh xây dựng biểu thức 36.2.</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trả lời câu C2 (SGK)</w:t>
            </w:r>
          </w:p>
          <w:p w:rsidR="0098710E" w:rsidRPr="00640A3C" w:rsidRDefault="0098710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 </w:t>
            </w:r>
            <w:r w:rsidRPr="00640A3C">
              <w:rPr>
                <w:rFonts w:ascii="Times New Roman" w:hAnsi="Times New Roman"/>
                <w:sz w:val="24"/>
                <w:szCs w:val="24"/>
              </w:rPr>
              <w:t>HS Hoạt động theo nhóm đôi, quan sát hình vẽ</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GV: quan sát và trợ giúp các cặp. </w:t>
            </w:r>
            <w:r w:rsidRPr="00640A3C">
              <w:rPr>
                <w:rFonts w:ascii="Times New Roman" w:hAnsi="Times New Roman"/>
                <w:sz w:val="24"/>
                <w:szCs w:val="24"/>
              </w:rPr>
              <w:t xml:space="preserve"> </w:t>
            </w:r>
          </w:p>
          <w:p w:rsidR="0098710E" w:rsidRPr="00640A3C" w:rsidRDefault="0098710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98710E" w:rsidRPr="00640A3C" w:rsidRDefault="0098710E"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w:t>
            </w:r>
            <w:r w:rsidRPr="00640A3C">
              <w:rPr>
                <w:rFonts w:ascii="Times New Roman" w:hAnsi="Times New Roman"/>
                <w:color w:val="000000"/>
                <w:sz w:val="24"/>
                <w:szCs w:val="24"/>
                <w:lang w:val="vi-VN"/>
              </w:rPr>
              <w:t xml:space="preserve"> </w:t>
            </w:r>
            <w:r w:rsidRPr="00640A3C">
              <w:rPr>
                <w:rFonts w:ascii="Times New Roman" w:hAnsi="Times New Roman"/>
                <w:color w:val="000000"/>
                <w:sz w:val="24"/>
                <w:szCs w:val="24"/>
              </w:rPr>
              <w:t>HS:</w:t>
            </w:r>
            <w:r w:rsidRPr="00640A3C">
              <w:rPr>
                <w:rFonts w:ascii="Times New Roman" w:hAnsi="Times New Roman"/>
                <w:sz w:val="24"/>
                <w:szCs w:val="24"/>
              </w:rPr>
              <w:t xml:space="preserve"> Lắng nghe, ghi chú, một HS phát biểu lại các tính chất.</w:t>
            </w:r>
            <w:r w:rsidRPr="00640A3C">
              <w:rPr>
                <w:rFonts w:ascii="Times New Roman" w:hAnsi="Times New Roman"/>
                <w:color w:val="000000"/>
                <w:sz w:val="24"/>
                <w:szCs w:val="24"/>
              </w:rPr>
              <w:t xml:space="preserve"> </w:t>
            </w:r>
          </w:p>
          <w:p w:rsidR="0098710E" w:rsidRPr="00640A3C" w:rsidRDefault="0098710E"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 xml:space="preserve">+ Các nhóm nhận xét, bổ sung cho nhau. </w:t>
            </w:r>
          </w:p>
          <w:p w:rsidR="0098710E" w:rsidRPr="00640A3C" w:rsidRDefault="0098710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4: Kết luận, nhận định: </w:t>
            </w:r>
            <w:r w:rsidRPr="00640A3C">
              <w:rPr>
                <w:rFonts w:ascii="Times New Roman" w:hAnsi="Times New Roman"/>
                <w:sz w:val="24"/>
                <w:szCs w:val="24"/>
              </w:rPr>
              <w:t xml:space="preserve">GV chính xác hóa và gọi 1 học sinh nhắc lại kiến thức </w:t>
            </w:r>
          </w:p>
        </w:tc>
        <w:tc>
          <w:tcPr>
            <w:tcW w:w="3656" w:type="dxa"/>
            <w:shd w:val="clear" w:color="auto" w:fill="auto"/>
          </w:tcPr>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I. Sự nở dài.</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1. Thí nghiệm.</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Dự đoán về sự phụ thuộc của Δl vào l</w:t>
            </w:r>
            <w:r w:rsidRPr="00640A3C">
              <w:rPr>
                <w:rFonts w:ascii="Times New Roman" w:hAnsi="Times New Roman"/>
                <w:sz w:val="24"/>
                <w:szCs w:val="24"/>
                <w:vertAlign w:val="subscript"/>
              </w:rPr>
              <w:t>0</w:t>
            </w:r>
            <w:r w:rsidRPr="00640A3C">
              <w:rPr>
                <w:rFonts w:ascii="Times New Roman" w:hAnsi="Times New Roman"/>
                <w:sz w:val="24"/>
                <w:szCs w:val="24"/>
              </w:rPr>
              <w:t xml:space="preserve"> và Δt.</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Kiểm tra dự đoán.</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Đo những đại lượng nào?</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Xử lí số liệu thế nào?</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2. Kết luận:</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Độ nở dài Δl của vật rắn (hình trụ đồng chất) tỉ lệ với độ tăng nhiệt độ Δt và độ dài ban đầu l</w:t>
            </w:r>
            <w:r w:rsidRPr="00640A3C">
              <w:rPr>
                <w:rFonts w:ascii="Times New Roman" w:hAnsi="Times New Roman"/>
                <w:sz w:val="24"/>
                <w:szCs w:val="24"/>
                <w:vertAlign w:val="subscript"/>
              </w:rPr>
              <w:t>0</w:t>
            </w:r>
            <w:r w:rsidRPr="00640A3C">
              <w:rPr>
                <w:rFonts w:ascii="Times New Roman" w:hAnsi="Times New Roman"/>
                <w:sz w:val="24"/>
                <w:szCs w:val="24"/>
              </w:rPr>
              <w:t xml:space="preserve"> của vật đó. </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Δl = l – l</w:t>
            </w:r>
            <w:r w:rsidRPr="00640A3C">
              <w:rPr>
                <w:rFonts w:ascii="Times New Roman" w:hAnsi="Times New Roman"/>
                <w:sz w:val="24"/>
                <w:szCs w:val="24"/>
                <w:vertAlign w:val="subscript"/>
              </w:rPr>
              <w:t>0</w:t>
            </w:r>
            <w:r w:rsidRPr="00640A3C">
              <w:rPr>
                <w:rFonts w:ascii="Times New Roman" w:hAnsi="Times New Roman"/>
                <w:sz w:val="24"/>
                <w:szCs w:val="24"/>
              </w:rPr>
              <w:t xml:space="preserve"> = αl</w:t>
            </w:r>
            <w:r w:rsidRPr="00640A3C">
              <w:rPr>
                <w:rFonts w:ascii="Times New Roman" w:hAnsi="Times New Roman"/>
                <w:sz w:val="24"/>
                <w:szCs w:val="24"/>
                <w:vertAlign w:val="subscript"/>
              </w:rPr>
              <w:t>0</w:t>
            </w:r>
            <w:r w:rsidRPr="00640A3C">
              <w:rPr>
                <w:rFonts w:ascii="Times New Roman" w:hAnsi="Times New Roman"/>
                <w:sz w:val="24"/>
                <w:szCs w:val="24"/>
              </w:rPr>
              <w:t>.Δt.</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α gọi là hệ số nở dài và α phụ thuộc vào chất liệu của vật rắn.</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α có đơn vị đo là: 1/K hay K</w:t>
            </w:r>
            <w:r w:rsidRPr="00640A3C">
              <w:rPr>
                <w:rFonts w:ascii="Times New Roman" w:hAnsi="Times New Roman"/>
                <w:sz w:val="24"/>
                <w:szCs w:val="24"/>
                <w:vertAlign w:val="superscript"/>
              </w:rPr>
              <w:t>-1</w:t>
            </w:r>
          </w:p>
        </w:tc>
      </w:tr>
    </w:tbl>
    <w:p w:rsidR="0098710E" w:rsidRPr="00640A3C" w:rsidRDefault="0098710E" w:rsidP="00640A3C">
      <w:pPr>
        <w:spacing w:after="0" w:line="360" w:lineRule="auto"/>
        <w:jc w:val="both"/>
        <w:rPr>
          <w:rFonts w:ascii="Times New Roman" w:hAnsi="Times New Roman"/>
          <w:b/>
          <w:sz w:val="24"/>
          <w:szCs w:val="24"/>
        </w:rPr>
      </w:pPr>
      <w:r w:rsidRPr="00640A3C">
        <w:rPr>
          <w:rFonts w:ascii="Times New Roman" w:hAnsi="Times New Roman"/>
          <w:b/>
          <w:sz w:val="24"/>
          <w:szCs w:val="24"/>
        </w:rPr>
        <w:t xml:space="preserve">Hoạt động 2: </w:t>
      </w:r>
      <w:r w:rsidRPr="00640A3C">
        <w:rPr>
          <w:rFonts w:ascii="Times New Roman" w:hAnsi="Times New Roman"/>
          <w:sz w:val="24"/>
          <w:szCs w:val="24"/>
        </w:rPr>
        <w:t>Sự nở khối</w:t>
      </w:r>
    </w:p>
    <w:p w:rsidR="0098710E" w:rsidRPr="00640A3C" w:rsidRDefault="0098710E"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lastRenderedPageBreak/>
        <w:t>a) Mục đích:</w:t>
      </w:r>
      <w:r w:rsidRPr="00640A3C">
        <w:rPr>
          <w:rFonts w:ascii="Times New Roman" w:hAnsi="Times New Roman"/>
          <w:color w:val="000000"/>
          <w:sz w:val="24"/>
          <w:szCs w:val="24"/>
        </w:rPr>
        <w:t xml:space="preserve"> </w:t>
      </w:r>
      <w:r w:rsidRPr="00640A3C">
        <w:rPr>
          <w:rFonts w:ascii="Times New Roman" w:hAnsi="Times New Roman"/>
          <w:sz w:val="24"/>
          <w:szCs w:val="24"/>
        </w:rPr>
        <w:t xml:space="preserve">Trình bày về sự nở khối </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quan sát SGK để tìm hiểu nội dung kiến thức theo yêu cầu của GV.</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8710E" w:rsidRPr="00640A3C" w:rsidTr="001B0C0E">
        <w:tc>
          <w:tcPr>
            <w:tcW w:w="5920" w:type="dxa"/>
            <w:shd w:val="clear" w:color="auto" w:fill="auto"/>
          </w:tcPr>
          <w:p w:rsidR="0098710E" w:rsidRPr="00640A3C" w:rsidRDefault="0098710E"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98710E" w:rsidRPr="00640A3C" w:rsidRDefault="0098710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98710E" w:rsidRPr="00640A3C" w:rsidTr="001B0C0E">
        <w:tc>
          <w:tcPr>
            <w:tcW w:w="5920" w:type="dxa"/>
            <w:shd w:val="clear" w:color="auto" w:fill="auto"/>
          </w:tcPr>
          <w:p w:rsidR="0098710E" w:rsidRPr="00640A3C" w:rsidRDefault="0098710E"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98710E" w:rsidRPr="00640A3C" w:rsidRDefault="0098710E" w:rsidP="00640A3C">
            <w:pPr>
              <w:spacing w:after="0" w:line="360" w:lineRule="auto"/>
              <w:jc w:val="both"/>
              <w:rPr>
                <w:rFonts w:ascii="Times New Roman" w:hAnsi="Times New Roman"/>
                <w:color w:val="000000"/>
                <w:sz w:val="24"/>
                <w:szCs w:val="24"/>
              </w:rPr>
            </w:pPr>
            <w:r w:rsidRPr="00640A3C">
              <w:rPr>
                <w:rFonts w:ascii="Times New Roman" w:hAnsi="Times New Roman"/>
                <w:sz w:val="24"/>
                <w:szCs w:val="24"/>
              </w:rPr>
              <w:t>- Trình bày về sự nở khối như SGK</w:t>
            </w:r>
          </w:p>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 Trình bày về sự vận dụng của sự nở vì nhiệt như SGK.</w:t>
            </w:r>
          </w:p>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 Yêu cầu HS tìm thêm ví dụ thực tế.</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làm bài tập ví dụ SGK trang 196.</w:t>
            </w:r>
          </w:p>
          <w:p w:rsidR="0098710E" w:rsidRPr="00640A3C" w:rsidRDefault="0098710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 </w:t>
            </w:r>
            <w:r w:rsidRPr="00640A3C">
              <w:rPr>
                <w:rFonts w:ascii="Times New Roman" w:hAnsi="Times New Roman"/>
                <w:sz w:val="24"/>
                <w:szCs w:val="24"/>
              </w:rPr>
              <w:t>HS Hoạt động cá nhân hoàn thành các bài tập</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GV: quan sát và trợ giúp nếu cần</w:t>
            </w:r>
          </w:p>
          <w:p w:rsidR="0098710E" w:rsidRPr="00640A3C" w:rsidRDefault="0098710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rPr>
              <w:t>+</w:t>
            </w:r>
            <w:r w:rsidRPr="00640A3C">
              <w:rPr>
                <w:rFonts w:ascii="Times New Roman" w:hAnsi="Times New Roman"/>
                <w:sz w:val="24"/>
                <w:szCs w:val="24"/>
              </w:rPr>
              <w:t xml:space="preserve"> Một HS lên bảng chữa, các học sinh khác làm vào vở</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GV nhận xét, đánh giá về thái độ, quá trình làm việc, kết quả hoạt động và chốt kiến thức.</w:t>
            </w:r>
          </w:p>
        </w:tc>
        <w:tc>
          <w:tcPr>
            <w:tcW w:w="3656" w:type="dxa"/>
            <w:shd w:val="clear" w:color="auto" w:fill="auto"/>
          </w:tcPr>
          <w:p w:rsidR="0098710E" w:rsidRPr="00640A3C" w:rsidRDefault="0098710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II. Sự nở khối</w:t>
            </w:r>
          </w:p>
          <w:p w:rsidR="0098710E" w:rsidRPr="00640A3C" w:rsidRDefault="0098710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Khi bị nung nóng, kích thước của vật rắn tăng theo mọi hướng nên thể tích của nó cũng tăng. Sự tăng thể tích của vật rắn khi nhiệt độ tăng gọi là sự nở khối.</w:t>
            </w:r>
          </w:p>
          <w:p w:rsidR="0098710E" w:rsidRPr="00640A3C" w:rsidRDefault="0098710E" w:rsidP="00640A3C">
            <w:pPr>
              <w:spacing w:after="0" w:line="360" w:lineRule="auto"/>
              <w:rPr>
                <w:rFonts w:ascii="Times New Roman" w:hAnsi="Times New Roman"/>
                <w:sz w:val="24"/>
                <w:szCs w:val="24"/>
                <w:lang w:val="vi-VN"/>
              </w:rPr>
            </w:pPr>
            <w:r w:rsidRPr="00640A3C">
              <w:rPr>
                <w:rFonts w:ascii="Times New Roman" w:hAnsi="Times New Roman"/>
                <w:sz w:val="24"/>
                <w:szCs w:val="24"/>
              </w:rPr>
              <w:t>Δ</w:t>
            </w:r>
            <w:r w:rsidRPr="00640A3C">
              <w:rPr>
                <w:rFonts w:ascii="Times New Roman" w:hAnsi="Times New Roman"/>
                <w:sz w:val="24"/>
                <w:szCs w:val="24"/>
                <w:lang w:val="vi-VN"/>
              </w:rPr>
              <w:t xml:space="preserve">V = </w:t>
            </w:r>
            <w:r w:rsidRPr="00640A3C">
              <w:rPr>
                <w:rFonts w:ascii="Times New Roman" w:hAnsi="Times New Roman"/>
                <w:sz w:val="24"/>
                <w:szCs w:val="24"/>
              </w:rPr>
              <w:t>β</w:t>
            </w:r>
            <w:r w:rsidRPr="00640A3C">
              <w:rPr>
                <w:rFonts w:ascii="Times New Roman" w:hAnsi="Times New Roman"/>
                <w:sz w:val="24"/>
                <w:szCs w:val="24"/>
                <w:lang w:val="vi-VN"/>
              </w:rPr>
              <w:t>V</w:t>
            </w:r>
            <w:r w:rsidRPr="00640A3C">
              <w:rPr>
                <w:rFonts w:ascii="Times New Roman" w:hAnsi="Times New Roman"/>
                <w:sz w:val="24"/>
                <w:szCs w:val="24"/>
                <w:vertAlign w:val="subscript"/>
                <w:lang w:val="vi-VN"/>
              </w:rPr>
              <w:t>0</w:t>
            </w:r>
            <w:r w:rsidRPr="00640A3C">
              <w:rPr>
                <w:rFonts w:ascii="Times New Roman" w:hAnsi="Times New Roman"/>
                <w:sz w:val="24"/>
                <w:szCs w:val="24"/>
                <w:lang w:val="vi-VN"/>
              </w:rPr>
              <w:t xml:space="preserve"> </w:t>
            </w:r>
            <w:r w:rsidRPr="00640A3C">
              <w:rPr>
                <w:rFonts w:ascii="Times New Roman" w:hAnsi="Times New Roman"/>
                <w:sz w:val="24"/>
                <w:szCs w:val="24"/>
              </w:rPr>
              <w:t>Δ</w:t>
            </w:r>
            <w:r w:rsidRPr="00640A3C">
              <w:rPr>
                <w:rFonts w:ascii="Times New Roman" w:hAnsi="Times New Roman"/>
                <w:sz w:val="24"/>
                <w:szCs w:val="24"/>
                <w:lang w:val="vi-VN"/>
              </w:rPr>
              <w:t xml:space="preserve">t với </w:t>
            </w:r>
            <w:r w:rsidRPr="00640A3C">
              <w:rPr>
                <w:rFonts w:ascii="Times New Roman" w:hAnsi="Times New Roman"/>
                <w:sz w:val="24"/>
                <w:szCs w:val="24"/>
              </w:rPr>
              <w:t>β</w:t>
            </w:r>
            <w:r w:rsidRPr="00640A3C">
              <w:rPr>
                <w:rFonts w:ascii="Times New Roman" w:hAnsi="Times New Roman"/>
                <w:sz w:val="24"/>
                <w:szCs w:val="24"/>
                <w:lang w:val="vi-VN"/>
              </w:rPr>
              <w:t xml:space="preserve"> = 3</w:t>
            </w:r>
            <w:r w:rsidRPr="00640A3C">
              <w:rPr>
                <w:rFonts w:ascii="Times New Roman" w:hAnsi="Times New Roman"/>
                <w:sz w:val="24"/>
                <w:szCs w:val="24"/>
              </w:rPr>
              <w:t>α</w:t>
            </w:r>
          </w:p>
          <w:p w:rsidR="0098710E" w:rsidRPr="00640A3C" w:rsidRDefault="0098710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Bài tập ví dụ:</w:t>
            </w:r>
          </w:p>
          <w:p w:rsidR="0098710E" w:rsidRPr="00640A3C" w:rsidRDefault="0098710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Độ nở dài của mỗi thanh ray.</w:t>
            </w:r>
          </w:p>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Δl = αl</w:t>
            </w:r>
            <w:r w:rsidRPr="00640A3C">
              <w:rPr>
                <w:rFonts w:ascii="Times New Roman" w:hAnsi="Times New Roman"/>
                <w:sz w:val="24"/>
                <w:szCs w:val="24"/>
                <w:vertAlign w:val="subscript"/>
              </w:rPr>
              <w:t>0</w:t>
            </w:r>
            <w:r w:rsidRPr="00640A3C">
              <w:rPr>
                <w:rFonts w:ascii="Times New Roman" w:hAnsi="Times New Roman"/>
                <w:sz w:val="24"/>
                <w:szCs w:val="24"/>
              </w:rPr>
              <w:t>.(t – t</w:t>
            </w:r>
            <w:r w:rsidRPr="00640A3C">
              <w:rPr>
                <w:rFonts w:ascii="Times New Roman" w:hAnsi="Times New Roman"/>
                <w:sz w:val="24"/>
                <w:szCs w:val="24"/>
                <w:vertAlign w:val="subscript"/>
              </w:rPr>
              <w:t>0</w:t>
            </w:r>
            <w:r w:rsidRPr="00640A3C">
              <w:rPr>
                <w:rFonts w:ascii="Times New Roman" w:hAnsi="Times New Roman"/>
                <w:sz w:val="24"/>
                <w:szCs w:val="24"/>
              </w:rPr>
              <w:t>)</w:t>
            </w:r>
          </w:p>
          <w:p w:rsidR="0098710E" w:rsidRPr="00640A3C" w:rsidRDefault="0098710E" w:rsidP="00640A3C">
            <w:pPr>
              <w:spacing w:after="0" w:line="360" w:lineRule="auto"/>
              <w:rPr>
                <w:rFonts w:ascii="Times New Roman" w:hAnsi="Times New Roman"/>
                <w:sz w:val="24"/>
                <w:szCs w:val="24"/>
                <w:lang w:val="vi-VN"/>
              </w:rPr>
            </w:pPr>
            <w:r w:rsidRPr="00640A3C">
              <w:rPr>
                <w:rFonts w:ascii="Times New Roman" w:hAnsi="Times New Roman"/>
                <w:sz w:val="24"/>
                <w:szCs w:val="24"/>
              </w:rPr>
              <w:t xml:space="preserve">    = 4,81 mm</w:t>
            </w:r>
          </w:p>
        </w:tc>
      </w:tr>
    </w:tbl>
    <w:p w:rsidR="0098710E" w:rsidRPr="00640A3C" w:rsidRDefault="0098710E" w:rsidP="00640A3C">
      <w:pPr>
        <w:spacing w:after="0" w:line="360" w:lineRule="auto"/>
        <w:jc w:val="both"/>
        <w:rPr>
          <w:rFonts w:ascii="Times New Roman" w:hAnsi="Times New Roman"/>
          <w:b/>
          <w:sz w:val="24"/>
          <w:szCs w:val="24"/>
        </w:rPr>
      </w:pPr>
      <w:r w:rsidRPr="00640A3C">
        <w:rPr>
          <w:rFonts w:ascii="Times New Roman" w:hAnsi="Times New Roman"/>
          <w:b/>
          <w:sz w:val="24"/>
          <w:szCs w:val="24"/>
        </w:rPr>
        <w:t>Hoạt động 3: Ứng dụng</w:t>
      </w:r>
    </w:p>
    <w:p w:rsidR="0098710E" w:rsidRPr="00640A3C" w:rsidRDefault="0098710E"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w:t>
      </w:r>
      <w:r w:rsidRPr="00640A3C">
        <w:rPr>
          <w:rFonts w:ascii="Times New Roman" w:hAnsi="Times New Roman"/>
          <w:sz w:val="24"/>
          <w:szCs w:val="24"/>
        </w:rPr>
        <w:t>Lấy được các ví dụ ứng dụng thực tế của sự nở vì nhiệt của vật rắn.</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đọc SGK và hoàn thành nhiệm vụ GV giao</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8710E" w:rsidRPr="00640A3C" w:rsidTr="001B0C0E">
        <w:tc>
          <w:tcPr>
            <w:tcW w:w="5920" w:type="dxa"/>
            <w:shd w:val="clear" w:color="auto" w:fill="auto"/>
          </w:tcPr>
          <w:p w:rsidR="0098710E" w:rsidRPr="00640A3C" w:rsidRDefault="0098710E"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98710E" w:rsidRPr="00640A3C" w:rsidRDefault="0098710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98710E" w:rsidRPr="00640A3C" w:rsidTr="001B0C0E">
        <w:tc>
          <w:tcPr>
            <w:tcW w:w="5920" w:type="dxa"/>
            <w:shd w:val="clear" w:color="auto" w:fill="auto"/>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r w:rsidRPr="00640A3C">
              <w:rPr>
                <w:rFonts w:ascii="Times New Roman" w:hAnsi="Times New Roman"/>
                <w:sz w:val="24"/>
                <w:szCs w:val="24"/>
              </w:rPr>
              <w:t>Cho HS đọc SGK.</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Nhận xét trình bày của HS.</w:t>
            </w:r>
          </w:p>
          <w:p w:rsidR="0098710E" w:rsidRPr="00640A3C" w:rsidRDefault="0098710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98710E" w:rsidRPr="00640A3C" w:rsidRDefault="0098710E" w:rsidP="00640A3C">
            <w:pPr>
              <w:spacing w:after="0" w:line="360" w:lineRule="auto"/>
              <w:jc w:val="both"/>
              <w:rPr>
                <w:rFonts w:ascii="Times New Roman" w:hAnsi="Times New Roman"/>
                <w:sz w:val="24"/>
                <w:szCs w:val="24"/>
              </w:rPr>
            </w:pPr>
            <w:r w:rsidRPr="00640A3C">
              <w:rPr>
                <w:rFonts w:ascii="Times New Roman" w:hAnsi="Times New Roman"/>
                <w:sz w:val="24"/>
                <w:szCs w:val="24"/>
              </w:rPr>
              <w:t>Đọc SGK lấy các ví dụ ứng dụng thực tế của sự nở vì nhiệt của vật rắn.</w:t>
            </w:r>
          </w:p>
          <w:p w:rsidR="0098710E" w:rsidRPr="00640A3C" w:rsidRDefault="0098710E"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3: Báo cáo, thảo luận: </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vi-VN"/>
              </w:rPr>
              <w:t>+</w:t>
            </w:r>
            <w:r w:rsidRPr="00640A3C">
              <w:rPr>
                <w:rFonts w:ascii="Times New Roman" w:hAnsi="Times New Roman"/>
                <w:sz w:val="24"/>
                <w:szCs w:val="24"/>
                <w:lang w:val="vi-VN"/>
              </w:rPr>
              <w:t xml:space="preserve"> Một HS lên bảng chữa, các học sinh khác làm vào vở</w:t>
            </w:r>
          </w:p>
          <w:p w:rsidR="0098710E" w:rsidRPr="00640A3C" w:rsidRDefault="0098710E"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 xml:space="preserve">GV nhận xét, đánh giá về thái độ, quá trình làm việc, kết quả hoạt động và chốt kiến </w:t>
            </w:r>
            <w:r w:rsidRPr="00640A3C">
              <w:rPr>
                <w:rFonts w:ascii="Times New Roman" w:hAnsi="Times New Roman"/>
                <w:color w:val="000000"/>
                <w:sz w:val="24"/>
                <w:szCs w:val="24"/>
                <w:lang w:val="vi-VN"/>
              </w:rPr>
              <w:lastRenderedPageBreak/>
              <w:t>thức.</w:t>
            </w:r>
          </w:p>
        </w:tc>
        <w:tc>
          <w:tcPr>
            <w:tcW w:w="3656" w:type="dxa"/>
            <w:shd w:val="clear" w:color="auto" w:fill="auto"/>
          </w:tcPr>
          <w:p w:rsidR="0098710E" w:rsidRPr="00640A3C" w:rsidRDefault="0098710E"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lastRenderedPageBreak/>
              <w:t>III. Ứng dụng (SGK)</w:t>
            </w:r>
          </w:p>
        </w:tc>
      </w:tr>
    </w:tbl>
    <w:p w:rsidR="0098710E" w:rsidRPr="00640A3C" w:rsidRDefault="0098710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lastRenderedPageBreak/>
        <w:t>C. HOẠT ĐỘNG LUYỆN TẬP</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Luyện tập củng cố nội dung bài học</w:t>
      </w: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98710E" w:rsidRPr="00640A3C" w:rsidRDefault="0098710E"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Câu 1:</w:t>
      </w:r>
      <w:r w:rsidRPr="00640A3C">
        <w:rPr>
          <w:rFonts w:ascii="Times New Roman" w:hAnsi="Times New Roman"/>
          <w:sz w:val="24"/>
          <w:szCs w:val="24"/>
          <w:lang w:val="vi-VN"/>
        </w:rPr>
        <w:t xml:space="preserve"> Độ nở dài </w:t>
      </w:r>
      <w:r w:rsidRPr="00640A3C">
        <w:rPr>
          <w:rFonts w:ascii="Times New Roman" w:hAnsi="Times New Roman"/>
          <w:sz w:val="24"/>
          <w:szCs w:val="24"/>
        </w:rPr>
        <w:sym w:font="Symbol" w:char="F044"/>
      </w:r>
      <w:r w:rsidRPr="00640A3C">
        <w:rPr>
          <w:rFonts w:ascii="Times New Roman" w:hAnsi="Times New Roman"/>
          <w:sz w:val="24"/>
          <w:szCs w:val="24"/>
          <w:lang w:val="vi-VN"/>
        </w:rPr>
        <w:t xml:space="preserve">l của vật rắn (hình trụ đồng chất) tỉ lệ với độ tăng nhiệt đô </w:t>
      </w:r>
      <w:r w:rsidRPr="00640A3C">
        <w:rPr>
          <w:rFonts w:ascii="Times New Roman" w:hAnsi="Times New Roman"/>
          <w:sz w:val="24"/>
          <w:szCs w:val="24"/>
        </w:rPr>
        <w:sym w:font="Symbol" w:char="F044"/>
      </w:r>
      <w:r w:rsidRPr="00640A3C">
        <w:rPr>
          <w:rFonts w:ascii="Times New Roman" w:hAnsi="Times New Roman"/>
          <w:sz w:val="24"/>
          <w:szCs w:val="24"/>
          <w:lang w:val="vi-VN"/>
        </w:rPr>
        <w:t>t và độ dài ban đầu l</w:t>
      </w:r>
      <w:r w:rsidRPr="00640A3C">
        <w:rPr>
          <w:rFonts w:ascii="Times New Roman" w:hAnsi="Times New Roman"/>
          <w:sz w:val="24"/>
          <w:szCs w:val="24"/>
          <w:vertAlign w:val="subscript"/>
          <w:lang w:val="vi-VN"/>
        </w:rPr>
        <w:t>0</w:t>
      </w:r>
      <w:r w:rsidRPr="00640A3C">
        <w:rPr>
          <w:rFonts w:ascii="Times New Roman" w:hAnsi="Times New Roman"/>
          <w:sz w:val="24"/>
          <w:szCs w:val="24"/>
          <w:lang w:val="vi-VN"/>
        </w:rPr>
        <w:t xml:space="preserve"> của vật được xác định theo công thức nào cho dưới đây?</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A. </w:t>
      </w:r>
      <w:r w:rsidRPr="00640A3C">
        <w:rPr>
          <w:rFonts w:ascii="Times New Roman" w:hAnsi="Times New Roman"/>
          <w:position w:val="-12"/>
          <w:sz w:val="24"/>
          <w:szCs w:val="24"/>
        </w:rPr>
        <w:object w:dxaOrig="1600" w:dyaOrig="360">
          <v:shape id="_x0000_i1123" type="#_x0000_t75" style="width:80.25pt;height:18pt" o:ole="">
            <v:imagedata r:id="rId210" o:title=""/>
          </v:shape>
          <o:OLEObject Type="Embed" ProgID="Equation.3" ShapeID="_x0000_i1123" DrawAspect="Content" ObjectID="_1692953117" r:id="rId211"/>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B. </w:t>
      </w:r>
      <w:r w:rsidRPr="00640A3C">
        <w:rPr>
          <w:rFonts w:ascii="Times New Roman" w:hAnsi="Times New Roman"/>
          <w:position w:val="-12"/>
          <w:sz w:val="24"/>
          <w:szCs w:val="24"/>
        </w:rPr>
        <w:object w:dxaOrig="1740" w:dyaOrig="360">
          <v:shape id="_x0000_i1124" type="#_x0000_t75" style="width:87pt;height:18pt" o:ole="">
            <v:imagedata r:id="rId212" o:title=""/>
          </v:shape>
          <o:OLEObject Type="Embed" ProgID="Equation.3" ShapeID="_x0000_i1124" DrawAspect="Content" ObjectID="_1692953118" r:id="rId213"/>
        </w:object>
      </w:r>
      <w:r w:rsidRPr="00640A3C">
        <w:rPr>
          <w:rFonts w:ascii="Times New Roman" w:hAnsi="Times New Roman"/>
          <w:sz w:val="24"/>
          <w:szCs w:val="24"/>
          <w:lang w:val="vi-VN"/>
        </w:rPr>
        <w:t>.</w:t>
      </w:r>
      <w:r w:rsidRPr="00640A3C">
        <w:rPr>
          <w:rFonts w:ascii="Times New Roman" w:hAnsi="Times New Roman"/>
          <w:sz w:val="24"/>
          <w:szCs w:val="24"/>
          <w:lang w:val="vi-VN"/>
        </w:rPr>
        <w:tab/>
      </w:r>
      <w:r w:rsidRPr="00640A3C">
        <w:rPr>
          <w:rFonts w:ascii="Times New Roman" w:hAnsi="Times New Roman"/>
          <w:sz w:val="24"/>
          <w:szCs w:val="24"/>
          <w:lang w:val="vi-VN"/>
        </w:rPr>
        <w:tab/>
        <w:t xml:space="preserve">C. </w:t>
      </w:r>
      <w:r w:rsidRPr="00640A3C">
        <w:rPr>
          <w:rFonts w:ascii="Times New Roman" w:hAnsi="Times New Roman"/>
          <w:position w:val="-12"/>
          <w:sz w:val="24"/>
          <w:szCs w:val="24"/>
        </w:rPr>
        <w:object w:dxaOrig="1579" w:dyaOrig="360">
          <v:shape id="_x0000_i1125" type="#_x0000_t75" style="width:78.75pt;height:18pt" o:ole="">
            <v:imagedata r:id="rId214" o:title=""/>
          </v:shape>
          <o:OLEObject Type="Embed" ProgID="Equation.3" ShapeID="_x0000_i1125" DrawAspect="Content" ObjectID="_1692953119" r:id="rId215"/>
        </w:object>
      </w:r>
      <w:r w:rsidRPr="00640A3C">
        <w:rPr>
          <w:rFonts w:ascii="Times New Roman" w:hAnsi="Times New Roman"/>
          <w:sz w:val="24"/>
          <w:szCs w:val="24"/>
          <w:lang w:val="vi-VN"/>
        </w:rPr>
        <w:t>.</w:t>
      </w:r>
      <w:r w:rsidRPr="00640A3C">
        <w:rPr>
          <w:rFonts w:ascii="Times New Roman" w:hAnsi="Times New Roman"/>
          <w:sz w:val="24"/>
          <w:szCs w:val="24"/>
          <w:lang w:val="vi-VN"/>
        </w:rPr>
        <w:tab/>
        <w:t xml:space="preserve">          D. </w:t>
      </w:r>
      <w:r w:rsidRPr="00640A3C">
        <w:rPr>
          <w:rFonts w:ascii="Times New Roman" w:hAnsi="Times New Roman"/>
          <w:position w:val="-12"/>
          <w:sz w:val="24"/>
          <w:szCs w:val="24"/>
        </w:rPr>
        <w:object w:dxaOrig="1500" w:dyaOrig="360">
          <v:shape id="_x0000_i1126" type="#_x0000_t75" style="width:75pt;height:18pt" o:ole="">
            <v:imagedata r:id="rId216" o:title=""/>
          </v:shape>
          <o:OLEObject Type="Embed" ProgID="Equation.3" ShapeID="_x0000_i1126" DrawAspect="Content" ObjectID="_1692953120" r:id="rId217"/>
        </w:object>
      </w:r>
    </w:p>
    <w:p w:rsidR="0098710E" w:rsidRPr="00640A3C" w:rsidRDefault="0098710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2:</w:t>
      </w:r>
      <w:r w:rsidRPr="00640A3C">
        <w:rPr>
          <w:rFonts w:ascii="Times New Roman" w:hAnsi="Times New Roman"/>
          <w:sz w:val="24"/>
          <w:szCs w:val="24"/>
          <w:lang w:val="vi-VN"/>
        </w:rPr>
        <w:t xml:space="preserve"> Một vật rắn hình trụ có hệ số nở dài </w:t>
      </w:r>
      <w:r w:rsidRPr="00640A3C">
        <w:rPr>
          <w:rFonts w:ascii="Times New Roman" w:hAnsi="Times New Roman"/>
          <w:sz w:val="24"/>
          <w:szCs w:val="24"/>
        </w:rPr>
        <w:t>α</w:t>
      </w:r>
      <w:r w:rsidRPr="00640A3C">
        <w:rPr>
          <w:rFonts w:ascii="Times New Roman" w:hAnsi="Times New Roman"/>
          <w:sz w:val="24"/>
          <w:szCs w:val="24"/>
          <w:lang w:val="vi-VN"/>
        </w:rPr>
        <w:t>=11.10</w:t>
      </w:r>
      <w:r w:rsidRPr="00640A3C">
        <w:rPr>
          <w:rFonts w:ascii="Times New Roman" w:hAnsi="Times New Roman"/>
          <w:sz w:val="24"/>
          <w:szCs w:val="24"/>
          <w:vertAlign w:val="superscript"/>
          <w:lang w:val="vi-VN"/>
        </w:rPr>
        <w:t>-6</w:t>
      </w:r>
      <w:r w:rsidRPr="00640A3C">
        <w:rPr>
          <w:rFonts w:ascii="Times New Roman" w:hAnsi="Times New Roman"/>
          <w:sz w:val="24"/>
          <w:szCs w:val="24"/>
          <w:lang w:val="vi-VN"/>
        </w:rPr>
        <w:t>.K</w:t>
      </w:r>
      <w:r w:rsidRPr="00640A3C">
        <w:rPr>
          <w:rFonts w:ascii="Times New Roman" w:hAnsi="Times New Roman"/>
          <w:sz w:val="24"/>
          <w:szCs w:val="24"/>
          <w:vertAlign w:val="superscript"/>
          <w:lang w:val="vi-VN"/>
        </w:rPr>
        <w:t>-1</w:t>
      </w:r>
      <w:r w:rsidRPr="00640A3C">
        <w:rPr>
          <w:rFonts w:ascii="Times New Roman" w:hAnsi="Times New Roman"/>
          <w:sz w:val="24"/>
          <w:szCs w:val="24"/>
          <w:lang w:val="vi-VN"/>
        </w:rPr>
        <w:t>. Khi nhiệt độ của vật tăng từ 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đến 11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độ nở dài tỉ đối của vật là</w:t>
      </w:r>
    </w:p>
    <w:p w:rsidR="0098710E" w:rsidRPr="00640A3C" w:rsidRDefault="0098710E" w:rsidP="008A43B7">
      <w:pPr>
        <w:pStyle w:val="NormalWeb"/>
        <w:spacing w:before="0" w:beforeAutospacing="0" w:after="0" w:afterAutospacing="0" w:line="360" w:lineRule="auto"/>
        <w:ind w:left="48" w:right="48"/>
        <w:jc w:val="both"/>
        <w:rPr>
          <w:lang w:val="vi-VN"/>
        </w:rPr>
      </w:pPr>
      <w:r w:rsidRPr="00640A3C">
        <w:rPr>
          <w:lang w:val="vi-VN"/>
        </w:rPr>
        <w:t xml:space="preserve">A. 0,121%.            </w:t>
      </w:r>
      <w:r w:rsidR="008A43B7">
        <w:tab/>
      </w:r>
      <w:r w:rsidRPr="00640A3C">
        <w:rPr>
          <w:lang w:val="vi-VN"/>
        </w:rPr>
        <w:t>B. 0,211%.</w:t>
      </w:r>
      <w:r w:rsidR="008A43B7">
        <w:tab/>
      </w:r>
      <w:r w:rsidR="008A43B7">
        <w:tab/>
      </w:r>
      <w:r w:rsidRPr="00640A3C">
        <w:rPr>
          <w:lang w:val="vi-VN"/>
        </w:rPr>
        <w:t>C. 0,212%.            D. 0,221%.</w:t>
      </w:r>
    </w:p>
    <w:p w:rsidR="0098710E" w:rsidRPr="00640A3C" w:rsidRDefault="0098710E"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xml:space="preserve"> Một vật rắn hình trụ có hệ số nở dài </w:t>
      </w:r>
      <w:r w:rsidRPr="00640A3C">
        <w:t>α</w:t>
      </w:r>
      <w:r w:rsidRPr="00640A3C">
        <w:rPr>
          <w:lang w:val="vi-VN"/>
        </w:rPr>
        <w:t>=24.10</w:t>
      </w:r>
      <w:r w:rsidRPr="00640A3C">
        <w:rPr>
          <w:vertAlign w:val="superscript"/>
          <w:lang w:val="vi-VN"/>
        </w:rPr>
        <w:t>-6</w:t>
      </w:r>
      <w:r w:rsidRPr="00640A3C">
        <w:rPr>
          <w:lang w:val="vi-VN"/>
        </w:rPr>
        <w:t>.K</w:t>
      </w:r>
      <w:r w:rsidRPr="00640A3C">
        <w:rPr>
          <w:vertAlign w:val="superscript"/>
          <w:lang w:val="vi-VN"/>
        </w:rPr>
        <w:t>-1</w:t>
      </w:r>
      <w:r w:rsidRPr="00640A3C">
        <w:rPr>
          <w:lang w:val="vi-VN"/>
        </w:rPr>
        <w:t>. Ở nhiệt độ 20</w:t>
      </w:r>
      <w:r w:rsidRPr="00640A3C">
        <w:rPr>
          <w:vertAlign w:val="superscript"/>
          <w:lang w:val="vi-VN"/>
        </w:rPr>
        <w:t>o</w:t>
      </w:r>
      <w:r w:rsidRPr="00640A3C">
        <w:rPr>
          <w:lang w:val="vi-VN"/>
        </w:rPr>
        <w:t>C có chiều dài l</w:t>
      </w:r>
      <w:r w:rsidRPr="00640A3C">
        <w:rPr>
          <w:vertAlign w:val="subscript"/>
          <w:lang w:val="vi-VN"/>
        </w:rPr>
        <w:t>o</w:t>
      </w:r>
      <w:r w:rsidRPr="00640A3C">
        <w:rPr>
          <w:lang w:val="vi-VN"/>
        </w:rPr>
        <w:t>=20 m, tăng nhiệt độ của vật tới 70</w:t>
      </w:r>
      <w:r w:rsidRPr="00640A3C">
        <w:rPr>
          <w:vertAlign w:val="superscript"/>
          <w:lang w:val="vi-VN"/>
        </w:rPr>
        <w:t>o</w:t>
      </w:r>
      <w:r w:rsidRPr="00640A3C">
        <w:rPr>
          <w:lang w:val="vi-VN"/>
        </w:rPr>
        <w:t>C thì chiều dài của vật là</w:t>
      </w:r>
    </w:p>
    <w:p w:rsidR="0098710E" w:rsidRPr="00640A3C" w:rsidRDefault="0098710E" w:rsidP="008A43B7">
      <w:pPr>
        <w:pStyle w:val="NormalWeb"/>
        <w:spacing w:before="0" w:beforeAutospacing="0" w:after="0" w:afterAutospacing="0" w:line="360" w:lineRule="auto"/>
        <w:ind w:left="48" w:right="48"/>
        <w:jc w:val="both"/>
        <w:rPr>
          <w:lang w:val="vi-VN"/>
        </w:rPr>
      </w:pPr>
      <w:r w:rsidRPr="00640A3C">
        <w:rPr>
          <w:lang w:val="vi-VN"/>
        </w:rPr>
        <w:t>    A. 20,0336 m.                B. 24,020 m.</w:t>
      </w:r>
      <w:r w:rsidR="008A43B7">
        <w:tab/>
      </w:r>
      <w:r w:rsidR="008A43B7">
        <w:tab/>
      </w:r>
      <w:r w:rsidRPr="00640A3C">
        <w:rPr>
          <w:lang w:val="vi-VN"/>
        </w:rPr>
        <w:t>C. 20,024 m.                D. 24,0336 m.</w:t>
      </w:r>
    </w:p>
    <w:p w:rsidR="0098710E" w:rsidRPr="00640A3C" w:rsidRDefault="0098710E" w:rsidP="00640A3C">
      <w:pPr>
        <w:pStyle w:val="NormalWeb"/>
        <w:spacing w:before="0" w:beforeAutospacing="0" w:after="0" w:afterAutospacing="0" w:line="360" w:lineRule="auto"/>
        <w:ind w:left="48" w:right="48"/>
        <w:jc w:val="both"/>
        <w:rPr>
          <w:lang w:val="vi-VN"/>
        </w:rPr>
      </w:pPr>
      <w:r w:rsidRPr="00640A3C">
        <w:rPr>
          <w:b/>
          <w:bCs/>
          <w:lang w:val="vi-VN"/>
        </w:rPr>
        <w:t>Câu 4:</w:t>
      </w:r>
      <w:r w:rsidRPr="00640A3C">
        <w:rPr>
          <w:lang w:val="vi-VN"/>
        </w:rPr>
        <w:t xml:space="preserve"> Một thanh thép hình trụ có hệ số nở dài </w:t>
      </w:r>
      <w:r w:rsidRPr="00640A3C">
        <w:t>α</w:t>
      </w:r>
      <w:r w:rsidRPr="00640A3C">
        <w:rPr>
          <w:lang w:val="vi-VN"/>
        </w:rPr>
        <w:t>=11.10</w:t>
      </w:r>
      <w:r w:rsidRPr="00640A3C">
        <w:rPr>
          <w:vertAlign w:val="superscript"/>
          <w:lang w:val="vi-VN"/>
        </w:rPr>
        <w:t>-6</w:t>
      </w:r>
      <w:r w:rsidRPr="00640A3C">
        <w:rPr>
          <w:lang w:val="vi-VN"/>
        </w:rPr>
        <w:t>.K</w:t>
      </w:r>
      <w:r w:rsidRPr="00640A3C">
        <w:rPr>
          <w:vertAlign w:val="superscript"/>
          <w:lang w:val="vi-VN"/>
        </w:rPr>
        <w:t>-1</w:t>
      </w:r>
      <w:r w:rsidRPr="00640A3C">
        <w:rPr>
          <w:lang w:val="vi-VN"/>
        </w:rPr>
        <w:t>, ban đầu có chiều dài 100 m. Để chiều dài của nó là 100,11 m thì độ tăng nhiệt độ bằng</w:t>
      </w:r>
    </w:p>
    <w:p w:rsidR="0098710E" w:rsidRPr="00640A3C" w:rsidRDefault="0098710E" w:rsidP="008A43B7">
      <w:pPr>
        <w:pStyle w:val="NormalWeb"/>
        <w:spacing w:before="0" w:beforeAutospacing="0" w:after="0" w:afterAutospacing="0" w:line="360" w:lineRule="auto"/>
        <w:ind w:left="48" w:right="48"/>
        <w:jc w:val="both"/>
        <w:rPr>
          <w:lang w:val="vi-VN"/>
        </w:rPr>
      </w:pPr>
      <w:r w:rsidRPr="00640A3C">
        <w:rPr>
          <w:lang w:val="vi-VN"/>
        </w:rPr>
        <w:t>    A. 170</w:t>
      </w:r>
      <w:r w:rsidRPr="00640A3C">
        <w:rPr>
          <w:vertAlign w:val="superscript"/>
          <w:lang w:val="vi-VN"/>
        </w:rPr>
        <w:t>o</w:t>
      </w:r>
      <w:r w:rsidRPr="00640A3C">
        <w:rPr>
          <w:lang w:val="vi-VN"/>
        </w:rPr>
        <w:t xml:space="preserve">C.            </w:t>
      </w:r>
      <w:r w:rsidR="008A43B7">
        <w:tab/>
      </w:r>
      <w:r w:rsidRPr="00640A3C">
        <w:rPr>
          <w:lang w:val="vi-VN"/>
        </w:rPr>
        <w:t>B. 125</w:t>
      </w:r>
      <w:r w:rsidRPr="00640A3C">
        <w:rPr>
          <w:vertAlign w:val="superscript"/>
          <w:lang w:val="vi-VN"/>
        </w:rPr>
        <w:t>o</w:t>
      </w:r>
      <w:r w:rsidRPr="00640A3C">
        <w:rPr>
          <w:lang w:val="vi-VN"/>
        </w:rPr>
        <w:t>C.</w:t>
      </w:r>
      <w:r w:rsidR="008A43B7">
        <w:tab/>
      </w:r>
      <w:r w:rsidR="008A43B7">
        <w:tab/>
      </w:r>
      <w:r w:rsidRPr="00640A3C">
        <w:rPr>
          <w:lang w:val="vi-VN"/>
        </w:rPr>
        <w:t>C. 150</w:t>
      </w:r>
      <w:r w:rsidRPr="00640A3C">
        <w:rPr>
          <w:vertAlign w:val="superscript"/>
          <w:lang w:val="vi-VN"/>
        </w:rPr>
        <w:t>o</w:t>
      </w:r>
      <w:r w:rsidRPr="00640A3C">
        <w:rPr>
          <w:lang w:val="vi-VN"/>
        </w:rPr>
        <w:t xml:space="preserve">C.            </w:t>
      </w:r>
      <w:r w:rsidR="008A43B7">
        <w:tab/>
      </w:r>
      <w:r w:rsidRPr="00640A3C">
        <w:rPr>
          <w:lang w:val="vi-VN"/>
        </w:rPr>
        <w:t>D. 100</w:t>
      </w:r>
      <w:r w:rsidRPr="00640A3C">
        <w:rPr>
          <w:vertAlign w:val="superscript"/>
          <w:lang w:val="vi-VN"/>
        </w:rPr>
        <w:t>o</w:t>
      </w:r>
      <w:r w:rsidRPr="00640A3C">
        <w:rPr>
          <w:lang w:val="vi-VN"/>
        </w:rPr>
        <w:t>C.</w:t>
      </w:r>
    </w:p>
    <w:p w:rsidR="0098710E" w:rsidRPr="00640A3C" w:rsidRDefault="0098710E" w:rsidP="00640A3C">
      <w:pPr>
        <w:pStyle w:val="NormalWeb"/>
        <w:spacing w:before="0" w:beforeAutospacing="0" w:after="0" w:afterAutospacing="0" w:line="360" w:lineRule="auto"/>
        <w:ind w:left="48" w:right="48"/>
        <w:jc w:val="both"/>
        <w:rPr>
          <w:lang w:val="vi-VN"/>
        </w:rPr>
      </w:pPr>
      <w:r w:rsidRPr="00640A3C">
        <w:rPr>
          <w:b/>
          <w:bCs/>
          <w:lang w:val="vi-VN"/>
        </w:rPr>
        <w:t>Câu 5:</w:t>
      </w:r>
      <w:r w:rsidRPr="00640A3C">
        <w:rPr>
          <w:lang w:val="vi-VN"/>
        </w:rPr>
        <w:t> Một vật rắn hình trụ ban đầu có chiều dài 100m. Tăng nhiệt độ của vật thêm 50</w:t>
      </w:r>
      <w:r w:rsidRPr="00640A3C">
        <w:rPr>
          <w:vertAlign w:val="superscript"/>
          <w:lang w:val="vi-VN"/>
        </w:rPr>
        <w:t>o</w:t>
      </w:r>
      <w:r w:rsidRPr="00640A3C">
        <w:rPr>
          <w:lang w:val="vi-VN"/>
        </w:rPr>
        <w:t>C thì chiều dài của vật là</w:t>
      </w:r>
      <w:r w:rsidR="008A43B7">
        <w:rPr>
          <w:lang w:val="vi-VN"/>
        </w:rPr>
        <w:t xml:space="preserve"> 100,12 m. Hệ số nở dài c</w:t>
      </w:r>
      <w:r w:rsidR="008A43B7">
        <w:t>ủa</w:t>
      </w:r>
      <w:r w:rsidRPr="00640A3C">
        <w:rPr>
          <w:lang w:val="vi-VN"/>
        </w:rPr>
        <w:t xml:space="preserve"> vật bằng</w:t>
      </w:r>
    </w:p>
    <w:p w:rsidR="0098710E" w:rsidRPr="00640A3C" w:rsidRDefault="0098710E" w:rsidP="008A43B7">
      <w:pPr>
        <w:pStyle w:val="NormalWeb"/>
        <w:spacing w:before="0" w:beforeAutospacing="0" w:after="0" w:afterAutospacing="0" w:line="360" w:lineRule="auto"/>
        <w:ind w:left="48" w:right="48"/>
        <w:jc w:val="both"/>
        <w:rPr>
          <w:lang w:val="vi-VN"/>
        </w:rPr>
      </w:pPr>
      <w:r w:rsidRPr="00640A3C">
        <w:rPr>
          <w:lang w:val="vi-VN"/>
        </w:rPr>
        <w:t> A. 18.10</w:t>
      </w:r>
      <w:r w:rsidRPr="00640A3C">
        <w:rPr>
          <w:vertAlign w:val="superscript"/>
          <w:lang w:val="vi-VN"/>
        </w:rPr>
        <w:t>-6</w:t>
      </w:r>
      <w:r w:rsidRPr="00640A3C">
        <w:rPr>
          <w:lang w:val="vi-VN"/>
        </w:rPr>
        <w:t>.K</w:t>
      </w:r>
      <w:r w:rsidRPr="00640A3C">
        <w:rPr>
          <w:vertAlign w:val="superscript"/>
          <w:lang w:val="vi-VN"/>
        </w:rPr>
        <w:t>-1</w:t>
      </w:r>
      <w:r w:rsidRPr="00640A3C">
        <w:rPr>
          <w:lang w:val="vi-VN"/>
        </w:rPr>
        <w:t>.</w:t>
      </w:r>
      <w:r w:rsidR="008A43B7">
        <w:tab/>
      </w:r>
      <w:r w:rsidRPr="00640A3C">
        <w:rPr>
          <w:lang w:val="vi-VN"/>
        </w:rPr>
        <w:t>B. 24.10</w:t>
      </w:r>
      <w:r w:rsidRPr="00640A3C">
        <w:rPr>
          <w:vertAlign w:val="superscript"/>
          <w:lang w:val="vi-VN"/>
        </w:rPr>
        <w:t>-6</w:t>
      </w:r>
      <w:r w:rsidRPr="00640A3C">
        <w:rPr>
          <w:lang w:val="vi-VN"/>
        </w:rPr>
        <w:t>.K</w:t>
      </w:r>
      <w:r w:rsidRPr="00640A3C">
        <w:rPr>
          <w:vertAlign w:val="superscript"/>
          <w:lang w:val="vi-VN"/>
        </w:rPr>
        <w:t>-1</w:t>
      </w:r>
      <w:r w:rsidRPr="00640A3C">
        <w:rPr>
          <w:lang w:val="vi-VN"/>
        </w:rPr>
        <w:t>.</w:t>
      </w:r>
      <w:r w:rsidR="008A43B7">
        <w:tab/>
      </w:r>
      <w:r w:rsidR="008A43B7">
        <w:tab/>
      </w:r>
      <w:r w:rsidRPr="00640A3C">
        <w:rPr>
          <w:lang w:val="vi-VN"/>
        </w:rPr>
        <w:t>C. 11.10</w:t>
      </w:r>
      <w:r w:rsidRPr="00640A3C">
        <w:rPr>
          <w:vertAlign w:val="superscript"/>
          <w:lang w:val="vi-VN"/>
        </w:rPr>
        <w:t>-6</w:t>
      </w:r>
      <w:r w:rsidRPr="00640A3C">
        <w:rPr>
          <w:lang w:val="vi-VN"/>
        </w:rPr>
        <w:t>.K</w:t>
      </w:r>
      <w:r w:rsidRPr="00640A3C">
        <w:rPr>
          <w:vertAlign w:val="superscript"/>
          <w:lang w:val="vi-VN"/>
        </w:rPr>
        <w:t>-1</w:t>
      </w:r>
      <w:r w:rsidRPr="00640A3C">
        <w:rPr>
          <w:lang w:val="vi-VN"/>
        </w:rPr>
        <w:t>.</w:t>
      </w:r>
      <w:r w:rsidR="008A43B7">
        <w:tab/>
      </w:r>
      <w:r w:rsidR="008A43B7">
        <w:tab/>
      </w:r>
      <w:r w:rsidRPr="00640A3C">
        <w:rPr>
          <w:lang w:val="vi-VN"/>
        </w:rPr>
        <w:t>D. 20.10</w:t>
      </w:r>
      <w:r w:rsidRPr="00640A3C">
        <w:rPr>
          <w:vertAlign w:val="superscript"/>
          <w:lang w:val="vi-VN"/>
        </w:rPr>
        <w:t>-6</w:t>
      </w:r>
      <w:r w:rsidRPr="00640A3C">
        <w:rPr>
          <w:lang w:val="vi-VN"/>
        </w:rPr>
        <w:t>.K</w:t>
      </w:r>
      <w:r w:rsidRPr="00640A3C">
        <w:rPr>
          <w:vertAlign w:val="superscript"/>
          <w:lang w:val="vi-VN"/>
        </w:rPr>
        <w:t>-1</w:t>
      </w:r>
      <w:r w:rsidRPr="00640A3C">
        <w:rPr>
          <w:lang w:val="vi-VN"/>
        </w:rPr>
        <w:t>.</w:t>
      </w:r>
    </w:p>
    <w:p w:rsidR="0098710E" w:rsidRPr="00640A3C" w:rsidRDefault="0098710E" w:rsidP="00640A3C">
      <w:pPr>
        <w:pStyle w:val="NormalWeb"/>
        <w:spacing w:before="0" w:beforeAutospacing="0" w:after="0" w:afterAutospacing="0" w:line="360" w:lineRule="auto"/>
        <w:ind w:left="48" w:right="48"/>
        <w:jc w:val="both"/>
        <w:rPr>
          <w:lang w:val="vi-VN"/>
        </w:rPr>
      </w:pPr>
      <w:r w:rsidRPr="00640A3C">
        <w:rPr>
          <w:b/>
          <w:bCs/>
          <w:lang w:val="vi-VN"/>
        </w:rPr>
        <w:t>Câu 6:</w:t>
      </w:r>
      <w:r w:rsidRPr="00640A3C">
        <w:rPr>
          <w:lang w:val="vi-VN"/>
        </w:rPr>
        <w:t xml:space="preserve"> Một quả cầu đồng chất có hệ số nở khối </w:t>
      </w:r>
      <w:r w:rsidRPr="00640A3C">
        <w:t>β</w:t>
      </w:r>
      <w:r w:rsidRPr="00640A3C">
        <w:rPr>
          <w:lang w:val="vi-VN"/>
        </w:rPr>
        <w:t>=33.10</w:t>
      </w:r>
      <w:r w:rsidRPr="00640A3C">
        <w:rPr>
          <w:vertAlign w:val="superscript"/>
          <w:lang w:val="vi-VN"/>
        </w:rPr>
        <w:t>-6</w:t>
      </w:r>
      <w:r w:rsidRPr="00640A3C">
        <w:rPr>
          <w:lang w:val="vi-VN"/>
        </w:rPr>
        <w:t>.K</w:t>
      </w:r>
      <w:r w:rsidRPr="00640A3C">
        <w:rPr>
          <w:vertAlign w:val="superscript"/>
          <w:lang w:val="vi-VN"/>
        </w:rPr>
        <w:t>-1</w:t>
      </w:r>
      <w:r w:rsidRPr="00640A3C">
        <w:rPr>
          <w:lang w:val="vi-VN"/>
        </w:rPr>
        <w:t>. Ban đầu cso thể tích V</w:t>
      </w:r>
      <w:r w:rsidRPr="00640A3C">
        <w:rPr>
          <w:vertAlign w:val="subscript"/>
          <w:lang w:val="vi-VN"/>
        </w:rPr>
        <w:t>O</w:t>
      </w:r>
      <w:r w:rsidRPr="00640A3C">
        <w:rPr>
          <w:lang w:val="vi-VN"/>
        </w:rPr>
        <w:t> = 100 cm</w:t>
      </w:r>
      <w:r w:rsidRPr="00640A3C">
        <w:rPr>
          <w:vertAlign w:val="superscript"/>
          <w:lang w:val="vi-VN"/>
        </w:rPr>
        <w:t>3</w:t>
      </w:r>
      <w:r w:rsidRPr="00640A3C">
        <w:rPr>
          <w:lang w:val="vi-VN"/>
        </w:rPr>
        <w:t xml:space="preserve">. Khi độ tăng nhiệt độ </w:t>
      </w:r>
      <w:r w:rsidRPr="00640A3C">
        <w:t>Δ</w:t>
      </w:r>
      <w:r w:rsidRPr="00640A3C">
        <w:rPr>
          <w:lang w:val="vi-VN"/>
        </w:rPr>
        <w:t>t=100</w:t>
      </w:r>
      <w:r w:rsidRPr="00640A3C">
        <w:rPr>
          <w:vertAlign w:val="superscript"/>
          <w:lang w:val="vi-VN"/>
        </w:rPr>
        <w:t>o</w:t>
      </w:r>
      <w:r w:rsidRPr="00640A3C">
        <w:rPr>
          <w:lang w:val="vi-VN"/>
        </w:rPr>
        <w:t>C thì thể tích của quả cầu tăng thêm</w:t>
      </w:r>
    </w:p>
    <w:p w:rsidR="0098710E" w:rsidRPr="00640A3C" w:rsidRDefault="0098710E" w:rsidP="008A43B7">
      <w:pPr>
        <w:pStyle w:val="NormalWeb"/>
        <w:spacing w:before="0" w:beforeAutospacing="0" w:after="0" w:afterAutospacing="0" w:line="360" w:lineRule="auto"/>
        <w:ind w:left="48" w:right="48"/>
        <w:jc w:val="both"/>
        <w:rPr>
          <w:lang w:val="vi-VN"/>
        </w:rPr>
      </w:pPr>
      <w:r w:rsidRPr="00640A3C">
        <w:rPr>
          <w:lang w:val="vi-VN"/>
        </w:rPr>
        <w:t>    A. 0,10 cm</w:t>
      </w:r>
      <w:r w:rsidRPr="00640A3C">
        <w:rPr>
          <w:vertAlign w:val="superscript"/>
          <w:lang w:val="vi-VN"/>
        </w:rPr>
        <w:t>3</w:t>
      </w:r>
      <w:r w:rsidRPr="00640A3C">
        <w:rPr>
          <w:lang w:val="vi-VN"/>
        </w:rPr>
        <w:t>.            B. 0,11 cm</w:t>
      </w:r>
      <w:r w:rsidRPr="00640A3C">
        <w:rPr>
          <w:vertAlign w:val="superscript"/>
          <w:lang w:val="vi-VN"/>
        </w:rPr>
        <w:t>3</w:t>
      </w:r>
      <w:r w:rsidRPr="00640A3C">
        <w:rPr>
          <w:lang w:val="vi-VN"/>
        </w:rPr>
        <w:t>.</w:t>
      </w:r>
      <w:r w:rsidR="008A43B7">
        <w:tab/>
      </w:r>
      <w:r w:rsidR="008A43B7">
        <w:tab/>
      </w:r>
      <w:r w:rsidRPr="00640A3C">
        <w:rPr>
          <w:lang w:val="vi-VN"/>
        </w:rPr>
        <w:t>C. 0,30 cm</w:t>
      </w:r>
      <w:r w:rsidRPr="00640A3C">
        <w:rPr>
          <w:vertAlign w:val="superscript"/>
          <w:lang w:val="vi-VN"/>
        </w:rPr>
        <w:t>3</w:t>
      </w:r>
      <w:r w:rsidRPr="00640A3C">
        <w:rPr>
          <w:lang w:val="vi-VN"/>
        </w:rPr>
        <w:t>.            D. 0,33 cm</w:t>
      </w:r>
      <w:r w:rsidRPr="00640A3C">
        <w:rPr>
          <w:vertAlign w:val="superscript"/>
          <w:lang w:val="vi-VN"/>
        </w:rPr>
        <w:t>3</w:t>
      </w:r>
      <w:r w:rsidRPr="00640A3C">
        <w:rPr>
          <w:lang w:val="vi-VN"/>
        </w:rPr>
        <w:t>.</w:t>
      </w:r>
    </w:p>
    <w:p w:rsidR="0098710E" w:rsidRPr="00640A3C" w:rsidRDefault="0098710E" w:rsidP="00640A3C">
      <w:pPr>
        <w:pStyle w:val="NormalWeb"/>
        <w:spacing w:before="0" w:beforeAutospacing="0" w:after="0" w:afterAutospacing="0" w:line="360" w:lineRule="auto"/>
        <w:ind w:left="48" w:right="48"/>
        <w:jc w:val="both"/>
        <w:rPr>
          <w:lang w:val="vi-VN"/>
        </w:rPr>
      </w:pPr>
      <w:r w:rsidRPr="00640A3C">
        <w:rPr>
          <w:b/>
          <w:bCs/>
          <w:lang w:val="vi-VN"/>
        </w:rPr>
        <w:t>Câu 7:</w:t>
      </w:r>
      <w:r w:rsidRPr="00640A3C">
        <w:rPr>
          <w:lang w:val="vi-VN"/>
        </w:rPr>
        <w:t xml:space="preserve"> Một quả cầu đồng chất có hệ số nở khối </w:t>
      </w:r>
      <w:r w:rsidRPr="00640A3C">
        <w:t>β</w:t>
      </w:r>
      <w:r w:rsidRPr="00640A3C">
        <w:rPr>
          <w:lang w:val="vi-VN"/>
        </w:rPr>
        <w:t>=72.10</w:t>
      </w:r>
      <w:r w:rsidRPr="00640A3C">
        <w:rPr>
          <w:vertAlign w:val="superscript"/>
          <w:lang w:val="vi-VN"/>
        </w:rPr>
        <w:t>-6</w:t>
      </w:r>
      <w:r w:rsidRPr="00640A3C">
        <w:rPr>
          <w:lang w:val="vi-VN"/>
        </w:rPr>
        <w:t>.K</w:t>
      </w:r>
      <w:r w:rsidRPr="00640A3C">
        <w:rPr>
          <w:vertAlign w:val="superscript"/>
          <w:lang w:val="vi-VN"/>
        </w:rPr>
        <w:t>-1</w:t>
      </w:r>
      <w:r w:rsidR="008A43B7">
        <w:rPr>
          <w:lang w:val="vi-VN"/>
        </w:rPr>
        <w:t>. Ban đầu th</w:t>
      </w:r>
      <w:r w:rsidR="008A43B7">
        <w:t>ể</w:t>
      </w:r>
      <w:r w:rsidRPr="00640A3C">
        <w:rPr>
          <w:lang w:val="vi-VN"/>
        </w:rPr>
        <w:t xml:space="preserve"> tích của quả cầu là V</w:t>
      </w:r>
      <w:r w:rsidRPr="00640A3C">
        <w:rPr>
          <w:vertAlign w:val="subscript"/>
          <w:lang w:val="vi-VN"/>
        </w:rPr>
        <w:t>O</w:t>
      </w:r>
      <w:r w:rsidRPr="00640A3C">
        <w:rPr>
          <w:lang w:val="vi-VN"/>
        </w:rPr>
        <w:t>, để thể tích của quả cầu tăng 0,36% thì độ tăng nhiệt độ của quả cầu bằng</w:t>
      </w:r>
    </w:p>
    <w:p w:rsidR="0098710E" w:rsidRPr="00640A3C" w:rsidRDefault="0098710E" w:rsidP="008A43B7">
      <w:pPr>
        <w:pStyle w:val="NormalWeb"/>
        <w:spacing w:before="0" w:beforeAutospacing="0" w:after="0" w:afterAutospacing="0" w:line="360" w:lineRule="auto"/>
        <w:ind w:left="48" w:right="48"/>
        <w:jc w:val="both"/>
        <w:rPr>
          <w:lang w:val="vi-VN"/>
        </w:rPr>
      </w:pPr>
      <w:r w:rsidRPr="00640A3C">
        <w:rPr>
          <w:lang w:val="vi-VN"/>
        </w:rPr>
        <w:t>    A. 50 K.            B. 100 K.</w:t>
      </w:r>
      <w:r w:rsidR="008A43B7">
        <w:tab/>
      </w:r>
      <w:r w:rsidR="008A43B7">
        <w:tab/>
      </w:r>
      <w:r w:rsidRPr="00640A3C">
        <w:rPr>
          <w:lang w:val="vi-VN"/>
        </w:rPr>
        <w:t>C. 75 K.            D. 125 K.</w:t>
      </w:r>
    </w:p>
    <w:p w:rsidR="0098710E" w:rsidRPr="00640A3C" w:rsidRDefault="0098710E" w:rsidP="00640A3C">
      <w:pPr>
        <w:pStyle w:val="NormalWeb"/>
        <w:spacing w:before="0" w:beforeAutospacing="0" w:after="0" w:afterAutospacing="0" w:line="360" w:lineRule="auto"/>
        <w:ind w:left="48" w:right="48"/>
        <w:jc w:val="both"/>
        <w:rPr>
          <w:lang w:val="vi-VN"/>
        </w:rPr>
      </w:pPr>
      <w:r w:rsidRPr="00640A3C">
        <w:rPr>
          <w:b/>
          <w:bCs/>
          <w:lang w:val="vi-VN"/>
        </w:rPr>
        <w:t>Câu 8:</w:t>
      </w:r>
      <w:r w:rsidRPr="00640A3C">
        <w:rPr>
          <w:lang w:val="vi-VN"/>
        </w:rPr>
        <w:t> Khối lượng riêng của sắt ở 0</w:t>
      </w:r>
      <w:r w:rsidRPr="00640A3C">
        <w:rPr>
          <w:vertAlign w:val="superscript"/>
          <w:lang w:val="vi-VN"/>
        </w:rPr>
        <w:t>o</w:t>
      </w:r>
      <w:r w:rsidRPr="00640A3C">
        <w:rPr>
          <w:lang w:val="vi-VN"/>
        </w:rPr>
        <w:t>C là 7,8.10</w:t>
      </w:r>
      <w:r w:rsidRPr="00640A3C">
        <w:rPr>
          <w:vertAlign w:val="superscript"/>
          <w:lang w:val="vi-VN"/>
        </w:rPr>
        <w:t>3</w:t>
      </w:r>
      <w:r w:rsidRPr="00640A3C">
        <w:rPr>
          <w:lang w:val="vi-VN"/>
        </w:rPr>
        <w:t> kg/m</w:t>
      </w:r>
      <w:r w:rsidRPr="00640A3C">
        <w:rPr>
          <w:vertAlign w:val="superscript"/>
          <w:lang w:val="vi-VN"/>
        </w:rPr>
        <w:t>3</w:t>
      </w:r>
      <w:r w:rsidRPr="00640A3C">
        <w:rPr>
          <w:lang w:val="vi-VN"/>
        </w:rPr>
        <w:t>. Biết hệ số nở của khối sắt là 33.10</w:t>
      </w:r>
      <w:r w:rsidRPr="00640A3C">
        <w:rPr>
          <w:vertAlign w:val="superscript"/>
          <w:lang w:val="vi-VN"/>
        </w:rPr>
        <w:t>-6</w:t>
      </w:r>
      <w:r w:rsidRPr="00640A3C">
        <w:rPr>
          <w:lang w:val="vi-VN"/>
        </w:rPr>
        <w:t>.K</w:t>
      </w:r>
      <w:r w:rsidRPr="00640A3C">
        <w:rPr>
          <w:vertAlign w:val="superscript"/>
          <w:lang w:val="vi-VN"/>
        </w:rPr>
        <w:t>-1</w:t>
      </w:r>
      <w:r w:rsidRPr="00640A3C">
        <w:rPr>
          <w:lang w:val="vi-VN"/>
        </w:rPr>
        <w:t>. Ở nhiệt độ 160</w:t>
      </w:r>
      <w:r w:rsidRPr="00640A3C">
        <w:rPr>
          <w:vertAlign w:val="superscript"/>
          <w:lang w:val="vi-VN"/>
        </w:rPr>
        <w:t>o</w:t>
      </w:r>
      <w:r w:rsidRPr="00640A3C">
        <w:rPr>
          <w:lang w:val="vi-VN"/>
        </w:rPr>
        <w:t>C, khối lượng riêng của sắt là</w:t>
      </w:r>
    </w:p>
    <w:p w:rsidR="0098710E" w:rsidRPr="00640A3C" w:rsidRDefault="0098710E" w:rsidP="008A43B7">
      <w:pPr>
        <w:pStyle w:val="NormalWeb"/>
        <w:spacing w:before="0" w:beforeAutospacing="0" w:after="0" w:afterAutospacing="0" w:line="360" w:lineRule="auto"/>
        <w:ind w:left="48" w:right="48"/>
        <w:jc w:val="both"/>
      </w:pPr>
      <w:r w:rsidRPr="00640A3C">
        <w:rPr>
          <w:lang w:val="vi-VN"/>
        </w:rPr>
        <w:t>    A. 7759 kg/m</w:t>
      </w:r>
      <w:r w:rsidRPr="00640A3C">
        <w:rPr>
          <w:vertAlign w:val="superscript"/>
          <w:lang w:val="vi-VN"/>
        </w:rPr>
        <w:t>3</w:t>
      </w:r>
      <w:r w:rsidRPr="00640A3C">
        <w:rPr>
          <w:lang w:val="vi-VN"/>
        </w:rPr>
        <w:t xml:space="preserve">.            </w:t>
      </w:r>
      <w:r w:rsidRPr="00640A3C">
        <w:t>B. 7900 kg/m</w:t>
      </w:r>
      <w:r w:rsidRPr="00640A3C">
        <w:rPr>
          <w:vertAlign w:val="superscript"/>
        </w:rPr>
        <w:t>3</w:t>
      </w:r>
      <w:r w:rsidRPr="00640A3C">
        <w:t>.</w:t>
      </w:r>
      <w:r w:rsidR="008A43B7">
        <w:tab/>
      </w:r>
      <w:r w:rsidR="008A43B7">
        <w:tab/>
      </w:r>
      <w:r w:rsidRPr="00640A3C">
        <w:t>C. 7857 kg/m</w:t>
      </w:r>
      <w:r w:rsidRPr="00640A3C">
        <w:rPr>
          <w:vertAlign w:val="superscript"/>
        </w:rPr>
        <w:t>3</w:t>
      </w:r>
      <w:r w:rsidRPr="00640A3C">
        <w:t>.            D. 7599 kg/m</w:t>
      </w:r>
      <w:r w:rsidRPr="00640A3C">
        <w:rPr>
          <w:vertAlign w:val="superscript"/>
        </w:rPr>
        <w:t>3</w:t>
      </w:r>
      <w:r w:rsidRPr="00640A3C">
        <w:t>.</w:t>
      </w:r>
    </w:p>
    <w:p w:rsidR="0098710E" w:rsidRPr="00640A3C" w:rsidRDefault="0098710E" w:rsidP="00640A3C">
      <w:pPr>
        <w:pStyle w:val="NormalWeb"/>
        <w:spacing w:before="0" w:beforeAutospacing="0" w:after="0" w:afterAutospacing="0" w:line="360" w:lineRule="auto"/>
        <w:ind w:left="48" w:right="48"/>
        <w:jc w:val="both"/>
      </w:pPr>
      <w:r w:rsidRPr="00640A3C">
        <w:rPr>
          <w:b/>
          <w:bCs/>
        </w:rPr>
        <w:t>Câu 9:</w:t>
      </w:r>
      <w:r w:rsidRPr="00640A3C">
        <w:t> Một vật rắn hình khối lập phương đồng chất, đẳng hướng có hệ số nở dài α=24.10</w:t>
      </w:r>
      <w:r w:rsidRPr="00640A3C">
        <w:rPr>
          <w:vertAlign w:val="superscript"/>
        </w:rPr>
        <w:t>-6</w:t>
      </w:r>
      <w:r w:rsidRPr="00640A3C">
        <w:t>.K</w:t>
      </w:r>
      <w:r w:rsidRPr="00640A3C">
        <w:rPr>
          <w:vertAlign w:val="superscript"/>
        </w:rPr>
        <w:t>-1</w:t>
      </w:r>
      <w:r w:rsidRPr="00640A3C">
        <w:t>. Nếu tăng nhiệt độ của vật thêm 100</w:t>
      </w:r>
      <w:r w:rsidRPr="00640A3C">
        <w:rPr>
          <w:vertAlign w:val="superscript"/>
        </w:rPr>
        <w:t>o</w:t>
      </w:r>
      <w:r w:rsidRPr="00640A3C">
        <w:t>C thì độ tăng diện tích tỉ đối của mặt ngoài vật rắn là</w:t>
      </w:r>
    </w:p>
    <w:p w:rsidR="0098710E" w:rsidRPr="00640A3C" w:rsidRDefault="0098710E" w:rsidP="00640A3C">
      <w:pPr>
        <w:pStyle w:val="NormalWeb"/>
        <w:spacing w:before="0" w:beforeAutospacing="0" w:after="0" w:afterAutospacing="0" w:line="360" w:lineRule="auto"/>
        <w:ind w:left="48" w:right="48"/>
        <w:jc w:val="both"/>
      </w:pPr>
      <w:r w:rsidRPr="00640A3C">
        <w:t>    A. 0,36%.            B. 0,48%.</w:t>
      </w:r>
    </w:p>
    <w:p w:rsidR="0098710E" w:rsidRPr="00640A3C" w:rsidRDefault="0098710E" w:rsidP="00640A3C">
      <w:pPr>
        <w:pStyle w:val="NormalWeb"/>
        <w:spacing w:before="0" w:beforeAutospacing="0" w:after="0" w:afterAutospacing="0" w:line="360" w:lineRule="auto"/>
        <w:ind w:left="48" w:right="48"/>
        <w:jc w:val="both"/>
      </w:pPr>
      <w:r w:rsidRPr="00640A3C">
        <w:lastRenderedPageBreak/>
        <w:t>    C. 0,40%.            D. 0,45%.</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98710E" w:rsidRPr="00640A3C" w:rsidRDefault="0098710E" w:rsidP="00640A3C">
      <w:pPr>
        <w:pStyle w:val="NormalWeb"/>
        <w:spacing w:before="0" w:beforeAutospacing="0" w:after="0" w:afterAutospacing="0" w:line="360" w:lineRule="auto"/>
        <w:ind w:left="48" w:right="48"/>
        <w:jc w:val="center"/>
      </w:pPr>
      <w:r w:rsidRPr="00640A3C">
        <w:rPr>
          <w:b/>
          <w:bC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42"/>
        <w:gridCol w:w="557"/>
        <w:gridCol w:w="557"/>
        <w:gridCol w:w="575"/>
        <w:gridCol w:w="575"/>
        <w:gridCol w:w="557"/>
        <w:gridCol w:w="575"/>
        <w:gridCol w:w="557"/>
        <w:gridCol w:w="557"/>
        <w:gridCol w:w="557"/>
      </w:tblGrid>
      <w:tr w:rsidR="0098710E" w:rsidRPr="00640A3C" w:rsidTr="00922A8A">
        <w:tc>
          <w:tcPr>
            <w:tcW w:w="134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9</w:t>
            </w:r>
          </w:p>
        </w:tc>
      </w:tr>
      <w:tr w:rsidR="0098710E" w:rsidRPr="00640A3C" w:rsidTr="00922A8A">
        <w:tc>
          <w:tcPr>
            <w:tcW w:w="134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8710E" w:rsidRPr="00640A3C" w:rsidRDefault="0098710E" w:rsidP="00640A3C">
            <w:pPr>
              <w:spacing w:after="0" w:line="360" w:lineRule="auto"/>
              <w:rPr>
                <w:rFonts w:ascii="Times New Roman" w:hAnsi="Times New Roman"/>
                <w:sz w:val="24"/>
                <w:szCs w:val="24"/>
              </w:rPr>
            </w:pPr>
            <w:r w:rsidRPr="00640A3C">
              <w:rPr>
                <w:rFonts w:ascii="Times New Roman" w:hAnsi="Times New Roman"/>
                <w:sz w:val="24"/>
                <w:szCs w:val="24"/>
              </w:rPr>
              <w:t>B</w:t>
            </w:r>
          </w:p>
        </w:tc>
      </w:tr>
    </w:tbl>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rPr>
      </w:pP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98710E" w:rsidRPr="00640A3C" w:rsidRDefault="0098710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98710E" w:rsidRPr="00640A3C" w:rsidRDefault="0098710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98710E" w:rsidRPr="00640A3C" w:rsidRDefault="0098710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98710E" w:rsidRPr="00640A3C" w:rsidRDefault="0098710E" w:rsidP="00640A3C">
      <w:pPr>
        <w:framePr w:hSpace="180" w:wrap="around" w:vAnchor="text" w:hAnchor="text" w:x="-68" w:y="1"/>
        <w:spacing w:after="0" w:line="360" w:lineRule="auto"/>
        <w:suppressOverlap/>
        <w:rPr>
          <w:rFonts w:ascii="Times New Roman" w:hAnsi="Times New Roman"/>
          <w:sz w:val="24"/>
          <w:szCs w:val="24"/>
          <w:shd w:val="clear" w:color="auto" w:fill="FFFFFF"/>
          <w:lang w:val="vi-VN"/>
        </w:rPr>
      </w:pPr>
      <w:r w:rsidRPr="00640A3C">
        <w:rPr>
          <w:rFonts w:ascii="Times New Roman" w:hAnsi="Times New Roman"/>
          <w:b/>
          <w:sz w:val="24"/>
          <w:szCs w:val="24"/>
          <w:lang w:val="vi-VN"/>
        </w:rPr>
        <w:t xml:space="preserve"> 1.</w:t>
      </w:r>
      <w:r w:rsidRPr="00640A3C">
        <w:rPr>
          <w:rFonts w:ascii="Times New Roman" w:hAnsi="Times New Roman"/>
          <w:sz w:val="24"/>
          <w:szCs w:val="24"/>
          <w:shd w:val="clear" w:color="auto" w:fill="FFFFFF"/>
          <w:lang w:val="vi-VN"/>
        </w:rPr>
        <w:t xml:space="preserve"> Tại sao các thước đo chiều dài cần làm bằng vật liệu có hệ số nở dài thật nhỏ?</w:t>
      </w:r>
    </w:p>
    <w:p w:rsidR="008A43B7" w:rsidRDefault="008A43B7" w:rsidP="00640A3C">
      <w:pPr>
        <w:tabs>
          <w:tab w:val="left" w:pos="567"/>
          <w:tab w:val="left" w:pos="1134"/>
        </w:tabs>
        <w:spacing w:after="0" w:line="360" w:lineRule="auto"/>
        <w:jc w:val="both"/>
        <w:rPr>
          <w:rFonts w:ascii="Times New Roman" w:hAnsi="Times New Roman"/>
          <w:b/>
          <w:sz w:val="24"/>
          <w:szCs w:val="24"/>
          <w:shd w:val="clear" w:color="auto" w:fill="FFFFFF"/>
        </w:rPr>
      </w:pPr>
    </w:p>
    <w:p w:rsidR="008A43B7" w:rsidRDefault="008A43B7" w:rsidP="00640A3C">
      <w:pPr>
        <w:tabs>
          <w:tab w:val="left" w:pos="567"/>
          <w:tab w:val="left" w:pos="1134"/>
        </w:tabs>
        <w:spacing w:after="0" w:line="360" w:lineRule="auto"/>
        <w:jc w:val="both"/>
        <w:rPr>
          <w:rFonts w:ascii="Times New Roman" w:hAnsi="Times New Roman"/>
          <w:b/>
          <w:sz w:val="24"/>
          <w:szCs w:val="24"/>
          <w:shd w:val="clear" w:color="auto" w:fill="FFFFFF"/>
        </w:rPr>
      </w:pP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sz w:val="24"/>
          <w:szCs w:val="24"/>
          <w:shd w:val="clear" w:color="auto" w:fill="FFFFFF"/>
          <w:lang w:val="vi-VN"/>
        </w:rPr>
        <w:t>2.</w:t>
      </w:r>
      <w:r w:rsidRPr="00640A3C">
        <w:rPr>
          <w:rFonts w:ascii="Times New Roman" w:hAnsi="Times New Roman"/>
          <w:sz w:val="24"/>
          <w:szCs w:val="24"/>
          <w:shd w:val="clear" w:color="auto" w:fill="FFFFFF"/>
          <w:lang w:val="vi-VN"/>
        </w:rPr>
        <w:t xml:space="preserve"> Tại sao người ta lại đốt nóng vành sắt trước khi nắp nó vào bánh xe bằng gỗ (ví dụ như bánh xe bò ngày trước)?</w:t>
      </w:r>
    </w:p>
    <w:p w:rsidR="0098710E" w:rsidRPr="00640A3C" w:rsidRDefault="0098710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98710E" w:rsidRPr="00640A3C" w:rsidRDefault="0098710E" w:rsidP="00640A3C">
      <w:pPr>
        <w:tabs>
          <w:tab w:val="left" w:pos="567"/>
          <w:tab w:val="left" w:pos="1134"/>
        </w:tabs>
        <w:spacing w:after="0" w:line="360" w:lineRule="auto"/>
        <w:jc w:val="both"/>
        <w:rPr>
          <w:rFonts w:ascii="Times New Roman" w:hAnsi="Times New Roman"/>
          <w:sz w:val="24"/>
          <w:szCs w:val="24"/>
          <w:shd w:val="clear" w:color="auto" w:fill="FFFFFF"/>
          <w:lang w:val="vi-VN"/>
        </w:rPr>
      </w:pPr>
      <w:r w:rsidRPr="00640A3C">
        <w:rPr>
          <w:rFonts w:ascii="Times New Roman" w:hAnsi="Times New Roman"/>
          <w:b/>
          <w:sz w:val="24"/>
          <w:szCs w:val="24"/>
          <w:lang w:val="vi-VN"/>
        </w:rPr>
        <w:t xml:space="preserve">1. </w:t>
      </w:r>
      <w:r w:rsidRPr="00640A3C">
        <w:rPr>
          <w:rFonts w:ascii="Times New Roman" w:hAnsi="Times New Roman"/>
          <w:sz w:val="24"/>
          <w:szCs w:val="24"/>
          <w:shd w:val="clear" w:color="auto" w:fill="FFFFFF"/>
          <w:lang w:val="vi-VN"/>
        </w:rPr>
        <w:t>HDTL: các thước đo chiều dài cần làm bằng các vật liệu có hệ số nở dài thật nhỏ để cho sự nở dài của thước khi nhiệt độ tăng là không đáng kể, khi đó sai số dụngcụ đo nằm trong giới hạn cho phép, tức độ chính xác của phép đo cao hơn.</w:t>
      </w: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sz w:val="24"/>
          <w:szCs w:val="24"/>
          <w:shd w:val="clear" w:color="auto" w:fill="FFFFFF"/>
          <w:lang w:val="vi-VN"/>
        </w:rPr>
        <w:t>2.</w:t>
      </w:r>
      <w:r w:rsidRPr="00640A3C">
        <w:rPr>
          <w:rFonts w:ascii="Times New Roman" w:hAnsi="Times New Roman"/>
          <w:sz w:val="24"/>
          <w:szCs w:val="24"/>
          <w:lang w:val="vi-VN"/>
        </w:rPr>
        <w:t xml:space="preserve"> HDTL: ở nhiệt độ thường, vành đai sắt phải bó chặt lấy bánh xe, tức đường kính của nó phải nhỏ hơn của bánh xe một chút. Để nắp được vành sắt vào bánh xe, người ta phải đốt nóng vành sắt để nó nở ra thì mới nắp vào bánh xe được.</w:t>
      </w:r>
    </w:p>
    <w:p w:rsidR="0098710E" w:rsidRPr="00640A3C" w:rsidRDefault="0098710E"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98710E" w:rsidRPr="00640A3C" w:rsidRDefault="0098710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98710E" w:rsidRPr="00640A3C" w:rsidRDefault="0098710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98710E" w:rsidRPr="00640A3C" w:rsidRDefault="0098710E" w:rsidP="00640A3C">
      <w:pPr>
        <w:spacing w:after="0" w:line="360" w:lineRule="auto"/>
        <w:jc w:val="both"/>
        <w:rPr>
          <w:rFonts w:ascii="Times New Roman" w:hAnsi="Times New Roman"/>
          <w:color w:val="000000"/>
          <w:sz w:val="24"/>
          <w:szCs w:val="24"/>
          <w:lang w:val="pt-BR"/>
        </w:rPr>
      </w:pPr>
      <w:r w:rsidRPr="00640A3C">
        <w:rPr>
          <w:rFonts w:ascii="Times New Roman" w:hAnsi="Times New Roman"/>
          <w:color w:val="000000"/>
          <w:sz w:val="24"/>
          <w:szCs w:val="24"/>
          <w:lang w:val="pt-BR"/>
        </w:rPr>
        <w:t xml:space="preserve">- Học bài cũ, trả lời câu hỏi SGK. </w:t>
      </w:r>
    </w:p>
    <w:p w:rsidR="0098710E" w:rsidRPr="00640A3C" w:rsidRDefault="0098710E" w:rsidP="00640A3C">
      <w:pPr>
        <w:spacing w:after="0" w:line="360" w:lineRule="auto"/>
        <w:jc w:val="both"/>
        <w:rPr>
          <w:rFonts w:ascii="Times New Roman" w:hAnsi="Times New Roman"/>
          <w:color w:val="000000"/>
          <w:sz w:val="24"/>
          <w:szCs w:val="24"/>
          <w:lang w:val="pt-BR"/>
        </w:rPr>
      </w:pPr>
      <w:r w:rsidRPr="00640A3C">
        <w:rPr>
          <w:rFonts w:ascii="Times New Roman" w:hAnsi="Times New Roman"/>
          <w:color w:val="000000"/>
          <w:sz w:val="24"/>
          <w:szCs w:val="24"/>
          <w:lang w:val="pt-BR"/>
        </w:rPr>
        <w:t xml:space="preserve"> - Hoàn thành câu hỏi phần vận dụng. </w:t>
      </w:r>
    </w:p>
    <w:p w:rsidR="0098710E" w:rsidRPr="00640A3C" w:rsidRDefault="0098710E" w:rsidP="00640A3C">
      <w:pPr>
        <w:spacing w:after="0" w:line="360" w:lineRule="auto"/>
        <w:jc w:val="both"/>
        <w:rPr>
          <w:rFonts w:ascii="Times New Roman" w:hAnsi="Times New Roman"/>
          <w:color w:val="000000"/>
          <w:sz w:val="24"/>
          <w:szCs w:val="24"/>
          <w:lang w:val="pt-BR"/>
        </w:rPr>
      </w:pPr>
      <w:r w:rsidRPr="00640A3C">
        <w:rPr>
          <w:rFonts w:ascii="Times New Roman" w:hAnsi="Times New Roman"/>
          <w:color w:val="000000"/>
          <w:sz w:val="24"/>
          <w:szCs w:val="24"/>
          <w:lang w:val="pt-BR"/>
        </w:rPr>
        <w:t>- Chuẩn bị bài mới</w:t>
      </w:r>
    </w:p>
    <w:p w:rsidR="0098710E" w:rsidRPr="00640A3C" w:rsidRDefault="0098710E" w:rsidP="00640A3C">
      <w:pPr>
        <w:spacing w:after="0" w:line="360" w:lineRule="auto"/>
        <w:rPr>
          <w:rFonts w:ascii="Times New Roman" w:hAnsi="Times New Roman"/>
          <w:sz w:val="24"/>
          <w:szCs w:val="24"/>
          <w:lang w:val="pt-BR"/>
        </w:rPr>
      </w:pPr>
      <w:r w:rsidRPr="00640A3C">
        <w:rPr>
          <w:rFonts w:ascii="Times New Roman" w:hAnsi="Times New Roman"/>
          <w:sz w:val="24"/>
          <w:szCs w:val="24"/>
          <w:lang w:val="vi-VN"/>
        </w:rPr>
        <w:t>..........................................................................................................................................................</w:t>
      </w:r>
    </w:p>
    <w:p w:rsidR="0098710E" w:rsidRPr="00640A3C" w:rsidRDefault="0098710E" w:rsidP="00640A3C">
      <w:pPr>
        <w:spacing w:after="0" w:line="360" w:lineRule="auto"/>
        <w:rPr>
          <w:rFonts w:ascii="Times New Roman" w:hAnsi="Times New Roman"/>
          <w:sz w:val="24"/>
          <w:szCs w:val="24"/>
          <w:lang w:val="pt-BR"/>
        </w:rPr>
      </w:pPr>
    </w:p>
    <w:p w:rsidR="006502A2" w:rsidRPr="00640A3C" w:rsidRDefault="006502A2" w:rsidP="00640A3C">
      <w:pPr>
        <w:tabs>
          <w:tab w:val="center" w:pos="5400"/>
          <w:tab w:val="left" w:pos="7169"/>
        </w:tabs>
        <w:spacing w:after="0" w:line="360" w:lineRule="auto"/>
        <w:jc w:val="center"/>
        <w:rPr>
          <w:rFonts w:ascii="Times New Roman" w:eastAsia="Times New Roman" w:hAnsi="Times New Roman"/>
          <w:b/>
          <w:sz w:val="24"/>
          <w:szCs w:val="24"/>
          <w:lang w:val="pt-BR"/>
        </w:rPr>
      </w:pPr>
      <w:r w:rsidRPr="00640A3C">
        <w:rPr>
          <w:rFonts w:ascii="Times New Roman" w:eastAsia="Times New Roman" w:hAnsi="Times New Roman"/>
          <w:b/>
          <w:sz w:val="24"/>
          <w:szCs w:val="24"/>
          <w:lang w:val="pt-BR"/>
        </w:rPr>
        <w:t>T</w:t>
      </w:r>
      <w:r w:rsidRPr="00640A3C">
        <w:rPr>
          <w:rFonts w:ascii="Times New Roman" w:eastAsia="Times New Roman" w:hAnsi="Times New Roman"/>
          <w:b/>
          <w:sz w:val="24"/>
          <w:szCs w:val="24"/>
          <w:lang w:val="vi-VN"/>
        </w:rPr>
        <w:t>IẾT</w:t>
      </w:r>
      <w:r w:rsidRPr="00640A3C">
        <w:rPr>
          <w:rFonts w:ascii="Times New Roman" w:eastAsia="Times New Roman" w:hAnsi="Times New Roman"/>
          <w:b/>
          <w:sz w:val="24"/>
          <w:szCs w:val="24"/>
          <w:lang w:val="pt-BR"/>
        </w:rPr>
        <w:t xml:space="preserve"> 60</w:t>
      </w:r>
      <w:r w:rsidRPr="00640A3C">
        <w:rPr>
          <w:rFonts w:ascii="Times New Roman" w:eastAsia="Times New Roman" w:hAnsi="Times New Roman"/>
          <w:b/>
          <w:sz w:val="24"/>
          <w:szCs w:val="24"/>
          <w:lang w:val="vi-VN"/>
        </w:rPr>
        <w:t>:</w:t>
      </w:r>
      <w:r w:rsidRPr="00640A3C">
        <w:rPr>
          <w:rFonts w:ascii="Times New Roman" w:eastAsia="Times New Roman" w:hAnsi="Times New Roman"/>
          <w:b/>
          <w:sz w:val="24"/>
          <w:szCs w:val="24"/>
          <w:lang w:val="pt-BR"/>
        </w:rPr>
        <w:t xml:space="preserve"> </w:t>
      </w:r>
      <w:r w:rsidRPr="00640A3C">
        <w:rPr>
          <w:rFonts w:ascii="Times New Roman" w:hAnsi="Times New Roman"/>
          <w:b/>
          <w:sz w:val="24"/>
          <w:szCs w:val="24"/>
          <w:lang w:val="pt-BR"/>
        </w:rPr>
        <w:t>CÁC HIỆN TƯƠNG BỀ MẶT CỦA CHẤT LỎNG</w:t>
      </w:r>
    </w:p>
    <w:p w:rsidR="006502A2" w:rsidRPr="00640A3C" w:rsidRDefault="006502A2"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6502A2" w:rsidRPr="00640A3C" w:rsidRDefault="006502A2"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lastRenderedPageBreak/>
        <w:t xml:space="preserve">+ Mô tả được thí nghiệm về hiện tượng căng bề mặt; nói rõ được phương, chiều và độ lớn của lực căng bề mặt. </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ý nghĩa và đơn vị đo của hệ số căng bề mặt.</w:t>
      </w:r>
    </w:p>
    <w:p w:rsidR="006502A2" w:rsidRPr="00640A3C" w:rsidRDefault="006502A2"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 :</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 </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6502A2" w:rsidRPr="00640A3C" w:rsidRDefault="006502A2"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6502A2" w:rsidRPr="00640A3C" w:rsidRDefault="006502A2"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6502A2" w:rsidRPr="00640A3C" w:rsidRDefault="006502A2"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6502A2" w:rsidRPr="00640A3C" w:rsidRDefault="006502A2"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Bộ dụng cụ thí nghiệm chứng minh các hiện tượng bề mặt của chất lỏng; hiện tượng căng bề mặt; hiện tương dính ướt và hiện tượng không dính ướt, hiện tượng mao dẫn.</w:t>
      </w:r>
    </w:p>
    <w:p w:rsidR="006502A2" w:rsidRPr="00640A3C" w:rsidRDefault="006502A2" w:rsidP="00640A3C">
      <w:pPr>
        <w:spacing w:after="0" w:line="360" w:lineRule="auto"/>
        <w:outlineLvl w:val="0"/>
        <w:rPr>
          <w:rFonts w:ascii="Times New Roman" w:hAnsi="Times New Roman"/>
          <w:sz w:val="24"/>
          <w:szCs w:val="24"/>
          <w:lang w:val="nl-NL"/>
        </w:rPr>
      </w:pPr>
      <w:r w:rsidRPr="00640A3C">
        <w:rPr>
          <w:rFonts w:ascii="Times New Roman" w:hAnsi="Times New Roman"/>
          <w:sz w:val="24"/>
          <w:szCs w:val="24"/>
          <w:lang w:val="nl-NL"/>
        </w:rPr>
        <w:t>2. Học sinh</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nội dung về lực tương tác phân tử và các trạng thái cấu tạo chất.</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Máy tính bỏ túi.</w:t>
      </w:r>
    </w:p>
    <w:p w:rsidR="006502A2" w:rsidRPr="00640A3C" w:rsidRDefault="006502A2"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6502A2" w:rsidRPr="00640A3C" w:rsidRDefault="006502A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6502A2" w:rsidRPr="00640A3C" w:rsidRDefault="006502A2"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6502A2" w:rsidRPr="00640A3C" w:rsidRDefault="006502A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6502A2" w:rsidRPr="00640A3C" w:rsidRDefault="006502A2"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 Bước 1: Chuyển giao nhiệm vụ:</w:t>
      </w:r>
      <w:r w:rsidRPr="00640A3C">
        <w:rPr>
          <w:rFonts w:ascii="Times New Roman" w:hAnsi="Times New Roman"/>
          <w:color w:val="000000"/>
          <w:sz w:val="24"/>
          <w:szCs w:val="24"/>
          <w:lang w:val="nl-NL"/>
        </w:rPr>
        <w:t xml:space="preserve"> </w:t>
      </w:r>
    </w:p>
    <w:p w:rsidR="006502A2" w:rsidRPr="00640A3C" w:rsidRDefault="006502A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6502A2" w:rsidRPr="00640A3C" w:rsidRDefault="006502A2" w:rsidP="00640A3C">
      <w:pPr>
        <w:spacing w:after="0" w:line="360" w:lineRule="auto"/>
        <w:ind w:firstLine="180"/>
        <w:jc w:val="both"/>
        <w:rPr>
          <w:rFonts w:ascii="Times New Roman" w:hAnsi="Times New Roman"/>
          <w:sz w:val="24"/>
          <w:szCs w:val="24"/>
          <w:lang w:val="nl-NL"/>
        </w:rPr>
      </w:pPr>
      <w:r w:rsidRPr="00640A3C">
        <w:rPr>
          <w:rFonts w:ascii="Times New Roman" w:hAnsi="Times New Roman"/>
          <w:sz w:val="24"/>
          <w:szCs w:val="24"/>
          <w:lang w:val="nl-NL"/>
        </w:rPr>
        <w:t>+ Phát biểu và viết công thức nở dài của vật rắn?</w:t>
      </w:r>
    </w:p>
    <w:p w:rsidR="006502A2" w:rsidRPr="00640A3C" w:rsidRDefault="006502A2" w:rsidP="00640A3C">
      <w:pPr>
        <w:spacing w:after="0" w:line="360" w:lineRule="auto"/>
        <w:ind w:firstLine="180"/>
        <w:jc w:val="both"/>
        <w:rPr>
          <w:rFonts w:ascii="Times New Roman" w:hAnsi="Times New Roman"/>
          <w:sz w:val="24"/>
          <w:szCs w:val="24"/>
          <w:lang w:val="nl-NL"/>
        </w:rPr>
      </w:pPr>
      <w:r w:rsidRPr="00640A3C">
        <w:rPr>
          <w:rFonts w:ascii="Times New Roman" w:hAnsi="Times New Roman"/>
          <w:sz w:val="24"/>
          <w:szCs w:val="24"/>
          <w:lang w:val="nl-NL"/>
        </w:rPr>
        <w:t>+ Viết công thức xác định quy luật phụ thuộc nhiệt độ của độ dài vật rắn?</w:t>
      </w:r>
    </w:p>
    <w:p w:rsidR="006502A2" w:rsidRPr="00640A3C" w:rsidRDefault="006502A2" w:rsidP="00640A3C">
      <w:pPr>
        <w:spacing w:after="0" w:line="360" w:lineRule="auto"/>
        <w:ind w:firstLine="180"/>
        <w:jc w:val="both"/>
        <w:rPr>
          <w:rFonts w:ascii="Times New Roman" w:hAnsi="Times New Roman"/>
          <w:sz w:val="24"/>
          <w:szCs w:val="24"/>
          <w:lang w:val="nl-NL"/>
        </w:rPr>
      </w:pPr>
      <w:r w:rsidRPr="00640A3C">
        <w:rPr>
          <w:rFonts w:ascii="Times New Roman" w:hAnsi="Times New Roman"/>
          <w:sz w:val="24"/>
          <w:szCs w:val="24"/>
          <w:lang w:val="nl-NL"/>
        </w:rPr>
        <w:lastRenderedPageBreak/>
        <w:t>+ Viết công thức xác định quy luật phụ thuộc nhiệt độ của thể tích vật rắn?</w:t>
      </w:r>
    </w:p>
    <w:p w:rsidR="006502A2" w:rsidRPr="00640A3C" w:rsidRDefault="006502A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2: Thực hiện nhiệm vụ: </w:t>
      </w:r>
      <w:r w:rsidRPr="00640A3C">
        <w:rPr>
          <w:rFonts w:ascii="Times New Roman" w:hAnsi="Times New Roman"/>
          <w:color w:val="000000"/>
          <w:sz w:val="24"/>
          <w:szCs w:val="24"/>
          <w:lang w:val="nl-NL"/>
        </w:rPr>
        <w:t>HS thực hiện nhiệm vụ trong thời gian 2 phút.</w:t>
      </w:r>
    </w:p>
    <w:p w:rsidR="006502A2" w:rsidRPr="00640A3C" w:rsidRDefault="006502A2"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3: Báo cáo, thảo luận: </w:t>
      </w:r>
      <w:r w:rsidRPr="00640A3C">
        <w:rPr>
          <w:rFonts w:ascii="Times New Roman" w:hAnsi="Times New Roman"/>
          <w:color w:val="000000"/>
          <w:sz w:val="24"/>
          <w:szCs w:val="24"/>
          <w:lang w:val="nl-NL"/>
        </w:rPr>
        <w:t>GV gọi một số HS trả lời, HS khác nhận xét, bổ sung.</w:t>
      </w:r>
    </w:p>
    <w:p w:rsidR="006502A2" w:rsidRPr="00640A3C" w:rsidRDefault="006502A2"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ước 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6502A2" w:rsidRPr="00640A3C" w:rsidRDefault="006502A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dung chiếc lá khoai: nhỏ một giọt nước lên.</w:t>
      </w:r>
    </w:p>
    <w:p w:rsidR="006502A2" w:rsidRPr="00640A3C" w:rsidRDefault="006502A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Đồng thồi nhỏ một giọt khác lên mặt bàn.</w:t>
      </w:r>
    </w:p>
    <w:p w:rsidR="006502A2" w:rsidRPr="00640A3C" w:rsidRDefault="006502A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Em quan sát và nhận xét hình dáng giọt nước?</w:t>
      </w:r>
    </w:p>
    <w:p w:rsidR="006502A2" w:rsidRPr="00640A3C" w:rsidRDefault="006502A2"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Để giải thích điều này, chúng ta cùng nghiên cứu bài học hôm nay</w:t>
      </w:r>
    </w:p>
    <w:p w:rsidR="006502A2" w:rsidRPr="00640A3C" w:rsidRDefault="006502A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6502A2" w:rsidRPr="00640A3C" w:rsidRDefault="006502A2"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Hoạt động 1: </w:t>
      </w:r>
      <w:r w:rsidRPr="00640A3C">
        <w:rPr>
          <w:rFonts w:ascii="Times New Roman" w:hAnsi="Times New Roman"/>
          <w:sz w:val="24"/>
          <w:szCs w:val="24"/>
          <w:lang w:val="nl-NL"/>
        </w:rPr>
        <w:t>Hiện tượng căng bề mặt.</w:t>
      </w:r>
    </w:p>
    <w:p w:rsidR="006502A2" w:rsidRPr="00640A3C" w:rsidRDefault="006502A2" w:rsidP="00640A3C">
      <w:pPr>
        <w:spacing w:after="0" w:line="360" w:lineRule="auto"/>
        <w:rPr>
          <w:rFonts w:ascii="Times New Roman" w:hAnsi="Times New Roman"/>
          <w:color w:val="000000"/>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 Hiện tượng căng bề mặt; nói rõ được phương, chiều và độ lớn của lực căng bề mặt. </w:t>
      </w:r>
    </w:p>
    <w:p w:rsidR="006502A2" w:rsidRPr="00640A3C" w:rsidRDefault="006502A2"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Nêu được ý nghĩa và đơn vị đo của hệ số căng bề mặt.</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6502A2" w:rsidRPr="00640A3C" w:rsidRDefault="006502A2"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6502A2" w:rsidRPr="00640A3C" w:rsidTr="001B0C0E">
        <w:tc>
          <w:tcPr>
            <w:tcW w:w="5920" w:type="dxa"/>
            <w:shd w:val="clear" w:color="auto" w:fill="auto"/>
          </w:tcPr>
          <w:p w:rsidR="006502A2" w:rsidRPr="00640A3C" w:rsidRDefault="006502A2"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6502A2" w:rsidRPr="00640A3C" w:rsidRDefault="006502A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6502A2" w:rsidRPr="00640A3C" w:rsidTr="001B0C0E">
        <w:tc>
          <w:tcPr>
            <w:tcW w:w="5920" w:type="dxa"/>
            <w:shd w:val="clear" w:color="auto" w:fill="auto"/>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r w:rsidRPr="00640A3C">
              <w:rPr>
                <w:rFonts w:ascii="Times New Roman" w:hAnsi="Times New Roman"/>
                <w:sz w:val="24"/>
                <w:szCs w:val="24"/>
              </w:rPr>
              <w:t>Tiến hành thí nghiệm hình 37.2.</w:t>
            </w:r>
          </w:p>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Dựa và thí nghiệm giới thiệu khái niệm lực căng bề mặt.</w:t>
            </w:r>
          </w:p>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Cho HS thảo luận câu C1 SGK.</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 </w:t>
            </w:r>
            <w:r w:rsidRPr="00640A3C">
              <w:rPr>
                <w:rFonts w:ascii="Times New Roman" w:hAnsi="Times New Roman"/>
                <w:sz w:val="24"/>
                <w:szCs w:val="24"/>
              </w:rPr>
              <w:t>HS Hoạt động theo nhóm đôi, quan sát hình vẽ</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GV: quan sát và trợ giúp các cặp. </w:t>
            </w:r>
            <w:r w:rsidRPr="00640A3C">
              <w:rPr>
                <w:rFonts w:ascii="Times New Roman" w:hAnsi="Times New Roman"/>
                <w:sz w:val="24"/>
                <w:szCs w:val="24"/>
              </w:rPr>
              <w:t xml:space="preserve"> </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6502A2" w:rsidRPr="00640A3C" w:rsidRDefault="006502A2"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w:t>
            </w:r>
            <w:r w:rsidRPr="00640A3C">
              <w:rPr>
                <w:rFonts w:ascii="Times New Roman" w:hAnsi="Times New Roman"/>
                <w:color w:val="000000"/>
                <w:sz w:val="24"/>
                <w:szCs w:val="24"/>
                <w:lang w:val="vi-VN"/>
              </w:rPr>
              <w:t xml:space="preserve"> </w:t>
            </w:r>
            <w:r w:rsidRPr="00640A3C">
              <w:rPr>
                <w:rFonts w:ascii="Times New Roman" w:hAnsi="Times New Roman"/>
                <w:color w:val="000000"/>
                <w:sz w:val="24"/>
                <w:szCs w:val="24"/>
              </w:rPr>
              <w:t>HS:</w:t>
            </w:r>
            <w:r w:rsidRPr="00640A3C">
              <w:rPr>
                <w:rFonts w:ascii="Times New Roman" w:hAnsi="Times New Roman"/>
                <w:sz w:val="24"/>
                <w:szCs w:val="24"/>
              </w:rPr>
              <w:t xml:space="preserve"> Lắng nghe, ghi chú, một HS phát biểu lại các tính chất.</w:t>
            </w:r>
            <w:r w:rsidRPr="00640A3C">
              <w:rPr>
                <w:rFonts w:ascii="Times New Roman" w:hAnsi="Times New Roman"/>
                <w:color w:val="000000"/>
                <w:sz w:val="24"/>
                <w:szCs w:val="24"/>
              </w:rPr>
              <w:t xml:space="preserve"> </w:t>
            </w:r>
          </w:p>
          <w:p w:rsidR="006502A2" w:rsidRPr="00640A3C" w:rsidRDefault="006502A2"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 xml:space="preserve">+ Các nhóm nhận xét, bổ sung cho nhau. </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4: Kết luận, nhận định: </w:t>
            </w:r>
            <w:r w:rsidRPr="00640A3C">
              <w:rPr>
                <w:rFonts w:ascii="Times New Roman" w:hAnsi="Times New Roman"/>
                <w:sz w:val="24"/>
                <w:szCs w:val="24"/>
              </w:rPr>
              <w:t xml:space="preserve">GV chính xác hóa và gọi 1 học sinh nhắc lại kiến thức </w:t>
            </w:r>
          </w:p>
        </w:tc>
        <w:tc>
          <w:tcPr>
            <w:tcW w:w="3656" w:type="dxa"/>
            <w:shd w:val="clear" w:color="auto" w:fill="auto"/>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I. Hiện tượng căng bề mặt.</w:t>
            </w:r>
          </w:p>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1. Thí nghiệm.</w:t>
            </w:r>
          </w:p>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 Bề mặt xà phòng bị kéo căng và có xu hướng co lại để giảm diện tích.</w:t>
            </w:r>
          </w:p>
          <w:p w:rsidR="006502A2" w:rsidRPr="00640A3C" w:rsidRDefault="006502A2" w:rsidP="00640A3C">
            <w:pPr>
              <w:spacing w:after="0" w:line="360" w:lineRule="auto"/>
              <w:jc w:val="both"/>
              <w:rPr>
                <w:rFonts w:ascii="Times New Roman" w:hAnsi="Times New Roman"/>
                <w:b/>
                <w:sz w:val="24"/>
                <w:szCs w:val="24"/>
              </w:rPr>
            </w:pPr>
            <w:r w:rsidRPr="00640A3C">
              <w:rPr>
                <w:rFonts w:ascii="Times New Roman" w:hAnsi="Times New Roman"/>
                <w:sz w:val="24"/>
                <w:szCs w:val="24"/>
              </w:rPr>
              <w:t>- Lực gây ra tác dụng trên: Lực căng bề mặt.</w:t>
            </w:r>
          </w:p>
        </w:tc>
      </w:tr>
    </w:tbl>
    <w:p w:rsidR="006502A2" w:rsidRPr="00640A3C" w:rsidRDefault="006502A2" w:rsidP="00640A3C">
      <w:pPr>
        <w:spacing w:after="0" w:line="360" w:lineRule="auto"/>
        <w:jc w:val="both"/>
        <w:rPr>
          <w:rFonts w:ascii="Times New Roman" w:hAnsi="Times New Roman"/>
          <w:b/>
          <w:sz w:val="24"/>
          <w:szCs w:val="24"/>
        </w:rPr>
      </w:pPr>
      <w:r w:rsidRPr="00640A3C">
        <w:rPr>
          <w:rFonts w:ascii="Times New Roman" w:hAnsi="Times New Roman"/>
          <w:b/>
          <w:sz w:val="24"/>
          <w:szCs w:val="24"/>
        </w:rPr>
        <w:t>Hoạt động 2: Lực căng bề mặt</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w:t>
      </w:r>
      <w:r w:rsidRPr="00640A3C">
        <w:rPr>
          <w:rFonts w:ascii="Times New Roman" w:hAnsi="Times New Roman"/>
          <w:sz w:val="24"/>
          <w:szCs w:val="24"/>
        </w:rPr>
        <w:t>Nêu và phân tích được lực căng bề mặt chất lỏng (phương chiều và công thức độ lớn).</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lastRenderedPageBreak/>
        <w:t xml:space="preserve">b) Nội dung: </w:t>
      </w:r>
      <w:r w:rsidRPr="00640A3C">
        <w:rPr>
          <w:rFonts w:ascii="Times New Roman" w:hAnsi="Times New Roman"/>
          <w:color w:val="000000"/>
          <w:sz w:val="24"/>
          <w:szCs w:val="24"/>
        </w:rPr>
        <w:t>HS quan sát SGK để tìm hiểu nội dung kiến thức theo yêu cầu của GV.</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6502A2" w:rsidRPr="00640A3C" w:rsidRDefault="006502A2"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6502A2" w:rsidRPr="00640A3C" w:rsidTr="001B0C0E">
        <w:tc>
          <w:tcPr>
            <w:tcW w:w="5920" w:type="dxa"/>
            <w:shd w:val="clear" w:color="auto" w:fill="auto"/>
          </w:tcPr>
          <w:p w:rsidR="006502A2" w:rsidRPr="00640A3C" w:rsidRDefault="006502A2"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6502A2" w:rsidRPr="00640A3C" w:rsidRDefault="006502A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6502A2" w:rsidRPr="00640A3C" w:rsidTr="001B0C0E">
        <w:tc>
          <w:tcPr>
            <w:tcW w:w="5920" w:type="dxa"/>
            <w:shd w:val="clear" w:color="auto" w:fill="auto"/>
          </w:tcPr>
          <w:p w:rsidR="006502A2" w:rsidRPr="00640A3C" w:rsidRDefault="006502A2"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Nêu và phân tích về lực căng bề mặt chất lỏng (phương chiều và công thức độ lớn).</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Gợi ý : Lực căng có xu hướng giữ chiếc vòng tiếp xúc với bề mặt nước.</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Nhận xét ví dụ của học sinh.</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 </w:t>
            </w:r>
            <w:r w:rsidRPr="00640A3C">
              <w:rPr>
                <w:rFonts w:ascii="Times New Roman" w:hAnsi="Times New Roman"/>
                <w:sz w:val="24"/>
                <w:szCs w:val="24"/>
              </w:rPr>
              <w:t>HS Hoạt động cá nhân hoàn thành các bài tập</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GV: quan sát và trợ giúp nếu cần</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w:t>
            </w:r>
            <w:r w:rsidRPr="00640A3C">
              <w:rPr>
                <w:rFonts w:ascii="Times New Roman" w:hAnsi="Times New Roman"/>
                <w:sz w:val="24"/>
                <w:szCs w:val="24"/>
              </w:rPr>
              <w:t xml:space="preserve"> Một HS lên bảng chữa, các học sinh khác làm vào vở</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 Bước 4: Kết luận, nhận định: </w:t>
            </w:r>
            <w:r w:rsidRPr="00640A3C">
              <w:rPr>
                <w:rFonts w:ascii="Times New Roman" w:hAnsi="Times New Roman"/>
                <w:color w:val="000000"/>
                <w:sz w:val="24"/>
                <w:szCs w:val="24"/>
              </w:rPr>
              <w:t>GV nhận xét, đánh giá về thái độ, quá trình làm việc, kết quả hoạt động và chốt kiến thức.</w:t>
            </w:r>
          </w:p>
        </w:tc>
        <w:tc>
          <w:tcPr>
            <w:tcW w:w="3656" w:type="dxa"/>
            <w:shd w:val="clear" w:color="auto" w:fill="auto"/>
          </w:tcPr>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2. Lực căng bề mặt:</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Phương: Tiếp tuyến với bề mặt chất lỏng và vuông góc với đường lực tác dụng lên.</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Chiều: Sao cho lực làm giảm diện tích bề mặt chất lỏng.</w:t>
            </w:r>
          </w:p>
          <w:p w:rsidR="006502A2" w:rsidRPr="00640A3C" w:rsidRDefault="006502A2" w:rsidP="00640A3C">
            <w:pPr>
              <w:spacing w:after="0" w:line="360" w:lineRule="auto"/>
              <w:jc w:val="both"/>
              <w:rPr>
                <w:rFonts w:ascii="Times New Roman" w:hAnsi="Times New Roman"/>
                <w:b/>
                <w:sz w:val="24"/>
                <w:szCs w:val="24"/>
              </w:rPr>
            </w:pPr>
            <w:r w:rsidRPr="00640A3C">
              <w:rPr>
                <w:rFonts w:ascii="Times New Roman" w:hAnsi="Times New Roman"/>
                <w:sz w:val="24"/>
                <w:szCs w:val="24"/>
              </w:rPr>
              <w:t>+ Độ lớn: f = σ l, trong đó σ là hệ số căng bề mặt của chất lỏng (N/m)</w:t>
            </w:r>
          </w:p>
        </w:tc>
      </w:tr>
    </w:tbl>
    <w:p w:rsidR="006502A2" w:rsidRPr="00640A3C" w:rsidRDefault="006502A2" w:rsidP="00640A3C">
      <w:pPr>
        <w:spacing w:after="0" w:line="360" w:lineRule="auto"/>
        <w:jc w:val="both"/>
        <w:rPr>
          <w:rFonts w:ascii="Times New Roman" w:hAnsi="Times New Roman"/>
          <w:b/>
          <w:sz w:val="24"/>
          <w:szCs w:val="24"/>
        </w:rPr>
      </w:pPr>
    </w:p>
    <w:p w:rsidR="006502A2" w:rsidRPr="00640A3C" w:rsidRDefault="006502A2" w:rsidP="00640A3C">
      <w:pPr>
        <w:spacing w:after="0" w:line="360" w:lineRule="auto"/>
        <w:jc w:val="both"/>
        <w:rPr>
          <w:rFonts w:ascii="Times New Roman" w:hAnsi="Times New Roman"/>
          <w:b/>
          <w:sz w:val="24"/>
          <w:szCs w:val="24"/>
        </w:rPr>
      </w:pPr>
      <w:r w:rsidRPr="00640A3C">
        <w:rPr>
          <w:rFonts w:ascii="Times New Roman" w:hAnsi="Times New Roman"/>
          <w:b/>
          <w:sz w:val="24"/>
          <w:szCs w:val="24"/>
        </w:rPr>
        <w:t>Hoạt động 3: Ứng dụng</w:t>
      </w:r>
    </w:p>
    <w:p w:rsidR="006502A2" w:rsidRPr="00640A3C" w:rsidRDefault="006502A2"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w:t>
      </w:r>
      <w:r w:rsidRPr="00640A3C">
        <w:rPr>
          <w:rFonts w:ascii="Times New Roman" w:hAnsi="Times New Roman"/>
          <w:sz w:val="24"/>
          <w:szCs w:val="24"/>
        </w:rPr>
        <w:t>Giới thiệu một số ứng dụng trình bày trong SGK.</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đọc SGK và hoàn thành nhiệm vụ GV giao</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6502A2" w:rsidRPr="00640A3C" w:rsidTr="001B0C0E">
        <w:tc>
          <w:tcPr>
            <w:tcW w:w="5920" w:type="dxa"/>
            <w:shd w:val="clear" w:color="auto" w:fill="auto"/>
          </w:tcPr>
          <w:p w:rsidR="006502A2" w:rsidRPr="00640A3C" w:rsidRDefault="006502A2"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6502A2" w:rsidRPr="00640A3C" w:rsidRDefault="006502A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6502A2" w:rsidRPr="00640A3C" w:rsidTr="001B0C0E">
        <w:tc>
          <w:tcPr>
            <w:tcW w:w="5920" w:type="dxa"/>
            <w:shd w:val="clear" w:color="auto" w:fill="auto"/>
          </w:tcPr>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r w:rsidRPr="00640A3C">
              <w:rPr>
                <w:rFonts w:ascii="Times New Roman" w:hAnsi="Times New Roman"/>
                <w:sz w:val="24"/>
                <w:szCs w:val="24"/>
              </w:rPr>
              <w:t>Giới thiệu một số ứng dụng trình bày trong SGK.</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Theo dõi bài giảng của G</w:t>
            </w:r>
          </w:p>
          <w:p w:rsidR="006502A2" w:rsidRPr="00640A3C" w:rsidRDefault="006502A2"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 Bước 3: Báo cáo, thảo luận: </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vi-VN"/>
              </w:rPr>
              <w:t>+</w:t>
            </w:r>
            <w:r w:rsidRPr="00640A3C">
              <w:rPr>
                <w:rFonts w:ascii="Times New Roman" w:hAnsi="Times New Roman"/>
                <w:sz w:val="24"/>
                <w:szCs w:val="24"/>
                <w:lang w:val="vi-VN"/>
              </w:rPr>
              <w:t xml:space="preserve"> Một HS lên bảng chữa, các học sinh khác làm vào vở</w:t>
            </w:r>
          </w:p>
          <w:p w:rsidR="006502A2" w:rsidRPr="00640A3C" w:rsidRDefault="006502A2"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 xml:space="preserve">GV nhận xét, đánh giá về thái độ, quá trình làm việc, kết quả hoạt động và chốt kiến </w:t>
            </w:r>
            <w:r w:rsidRPr="00640A3C">
              <w:rPr>
                <w:rFonts w:ascii="Times New Roman" w:hAnsi="Times New Roman"/>
                <w:color w:val="000000"/>
                <w:sz w:val="24"/>
                <w:szCs w:val="24"/>
                <w:lang w:val="vi-VN"/>
              </w:rPr>
              <w:lastRenderedPageBreak/>
              <w:t>thức.</w:t>
            </w:r>
          </w:p>
        </w:tc>
        <w:tc>
          <w:tcPr>
            <w:tcW w:w="3656" w:type="dxa"/>
            <w:shd w:val="clear" w:color="auto" w:fill="auto"/>
          </w:tcPr>
          <w:p w:rsidR="006502A2" w:rsidRPr="00640A3C" w:rsidRDefault="006502A2"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lastRenderedPageBreak/>
              <w:t>3. Ứng dụng (SGK)</w:t>
            </w:r>
          </w:p>
        </w:tc>
      </w:tr>
    </w:tbl>
    <w:p w:rsidR="006502A2" w:rsidRPr="00640A3C" w:rsidRDefault="006502A2" w:rsidP="00640A3C">
      <w:pPr>
        <w:spacing w:after="0" w:line="360" w:lineRule="auto"/>
        <w:jc w:val="both"/>
        <w:rPr>
          <w:rFonts w:ascii="Times New Roman" w:hAnsi="Times New Roman"/>
          <w:b/>
          <w:sz w:val="24"/>
          <w:szCs w:val="24"/>
        </w:rPr>
      </w:pPr>
    </w:p>
    <w:p w:rsidR="006502A2" w:rsidRPr="00640A3C" w:rsidRDefault="006502A2" w:rsidP="00640A3C">
      <w:pPr>
        <w:spacing w:after="0" w:line="360" w:lineRule="auto"/>
        <w:jc w:val="both"/>
        <w:rPr>
          <w:rFonts w:ascii="Times New Roman" w:hAnsi="Times New Roman"/>
          <w:b/>
          <w:sz w:val="24"/>
          <w:szCs w:val="24"/>
        </w:rPr>
      </w:pPr>
      <w:r w:rsidRPr="00640A3C">
        <w:rPr>
          <w:rFonts w:ascii="Times New Roman" w:hAnsi="Times New Roman"/>
          <w:b/>
          <w:sz w:val="24"/>
          <w:szCs w:val="24"/>
        </w:rPr>
        <w:t xml:space="preserve">* Tiết 2: </w:t>
      </w:r>
    </w:p>
    <w:p w:rsidR="006502A2" w:rsidRPr="00640A3C" w:rsidRDefault="006502A2" w:rsidP="00640A3C">
      <w:pPr>
        <w:spacing w:after="0" w:line="360" w:lineRule="auto"/>
        <w:jc w:val="both"/>
        <w:rPr>
          <w:rFonts w:ascii="Times New Roman" w:hAnsi="Times New Roman"/>
          <w:b/>
          <w:sz w:val="24"/>
          <w:szCs w:val="24"/>
        </w:rPr>
      </w:pPr>
      <w:r w:rsidRPr="00640A3C">
        <w:rPr>
          <w:rFonts w:ascii="Times New Roman" w:hAnsi="Times New Roman"/>
          <w:b/>
          <w:sz w:val="24"/>
          <w:szCs w:val="24"/>
        </w:rPr>
        <w:t xml:space="preserve">Hoạt động 4: </w:t>
      </w:r>
      <w:r w:rsidRPr="00640A3C">
        <w:rPr>
          <w:rFonts w:ascii="Times New Roman" w:hAnsi="Times New Roman"/>
          <w:sz w:val="24"/>
          <w:szCs w:val="24"/>
          <w:lang w:val="vi-VN"/>
        </w:rPr>
        <w:t>Hiện tượng dính ướt, hiện tượng không dính ướt.</w:t>
      </w:r>
    </w:p>
    <w:p w:rsidR="006502A2" w:rsidRPr="00640A3C" w:rsidRDefault="006502A2"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Nắm được hiện tượng dính ướt, hiện tượng không dính ướt</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đọc SGK và hoàn thành nhiệm vụ GV giao</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6502A2" w:rsidRPr="00640A3C" w:rsidTr="001B0C0E">
        <w:tc>
          <w:tcPr>
            <w:tcW w:w="5920" w:type="dxa"/>
            <w:shd w:val="clear" w:color="auto" w:fill="auto"/>
          </w:tcPr>
          <w:p w:rsidR="006502A2" w:rsidRPr="00640A3C" w:rsidRDefault="006502A2"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6502A2" w:rsidRPr="00640A3C" w:rsidRDefault="006502A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6502A2" w:rsidRPr="00640A3C" w:rsidTr="001B0C0E">
        <w:tc>
          <w:tcPr>
            <w:tcW w:w="5920" w:type="dxa"/>
            <w:shd w:val="clear" w:color="auto" w:fill="auto"/>
          </w:tcPr>
          <w:p w:rsidR="006502A2" w:rsidRPr="00640A3C" w:rsidRDefault="006502A2"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Làm thí nghiệm vẽ ở hình 37.4 SGK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tìm thêm ví dụ về hiện tượng dính ướt, hiện tượng không dính ướt.</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Làm thí nghiệm vẽ ở hình 37.5 SGK. Cho HS quan sát và phân biệt hình dạng của mặt khum trong trường hợp dính ướt và không dính ướt.</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Trình bày phần ứng dụng như trong SGK.</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dùng hiện tượng dính ướt và không dính ướt giải thích một số hiện tượng hoặc câu nói như: Nước đổ lá khoai, nước đổ đầu vịt, áo đi mưa may bằng nilon,...</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trả lời câu C3, C4</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w:t>
            </w:r>
            <w:r w:rsidRPr="00640A3C">
              <w:rPr>
                <w:rFonts w:ascii="Times New Roman" w:hAnsi="Times New Roman"/>
                <w:sz w:val="24"/>
                <w:szCs w:val="24"/>
              </w:rPr>
              <w:t>HS Hoạt động cá nhân hoàn thành các bài tập</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rPr>
              <w:t xml:space="preserve">+ GV: </w:t>
            </w:r>
            <w:r w:rsidRPr="00640A3C">
              <w:rPr>
                <w:rFonts w:ascii="Times New Roman" w:hAnsi="Times New Roman"/>
                <w:color w:val="000000"/>
                <w:sz w:val="24"/>
                <w:szCs w:val="24"/>
                <w:lang w:val="vi-VN"/>
              </w:rPr>
              <w:t>quan sát và giúp đỡ học sinh</w:t>
            </w:r>
          </w:p>
          <w:p w:rsidR="006502A2" w:rsidRPr="00640A3C" w:rsidRDefault="006502A2"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 Bước 3: Báo cáo, thảo luận: </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vi-VN"/>
              </w:rPr>
              <w:t>+</w:t>
            </w:r>
            <w:r w:rsidRPr="00640A3C">
              <w:rPr>
                <w:rFonts w:ascii="Times New Roman" w:hAnsi="Times New Roman"/>
                <w:sz w:val="24"/>
                <w:szCs w:val="24"/>
                <w:lang w:val="vi-VN"/>
              </w:rPr>
              <w:t xml:space="preserve"> Một HS lên bảng chữa, các học sinh khác làm vào vở</w:t>
            </w:r>
          </w:p>
          <w:p w:rsidR="006502A2" w:rsidRPr="00640A3C" w:rsidRDefault="006502A2"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GV nhận xét, đánh giá về thái độ, quá trình làm việc, kết quả hoạt động và chốt kiến thức.</w:t>
            </w:r>
          </w:p>
        </w:tc>
        <w:tc>
          <w:tcPr>
            <w:tcW w:w="3656" w:type="dxa"/>
            <w:shd w:val="clear" w:color="auto" w:fill="auto"/>
          </w:tcPr>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II. Hiện tượng dính ướt, hiện tượng không dính ướt.</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1.Thí nghiệm (hình 37.4; hình 37.5)</w:t>
            </w:r>
          </w:p>
          <w:p w:rsidR="006502A2" w:rsidRPr="00640A3C" w:rsidRDefault="00D93CAA" w:rsidP="00640A3C">
            <w:pPr>
              <w:spacing w:after="0" w:line="360" w:lineRule="auto"/>
              <w:jc w:val="both"/>
              <w:rPr>
                <w:rFonts w:ascii="Times New Roman" w:hAnsi="Times New Roman"/>
                <w:sz w:val="24"/>
                <w:szCs w:val="24"/>
                <w:lang w:val="vi-VN"/>
              </w:rPr>
            </w:pPr>
            <w:r>
              <w:rPr>
                <w:noProof/>
                <w:sz w:val="24"/>
                <w:szCs w:val="24"/>
              </w:rPr>
              <mc:AlternateContent>
                <mc:Choice Requires="wpg">
                  <w:drawing>
                    <wp:anchor distT="0" distB="0" distL="114300" distR="114300" simplePos="0" relativeHeight="251658240" behindDoc="0" locked="0" layoutInCell="1" allowOverlap="1">
                      <wp:simplePos x="0" y="0"/>
                      <wp:positionH relativeFrom="column">
                        <wp:posOffset>22860</wp:posOffset>
                      </wp:positionH>
                      <wp:positionV relativeFrom="paragraph">
                        <wp:posOffset>129540</wp:posOffset>
                      </wp:positionV>
                      <wp:extent cx="2122170" cy="1781175"/>
                      <wp:effectExtent l="0" t="0" r="0" b="9525"/>
                      <wp:wrapNone/>
                      <wp:docPr id="295" name="Group 3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781175"/>
                                <a:chOff x="1013" y="4127"/>
                                <a:chExt cx="3342" cy="2805"/>
                              </a:xfrm>
                            </wpg:grpSpPr>
                            <wpg:grpSp>
                              <wpg:cNvPr id="296" name="Group 3697"/>
                              <wpg:cNvGrpSpPr>
                                <a:grpSpLocks/>
                              </wpg:cNvGrpSpPr>
                              <wpg:grpSpPr bwMode="auto">
                                <a:xfrm>
                                  <a:off x="2148" y="4907"/>
                                  <a:ext cx="1206" cy="180"/>
                                  <a:chOff x="2479" y="5027"/>
                                  <a:chExt cx="737" cy="180"/>
                                </a:xfrm>
                              </wpg:grpSpPr>
                              <wps:wsp>
                                <wps:cNvPr id="297" name="Freeform 3698" descr="Dashed horizontal"/>
                                <wps:cNvSpPr>
                                  <a:spLocks/>
                                </wps:cNvSpPr>
                                <wps:spPr bwMode="auto">
                                  <a:xfrm>
                                    <a:off x="2479" y="5027"/>
                                    <a:ext cx="737" cy="180"/>
                                  </a:xfrm>
                                  <a:custGeom>
                                    <a:avLst/>
                                    <a:gdLst>
                                      <a:gd name="T0" fmla="*/ 0 w 1541"/>
                                      <a:gd name="T1" fmla="*/ 210 h 210"/>
                                      <a:gd name="T2" fmla="*/ 402 w 1541"/>
                                      <a:gd name="T3" fmla="*/ 30 h 210"/>
                                      <a:gd name="T4" fmla="*/ 1005 w 1541"/>
                                      <a:gd name="T5" fmla="*/ 30 h 210"/>
                                      <a:gd name="T6" fmla="*/ 1541 w 1541"/>
                                      <a:gd name="T7" fmla="*/ 210 h 210"/>
                                    </a:gdLst>
                                    <a:ahLst/>
                                    <a:cxnLst>
                                      <a:cxn ang="0">
                                        <a:pos x="T0" y="T1"/>
                                      </a:cxn>
                                      <a:cxn ang="0">
                                        <a:pos x="T2" y="T3"/>
                                      </a:cxn>
                                      <a:cxn ang="0">
                                        <a:pos x="T4" y="T5"/>
                                      </a:cxn>
                                      <a:cxn ang="0">
                                        <a:pos x="T6" y="T7"/>
                                      </a:cxn>
                                    </a:cxnLst>
                                    <a:rect l="0" t="0" r="r" b="b"/>
                                    <a:pathLst>
                                      <a:path w="1541" h="210">
                                        <a:moveTo>
                                          <a:pt x="0" y="210"/>
                                        </a:moveTo>
                                        <a:cubicBezTo>
                                          <a:pt x="117" y="135"/>
                                          <a:pt x="235" y="60"/>
                                          <a:pt x="402" y="30"/>
                                        </a:cubicBezTo>
                                        <a:cubicBezTo>
                                          <a:pt x="569" y="0"/>
                                          <a:pt x="815" y="0"/>
                                          <a:pt x="1005" y="30"/>
                                        </a:cubicBezTo>
                                        <a:cubicBezTo>
                                          <a:pt x="1195" y="60"/>
                                          <a:pt x="1368" y="135"/>
                                          <a:pt x="1541" y="210"/>
                                        </a:cubicBezTo>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98" name="Line 3699" descr="Dashed horizontal"/>
                                <wps:cNvCnPr/>
                                <wps:spPr bwMode="auto">
                                  <a:xfrm>
                                    <a:off x="2479" y="5207"/>
                                    <a:ext cx="737" cy="0"/>
                                  </a:xfrm>
                                  <a:prstGeom prst="line">
                                    <a:avLst/>
                                  </a:prstGeom>
                                  <a:noFill/>
                                  <a:ln w="9525">
                                    <a:solidFill>
                                      <a:srgbClr val="000000"/>
                                    </a:solidFill>
                                    <a:round/>
                                    <a:headEnd/>
                                    <a:tailEnd/>
                                  </a:ln>
                                </wps:spPr>
                                <wps:bodyPr/>
                              </wps:wsp>
                            </wpg:grpSp>
                            <wps:wsp>
                              <wps:cNvPr id="299" name="Oval 3700" descr="Dashed horizontal"/>
                              <wps:cNvSpPr>
                                <a:spLocks noChangeArrowheads="1"/>
                              </wps:cNvSpPr>
                              <wps:spPr bwMode="auto">
                                <a:xfrm>
                                  <a:off x="2337" y="5747"/>
                                  <a:ext cx="737" cy="227"/>
                                </a:xfrm>
                                <a:prstGeom prst="ellipse">
                                  <a:avLst/>
                                </a:pr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00" name="Line 3701"/>
                              <wps:cNvCnPr/>
                              <wps:spPr bwMode="auto">
                                <a:xfrm flipV="1">
                                  <a:off x="2770" y="4547"/>
                                  <a:ext cx="804" cy="360"/>
                                </a:xfrm>
                                <a:prstGeom prst="line">
                                  <a:avLst/>
                                </a:prstGeom>
                                <a:noFill/>
                                <a:ln w="9525">
                                  <a:solidFill>
                                    <a:srgbClr val="000000"/>
                                  </a:solidFill>
                                  <a:round/>
                                  <a:headEnd/>
                                  <a:tailEnd/>
                                </a:ln>
                              </wps:spPr>
                              <wps:bodyPr/>
                            </wps:wsp>
                            <wps:wsp>
                              <wps:cNvPr id="301" name="Line 3702"/>
                              <wps:cNvCnPr/>
                              <wps:spPr bwMode="auto">
                                <a:xfrm flipV="1">
                                  <a:off x="3030" y="4532"/>
                                  <a:ext cx="536" cy="1260"/>
                                </a:xfrm>
                                <a:prstGeom prst="line">
                                  <a:avLst/>
                                </a:prstGeom>
                                <a:noFill/>
                                <a:ln w="9525">
                                  <a:solidFill>
                                    <a:srgbClr val="000000"/>
                                  </a:solidFill>
                                  <a:round/>
                                  <a:headEnd/>
                                  <a:tailEnd/>
                                </a:ln>
                              </wps:spPr>
                              <wps:bodyPr/>
                            </wps:wsp>
                            <wps:wsp>
                              <wps:cNvPr id="302" name="Text Box 3703"/>
                              <wps:cNvSpPr txBox="1">
                                <a:spLocks noChangeArrowheads="1"/>
                              </wps:cNvSpPr>
                              <wps:spPr bwMode="auto">
                                <a:xfrm>
                                  <a:off x="2948" y="4127"/>
                                  <a:ext cx="1407" cy="540"/>
                                </a:xfrm>
                                <a:prstGeom prst="rect">
                                  <a:avLst/>
                                </a:prstGeom>
                                <a:noFill/>
                                <a:ln>
                                  <a:noFill/>
                                </a:ln>
                              </wps:spPr>
                              <wps:txbx>
                                <w:txbxContent>
                                  <w:p w:rsidR="006502A2" w:rsidRPr="00B423C7" w:rsidRDefault="006502A2" w:rsidP="006502A2">
                                    <w:r>
                                      <w:t>gi</w:t>
                                    </w:r>
                                    <w:r w:rsidRPr="00B423C7">
                                      <w:t>ọt</w:t>
                                    </w:r>
                                    <w:r>
                                      <w:t xml:space="preserve"> n</w:t>
                                    </w:r>
                                    <w:r w:rsidRPr="00B423C7">
                                      <w:t>ước</w:t>
                                    </w:r>
                                  </w:p>
                                </w:txbxContent>
                              </wps:txbx>
                              <wps:bodyPr rot="0" vert="horz" wrap="square" lIns="91440" tIns="45720" rIns="91440" bIns="45720" anchor="t" anchorCtr="0" upright="1">
                                <a:noAutofit/>
                              </wps:bodyPr>
                            </wps:wsp>
                            <wps:wsp>
                              <wps:cNvPr id="303" name="Text Box 3704"/>
                              <wps:cNvSpPr txBox="1">
                                <a:spLocks noChangeArrowheads="1"/>
                              </wps:cNvSpPr>
                              <wps:spPr bwMode="auto">
                                <a:xfrm>
                                  <a:off x="3290" y="5612"/>
                                  <a:ext cx="737" cy="540"/>
                                </a:xfrm>
                                <a:prstGeom prst="rect">
                                  <a:avLst/>
                                </a:prstGeom>
                                <a:noFill/>
                                <a:ln>
                                  <a:noFill/>
                                </a:ln>
                              </wps:spPr>
                              <wps:txbx>
                                <w:txbxContent>
                                  <w:p w:rsidR="006502A2" w:rsidRDefault="006502A2" w:rsidP="006502A2">
                                    <w:r>
                                      <w:t>M</w:t>
                                    </w:r>
                                  </w:p>
                                </w:txbxContent>
                              </wps:txbx>
                              <wps:bodyPr rot="0" vert="horz" wrap="square" lIns="91440" tIns="45720" rIns="91440" bIns="45720" anchor="t" anchorCtr="0" upright="1">
                                <a:noAutofit/>
                              </wps:bodyPr>
                            </wps:wsp>
                            <wps:wsp>
                              <wps:cNvPr id="304" name="Text Box 3705"/>
                              <wps:cNvSpPr txBox="1">
                                <a:spLocks noChangeArrowheads="1"/>
                              </wps:cNvSpPr>
                              <wps:spPr bwMode="auto">
                                <a:xfrm>
                                  <a:off x="3372" y="4622"/>
                                  <a:ext cx="737" cy="540"/>
                                </a:xfrm>
                                <a:prstGeom prst="rect">
                                  <a:avLst/>
                                </a:prstGeom>
                                <a:noFill/>
                                <a:ln>
                                  <a:noFill/>
                                </a:ln>
                              </wps:spPr>
                              <wps:txbx>
                                <w:txbxContent>
                                  <w:p w:rsidR="006502A2" w:rsidRDefault="006502A2" w:rsidP="006502A2">
                                    <w:r>
                                      <w:t>M</w:t>
                                    </w:r>
                                  </w:p>
                                </w:txbxContent>
                              </wps:txbx>
                              <wps:bodyPr rot="0" vert="horz" wrap="square" lIns="91440" tIns="45720" rIns="91440" bIns="45720" anchor="t" anchorCtr="0" upright="1">
                                <a:noAutofit/>
                              </wps:bodyPr>
                            </wps:wsp>
                            <wps:wsp>
                              <wps:cNvPr id="305" name="Line 3706"/>
                              <wps:cNvCnPr/>
                              <wps:spPr bwMode="auto">
                                <a:xfrm>
                                  <a:off x="1876" y="4667"/>
                                  <a:ext cx="0" cy="360"/>
                                </a:xfrm>
                                <a:prstGeom prst="line">
                                  <a:avLst/>
                                </a:prstGeom>
                                <a:noFill/>
                                <a:ln w="9525">
                                  <a:solidFill>
                                    <a:srgbClr val="000000"/>
                                  </a:solidFill>
                                  <a:round/>
                                  <a:headEnd/>
                                  <a:tailEnd/>
                                </a:ln>
                              </wps:spPr>
                              <wps:bodyPr/>
                            </wps:wsp>
                            <wps:wsp>
                              <wps:cNvPr id="306" name="Text Box 3707"/>
                              <wps:cNvSpPr txBox="1">
                                <a:spLocks noChangeArrowheads="1"/>
                              </wps:cNvSpPr>
                              <wps:spPr bwMode="auto">
                                <a:xfrm>
                                  <a:off x="1013" y="4262"/>
                                  <a:ext cx="2077" cy="540"/>
                                </a:xfrm>
                                <a:prstGeom prst="rect">
                                  <a:avLst/>
                                </a:prstGeom>
                                <a:noFill/>
                                <a:ln>
                                  <a:noFill/>
                                </a:ln>
                              </wps:spPr>
                              <wps:txbx>
                                <w:txbxContent>
                                  <w:p w:rsidR="006502A2" w:rsidRPr="00B423C7" w:rsidRDefault="006502A2" w:rsidP="006502A2">
                                    <w:r>
                                      <w:t>B</w:t>
                                    </w:r>
                                    <w:r w:rsidRPr="00B423C7">
                                      <w:t>ản</w:t>
                                    </w:r>
                                    <w:r>
                                      <w:t xml:space="preserve"> thu</w:t>
                                    </w:r>
                                    <w:r w:rsidRPr="00B423C7">
                                      <w:t>ỷ</w:t>
                                    </w:r>
                                    <w:r>
                                      <w:t xml:space="preserve"> tinh</w:t>
                                    </w:r>
                                  </w:p>
                                </w:txbxContent>
                              </wps:txbx>
                              <wps:bodyPr rot="0" vert="horz" wrap="square" lIns="91440" tIns="45720" rIns="91440" bIns="45720" anchor="t" anchorCtr="0" upright="1">
                                <a:noAutofit/>
                              </wps:bodyPr>
                            </wps:wsp>
                            <wps:wsp>
                              <wps:cNvPr id="307" name="Text Box 3708"/>
                              <wps:cNvSpPr txBox="1">
                                <a:spLocks noChangeArrowheads="1"/>
                              </wps:cNvSpPr>
                              <wps:spPr bwMode="auto">
                                <a:xfrm>
                                  <a:off x="1251" y="6392"/>
                                  <a:ext cx="3015" cy="540"/>
                                </a:xfrm>
                                <a:prstGeom prst="rect">
                                  <a:avLst/>
                                </a:prstGeom>
                                <a:noFill/>
                                <a:ln>
                                  <a:noFill/>
                                </a:ln>
                              </wps:spPr>
                              <wps:txbx>
                                <w:txbxContent>
                                  <w:p w:rsidR="006502A2" w:rsidRPr="00B423C7" w:rsidRDefault="006502A2" w:rsidP="006502A2">
                                    <w:r>
                                      <w:t>B</w:t>
                                    </w:r>
                                    <w:r w:rsidRPr="00B423C7">
                                      <w:t>ản</w:t>
                                    </w:r>
                                    <w:r>
                                      <w:t xml:space="preserve"> thu</w:t>
                                    </w:r>
                                    <w:r w:rsidRPr="00B423C7">
                                      <w:t>ỷ</w:t>
                                    </w:r>
                                    <w:r>
                                      <w:t xml:space="preserve"> tinh ph</w:t>
                                    </w:r>
                                    <w:r w:rsidRPr="00B423C7">
                                      <w:t>ủ</w:t>
                                    </w:r>
                                    <w:r>
                                      <w:t xml:space="preserve"> l</w:t>
                                    </w:r>
                                    <w:r w:rsidRPr="00B423C7">
                                      <w:t>ớp</w:t>
                                    </w:r>
                                    <w:r>
                                      <w:t xml:space="preserve"> nilon</w:t>
                                    </w:r>
                                  </w:p>
                                </w:txbxContent>
                              </wps:txbx>
                              <wps:bodyPr rot="0" vert="horz" wrap="square" lIns="91440" tIns="45720" rIns="91440" bIns="45720" anchor="t" anchorCtr="0" upright="1">
                                <a:noAutofit/>
                              </wps:bodyPr>
                            </wps:wsp>
                            <wps:wsp>
                              <wps:cNvPr id="308" name="Line 3709"/>
                              <wps:cNvCnPr/>
                              <wps:spPr bwMode="auto">
                                <a:xfrm>
                                  <a:off x="2010" y="6077"/>
                                  <a:ext cx="0" cy="360"/>
                                </a:xfrm>
                                <a:prstGeom prst="line">
                                  <a:avLst/>
                                </a:prstGeom>
                                <a:noFill/>
                                <a:ln w="9525">
                                  <a:solidFill>
                                    <a:srgbClr val="000000"/>
                                  </a:solidFill>
                                  <a:round/>
                                  <a:headEnd/>
                                  <a:tailEnd/>
                                </a:ln>
                              </wps:spPr>
                              <wps:bodyPr/>
                            </wps:wsp>
                            <wps:wsp>
                              <wps:cNvPr id="309" name="Rectangle 3710"/>
                              <wps:cNvSpPr>
                                <a:spLocks noChangeArrowheads="1"/>
                              </wps:cNvSpPr>
                              <wps:spPr bwMode="auto">
                                <a:xfrm rot="5400000">
                                  <a:off x="2642" y="4179"/>
                                  <a:ext cx="134"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Line 3711"/>
                              <wps:cNvCnPr/>
                              <wps:spPr bwMode="auto">
                                <a:xfrm>
                                  <a:off x="1838" y="5079"/>
                                  <a:ext cx="1742" cy="0"/>
                                </a:xfrm>
                                <a:prstGeom prst="line">
                                  <a:avLst/>
                                </a:prstGeom>
                                <a:noFill/>
                                <a:ln w="76200">
                                  <a:pattFill prst="ltDnDiag">
                                    <a:fgClr>
                                      <a:srgbClr val="000000"/>
                                    </a:fgClr>
                                    <a:bgClr>
                                      <a:srgbClr val="FFFFFF"/>
                                    </a:bgClr>
                                  </a:pattFill>
                                  <a:round/>
                                  <a:headEnd/>
                                  <a:tailEnd/>
                                </a:ln>
                              </wps:spPr>
                              <wps:bodyPr/>
                            </wps:wsp>
                            <wps:wsp>
                              <wps:cNvPr id="311" name="Rectangle 3712"/>
                              <wps:cNvSpPr>
                                <a:spLocks noChangeArrowheads="1"/>
                              </wps:cNvSpPr>
                              <wps:spPr bwMode="auto">
                                <a:xfrm rot="5400000">
                                  <a:off x="2605" y="5139"/>
                                  <a:ext cx="134" cy="18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6" o:spid="_x0000_s1144" style="position:absolute;left:0;text-align:left;margin-left:1.8pt;margin-top:10.2pt;width:167.1pt;height:140.25pt;z-index:251658240" coordorigin="1013,4127" coordsize="3342,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">
                      <v:group id="Group 3697" o:spid="_x0000_s1145" style="position:absolute;left:2148;top:4907;width:1206;height:180" coordorigin="2479,5027" coordsize="73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Freeform 3698" o:spid="_x0000_s1146" alt="Dashed horizontal" style="position:absolute;left:2479;top:5027;width:737;height:180;visibility:visible;mso-wrap-style:square;v-text-anchor:top" coordsize="154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rZMcA&#10;AADcAAAADwAAAGRycy9kb3ducmV2LnhtbESPQWsCMRSE74L/ITzBW812EW23RhFBVKrS2h56fGxe&#10;d7fdvCxJ1K2/3ggFj8PMfMNMZq2pxYmcrywreBwkIIhzqysuFHx+LB+eQPiArLG2TAr+yMNs2u1M&#10;MNP2zO90OoRCRAj7DBWUITSZlD4vyaAf2IY4et/WGQxRukJqh+cIN7VMk2QkDVYcF0psaFFS/ns4&#10;GgVumO+/dqs397N9bdP14rLZDTeNUv1eO38BEagN9/B/e60VpM9juJ2JR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K2THAAAA3AAAAA8AAAAAAAAAAAAAAAAAmAIAAGRy&#10;cy9kb3ducmV2LnhtbFBLBQYAAAAABAAEAPUAAACMAwAAAAA=&#10;" path="m,210c117,135,235,60,402,30,569,,815,,1005,30v190,30,363,105,536,180e" fillcolor="black">
                          <v:fill r:id="rId218" o:title="" type="pattern"/>
                          <v:path arrowok="t" o:connecttype="custom" o:connectlocs="0,180;192,26;481,26;737,180" o:connectangles="0,0,0,0"/>
                        </v:shape>
                        <v:line id="Line 3699" o:spid="_x0000_s1147" alt="Dashed horizontal" style="position:absolute;visibility:visible;mso-wrap-style:square" from="2479,5207" to="3216,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group>
                      <v:oval id="Oval 3700" o:spid="_x0000_s1148" alt="Dashed horizontal" style="position:absolute;left:2337;top:5747;width:73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SiqsQA&#10;AADcAAAADwAAAGRycy9kb3ducmV2LnhtbESPQWvCQBSE7wX/w/IK3uqmImJSVymCtIpCYwO9PrPP&#10;JDT7NmRXTf69Kwgeh5n5hpkvO1OLC7WusqzgfRSBIM6trrhQkP2u32YgnEfWWFsmBT05WC4GL3NM&#10;tL1ySpeDL0SAsEtQQel9k0jp8pIMupFtiIN3sq1BH2RbSN3iNcBNLcdRNJUGKw4LJTa0Kin/P5yN&#10;ghzj3q1l95NtdpM99sevNNv+KTV87T4/QHjq/DP8aH9rBeM4hvuZc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oqrEAAAA3AAAAA8AAAAAAAAAAAAAAAAAmAIAAGRycy9k&#10;b3ducmV2LnhtbFBLBQYAAAAABAAEAPUAAACJAwAAAAA=&#10;" fillcolor="black">
                        <v:fill r:id="rId218" o:title="" type="pattern"/>
                      </v:oval>
                      <v:line id="Line 3701" o:spid="_x0000_s1149" style="position:absolute;flip:y;visibility:visible;mso-wrap-style:square" from="2770,4547" to="3574,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nvQMMAAADcAAAADwAAAGRycy9kb3ducmV2LnhtbERPy2oCMRTdF/oP4Ra6KZppLWJHo4hQ&#10;cOHGByPdXSe3k2EmN2OS6vj3ZiF0eTjv2aK3rbiQD7VjBe/DDARx6XTNlYLD/nswAREissbWMSm4&#10;UYDF/Plphrl2V97SZRcrkUI45KjAxNjlUobSkMUwdB1x4n6dtxgT9JXUHq8p3LbyI8vG0mLNqcFg&#10;RytDZbP7swrkZPN29svTZ1M0x+OXKcqi+9ko9frSL6cgIvXxX/xwr7WCU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Z70DDAAAA3AAAAA8AAAAAAAAAAAAA&#10;AAAAoQIAAGRycy9kb3ducmV2LnhtbFBLBQYAAAAABAAEAPkAAACRAwAAAAA=&#10;"/>
                      <v:line id="Line 3702" o:spid="_x0000_s1150" style="position:absolute;flip:y;visibility:visible;mso-wrap-style:square" from="3030,4532" to="3566,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shape id="Text Box 3703" o:spid="_x0000_s1151" type="#_x0000_t202" style="position:absolute;left:2948;top:4127;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6502A2" w:rsidRPr="00B423C7" w:rsidRDefault="006502A2" w:rsidP="006502A2">
                              <w:r>
                                <w:t>gi</w:t>
                              </w:r>
                              <w:r w:rsidRPr="00B423C7">
                                <w:t>ọt</w:t>
                              </w:r>
                              <w:r>
                                <w:t xml:space="preserve"> n</w:t>
                              </w:r>
                              <w:r w:rsidRPr="00B423C7">
                                <w:t>ước</w:t>
                              </w:r>
                            </w:p>
                          </w:txbxContent>
                        </v:textbox>
                      </v:shape>
                      <v:shape id="Text Box 3704" o:spid="_x0000_s1152" type="#_x0000_t202" style="position:absolute;left:3290;top:56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6502A2" w:rsidRDefault="006502A2" w:rsidP="006502A2">
                              <w:r>
                                <w:t>M</w:t>
                              </w:r>
                            </w:p>
                          </w:txbxContent>
                        </v:textbox>
                      </v:shape>
                      <v:shape id="Text Box 3705" o:spid="_x0000_s1153" type="#_x0000_t202" style="position:absolute;left:3372;top:462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6502A2" w:rsidRDefault="006502A2" w:rsidP="006502A2">
                              <w:r>
                                <w:t>M</w:t>
                              </w:r>
                            </w:p>
                          </w:txbxContent>
                        </v:textbox>
                      </v:shape>
                      <v:line id="Line 3706" o:spid="_x0000_s1154" style="position:absolute;visibility:visible;mso-wrap-style:square" from="1876,4667" to="1876,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shape id="Text Box 3707" o:spid="_x0000_s1155" type="#_x0000_t202" style="position:absolute;left:1013;top:4262;width:20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6502A2" w:rsidRPr="00B423C7" w:rsidRDefault="006502A2" w:rsidP="006502A2">
                              <w:r>
                                <w:t>B</w:t>
                              </w:r>
                              <w:r w:rsidRPr="00B423C7">
                                <w:t>ản</w:t>
                              </w:r>
                              <w:r>
                                <w:t xml:space="preserve"> thu</w:t>
                              </w:r>
                              <w:r w:rsidRPr="00B423C7">
                                <w:t>ỷ</w:t>
                              </w:r>
                              <w:r>
                                <w:t xml:space="preserve"> tinh</w:t>
                              </w:r>
                            </w:p>
                          </w:txbxContent>
                        </v:textbox>
                      </v:shape>
                      <v:shape id="Text Box 3708" o:spid="_x0000_s1156" type="#_x0000_t202" style="position:absolute;left:1251;top:6392;width:30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502A2" w:rsidRPr="00B423C7" w:rsidRDefault="006502A2" w:rsidP="006502A2">
                              <w:r>
                                <w:t>B</w:t>
                              </w:r>
                              <w:r w:rsidRPr="00B423C7">
                                <w:t>ản</w:t>
                              </w:r>
                              <w:r>
                                <w:t xml:space="preserve"> thu</w:t>
                              </w:r>
                              <w:r w:rsidRPr="00B423C7">
                                <w:t>ỷ</w:t>
                              </w:r>
                              <w:r>
                                <w:t xml:space="preserve"> tinh ph</w:t>
                              </w:r>
                              <w:r w:rsidRPr="00B423C7">
                                <w:t>ủ</w:t>
                              </w:r>
                              <w:r>
                                <w:t xml:space="preserve"> l</w:t>
                              </w:r>
                              <w:r w:rsidRPr="00B423C7">
                                <w:t>ớp</w:t>
                              </w:r>
                              <w:r>
                                <w:t xml:space="preserve"> nilon</w:t>
                              </w:r>
                            </w:p>
                          </w:txbxContent>
                        </v:textbox>
                      </v:shape>
                      <v:line id="Line 3709" o:spid="_x0000_s1157" style="position:absolute;visibility:visible;mso-wrap-style:square" from="2010,6077" to="2010,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rect id="Rectangle 3710" o:spid="_x0000_s1158" style="position:absolute;left:2642;top:4179;width:134;height:1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eYcQA&#10;AADcAAAADwAAAGRycy9kb3ducmV2LnhtbESP0WoCMRRE3wv+Q7iCL6VmVZS6GkVEsQ9F1PYDLpvr&#10;7uLmZkmyuvr1TUHwcZiZM8x82ZpKXMn50rKCQT8BQZxZXXKu4Pdn+/EJwgdkjZVlUnAnD8tF522O&#10;qbY3PtL1FHIRIexTVFCEUKdS+qwgg75va+Lona0zGKJ0udQObxFuKjlMkok0WHJcKLCmdUHZ5dQY&#10;BTtN783+wbvmm/GyPbh9Pd6QUr1uu5qBCNSGV/jZ/tIKRskU/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xHmHEAAAA3AAAAA8AAAAAAAAAAAAAAAAAmAIAAGRycy9k&#10;b3ducmV2LnhtbFBLBQYAAAAABAAEAPUAAACJAwAAAAA=&#10;"/>
                      <v:line id="Line 3711" o:spid="_x0000_s1159" style="position:absolute;visibility:visible;mso-wrap-style:square" from="1838,5079" to="3580,5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O6PMIAAADcAAAADwAAAGRycy9kb3ducmV2LnhtbERPXWvCMBR9H/gfwhX2NhMdjNGZliGb&#10;CIOCVZi+XZpr29nclCa13b9fHoQ9Hs73OptsK27U+8axhuVCgSAunWm40nA8fD69gvAB2WDrmDT8&#10;kocsnT2sMTFu5D3dilCJGMI+QQ11CF0ipS9rsugXriOO3MX1FkOEfSVNj2MMt61cKfUiLTYcG2rs&#10;aFNTeS0GqyEodTQfW5OfcTv8nL7Mtz3lrPXjfHp/AxFoCv/iu3tnNDwv4/x4Jh4Bm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3O6PMIAAADcAAAADwAAAAAAAAAAAAAA&#10;AAChAgAAZHJzL2Rvd25yZXYueG1sUEsFBgAAAAAEAAQA+QAAAJADAAAAAA==&#10;" strokeweight="6pt">
                        <v:stroke r:id="rId219" o:title="" filltype="pattern"/>
                      </v:line>
                      <v:rect id="Rectangle 3712" o:spid="_x0000_s1160" style="position:absolute;left:2605;top:5139;width:134;height:1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dN+sQA&#10;AADcAAAADwAAAGRycy9kb3ducmV2LnhtbESPT2vCQBTE74V+h+UJ3uomFopE1yCBgj01VQ8en9ln&#10;/ph9G7LbGP30bqHgcZiZ3zCrdDStGKh3tWUF8SwCQVxYXXOp4LD/fFuAcB5ZY2uZFNzIQbp+fVlh&#10;ou2Vf2jY+VIECLsEFVTed4mUrqjIoJvZjjh4Z9sb9EH2pdQ9XgPctHIeRR/SYM1hocKOsoqKy+7X&#10;KLhbg40+Fs0pl99feIrrfJ9nSk0n42YJwtPon+H/9lYreI9j+Ds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TfrEAAAA3AAAAA8AAAAAAAAAAAAAAAAAmAIAAGRycy9k&#10;b3ducmV2LnhtbFBLBQYAAAAABAAEAPUAAACJAwAAAAA=&#10;" fillcolor="silver"/>
                    </v:group>
                  </w:pict>
                </mc:Fallback>
              </mc:AlternateContent>
            </w: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a. Nếu mặt bản nào bị dính ướt nước thì giọt nước sẽ lan rộng. </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Nếu mặt bản nào không bị dính ướt nước thì giọt nước sẽ vo tròn lại và bị dẹt xuống.</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b. Nếu thành bình bị dính ướt thì phần bề mặt chất lỏng sát thành bình có dạng mặt khum lõm.</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Nếu thành bình không bị dính ướt thì phần bề mặt chất lỏng sát thành bình có dạng mặt khum lồi.</w:t>
            </w: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D93CAA" w:rsidP="00640A3C">
            <w:pPr>
              <w:spacing w:after="0" w:line="360" w:lineRule="auto"/>
              <w:jc w:val="both"/>
              <w:rPr>
                <w:rFonts w:ascii="Times New Roman" w:hAnsi="Times New Roman"/>
                <w:sz w:val="24"/>
                <w:szCs w:val="24"/>
                <w:lang w:val="vi-VN"/>
              </w:rPr>
            </w:pPr>
            <w:r>
              <w:rPr>
                <w:noProof/>
                <w:sz w:val="24"/>
                <w:szCs w:val="24"/>
              </w:rPr>
              <mc:AlternateContent>
                <mc:Choice Requires="wpg">
                  <w:drawing>
                    <wp:anchor distT="0" distB="0" distL="114300" distR="114300" simplePos="0" relativeHeight="251659264" behindDoc="0" locked="0" layoutInCell="1" allowOverlap="1">
                      <wp:simplePos x="0" y="0"/>
                      <wp:positionH relativeFrom="column">
                        <wp:posOffset>-19685</wp:posOffset>
                      </wp:positionH>
                      <wp:positionV relativeFrom="paragraph">
                        <wp:posOffset>102870</wp:posOffset>
                      </wp:positionV>
                      <wp:extent cx="2499995" cy="2209800"/>
                      <wp:effectExtent l="0" t="0" r="0" b="19050"/>
                      <wp:wrapNone/>
                      <wp:docPr id="503" name="Group 3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9995" cy="2209800"/>
                                <a:chOff x="4891" y="7547"/>
                                <a:chExt cx="3937" cy="3480"/>
                              </a:xfrm>
                            </wpg:grpSpPr>
                            <wpg:grpSp>
                              <wpg:cNvPr id="504" name="Group 3714"/>
                              <wpg:cNvGrpSpPr>
                                <a:grpSpLocks/>
                              </wpg:cNvGrpSpPr>
                              <wpg:grpSpPr bwMode="auto">
                                <a:xfrm>
                                  <a:off x="5963" y="7547"/>
                                  <a:ext cx="2077" cy="1440"/>
                                  <a:chOff x="2948" y="10787"/>
                                  <a:chExt cx="2077" cy="1440"/>
                                </a:xfrm>
                              </wpg:grpSpPr>
                              <wps:wsp>
                                <wps:cNvPr id="505" name="AutoShape 3715"/>
                                <wps:cNvSpPr>
                                  <a:spLocks noChangeArrowheads="1"/>
                                </wps:cNvSpPr>
                                <wps:spPr bwMode="auto">
                                  <a:xfrm>
                                    <a:off x="2948" y="10787"/>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 name="Rectangle 3716"/>
                                <wps:cNvSpPr>
                                  <a:spLocks noChangeArrowheads="1"/>
                                </wps:cNvSpPr>
                                <wps:spPr bwMode="auto">
                                  <a:xfrm>
                                    <a:off x="3030" y="11147"/>
                                    <a:ext cx="1995" cy="1080"/>
                                  </a:xfrm>
                                  <a:prstGeom prst="rect">
                                    <a:avLst/>
                                  </a:prstGeom>
                                  <a:solidFill>
                                    <a:srgbClr val="C0C0C0"/>
                                  </a:solidFill>
                                  <a:ln>
                                    <a:noFill/>
                                  </a:ln>
                                </wps:spPr>
                                <wps:bodyPr rot="0" vert="horz" wrap="square" lIns="91440" tIns="45720" rIns="91440" bIns="45720" anchor="t" anchorCtr="0" upright="1">
                                  <a:noAutofit/>
                                </wps:bodyPr>
                              </wps:wsp>
                              <wps:wsp>
                                <wps:cNvPr id="507" name="Freeform 3717"/>
                                <wps:cNvSpPr>
                                  <a:spLocks/>
                                </wps:cNvSpPr>
                                <wps:spPr bwMode="auto">
                                  <a:xfrm>
                                    <a:off x="2985" y="11132"/>
                                    <a:ext cx="1988"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 name="AutoShape 3718"/>
                                <wps:cNvSpPr>
                                  <a:spLocks noChangeArrowheads="1"/>
                                </wps:cNvSpPr>
                                <wps:spPr bwMode="auto">
                                  <a:xfrm rot="10800000">
                                    <a:off x="3015" y="11147"/>
                                    <a:ext cx="2010" cy="360"/>
                                  </a:xfrm>
                                  <a:prstGeom prst="rtTriangle">
                                    <a:avLst/>
                                  </a:prstGeom>
                                  <a:solidFill>
                                    <a:srgbClr val="FFFFFF"/>
                                  </a:solidFill>
                                  <a:ln>
                                    <a:noFill/>
                                  </a:ln>
                                </wps:spPr>
                                <wps:bodyPr rot="0" vert="horz" wrap="square" lIns="91440" tIns="45720" rIns="91440" bIns="45720" anchor="t" anchorCtr="0" upright="1">
                                  <a:noAutofit/>
                                </wps:bodyPr>
                              </wps:wsp>
                            </wpg:grpSp>
                            <wpg:grpSp>
                              <wpg:cNvPr id="509" name="Group 3719"/>
                              <wpg:cNvGrpSpPr>
                                <a:grpSpLocks/>
                              </wpg:cNvGrpSpPr>
                              <wpg:grpSpPr bwMode="auto">
                                <a:xfrm>
                                  <a:off x="5963" y="9572"/>
                                  <a:ext cx="1890" cy="1455"/>
                                  <a:chOff x="2889" y="11087"/>
                                  <a:chExt cx="1890" cy="1455"/>
                                </a:xfrm>
                              </wpg:grpSpPr>
                              <wps:wsp>
                                <wps:cNvPr id="510" name="AutoShape 3720"/>
                                <wps:cNvSpPr>
                                  <a:spLocks noChangeArrowheads="1"/>
                                </wps:cNvSpPr>
                                <wps:spPr bwMode="auto">
                                  <a:xfrm rot="10800000" flipH="1" flipV="1">
                                    <a:off x="2889" y="11087"/>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 name="Rectangle 3721"/>
                                <wps:cNvSpPr>
                                  <a:spLocks noChangeArrowheads="1"/>
                                </wps:cNvSpPr>
                                <wps:spPr bwMode="auto">
                                  <a:xfrm rot="10800000" flipH="1" flipV="1">
                                    <a:off x="2970" y="11642"/>
                                    <a:ext cx="1809" cy="900"/>
                                  </a:xfrm>
                                  <a:prstGeom prst="rect">
                                    <a:avLst/>
                                  </a:prstGeom>
                                  <a:solidFill>
                                    <a:srgbClr val="C0C0C0"/>
                                  </a:solidFill>
                                  <a:ln>
                                    <a:noFill/>
                                  </a:ln>
                                </wps:spPr>
                                <wps:bodyPr rot="0" vert="horz" wrap="square" lIns="91440" tIns="45720" rIns="91440" bIns="45720" anchor="t" anchorCtr="0" upright="1">
                                  <a:noAutofit/>
                                </wps:bodyPr>
                              </wps:wsp>
                              <wps:wsp>
                                <wps:cNvPr id="288" name="Freeform 3722"/>
                                <wps:cNvSpPr>
                                  <a:spLocks/>
                                </wps:cNvSpPr>
                                <wps:spPr bwMode="auto">
                                  <a:xfrm rot="10800000" flipH="1">
                                    <a:off x="2933" y="11327"/>
                                    <a:ext cx="1809"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89" name="AutoShape 3723"/>
                                <wps:cNvSpPr>
                                  <a:spLocks noChangeArrowheads="1"/>
                                </wps:cNvSpPr>
                                <wps:spPr bwMode="auto">
                                  <a:xfrm flipH="1">
                                    <a:off x="3082" y="11357"/>
                                    <a:ext cx="1675" cy="330"/>
                                  </a:xfrm>
                                  <a:prstGeom prst="rtTriangle">
                                    <a:avLst/>
                                  </a:prstGeom>
                                  <a:solidFill>
                                    <a:srgbClr val="C0C0C0"/>
                                  </a:solidFill>
                                  <a:ln>
                                    <a:noFill/>
                                  </a:ln>
                                </wps:spPr>
                                <wps:bodyPr rot="0" vert="horz" wrap="square" lIns="91440" tIns="45720" rIns="91440" bIns="45720" anchor="t" anchorCtr="0" upright="1">
                                  <a:noAutofit/>
                                </wps:bodyPr>
                              </wps:wsp>
                            </wpg:grpSp>
                            <wps:wsp>
                              <wps:cNvPr id="290" name="Text Box 3724"/>
                              <wps:cNvSpPr txBox="1">
                                <a:spLocks noChangeArrowheads="1"/>
                              </wps:cNvSpPr>
                              <wps:spPr bwMode="auto">
                                <a:xfrm>
                                  <a:off x="7287" y="9152"/>
                                  <a:ext cx="1541" cy="540"/>
                                </a:xfrm>
                                <a:prstGeom prst="rect">
                                  <a:avLst/>
                                </a:prstGeom>
                                <a:noFill/>
                                <a:ln>
                                  <a:noFill/>
                                </a:ln>
                              </wps:spPr>
                              <wps:txbx>
                                <w:txbxContent>
                                  <w:p w:rsidR="006502A2" w:rsidRPr="00313D78" w:rsidRDefault="006502A2" w:rsidP="006502A2">
                                    <w:r>
                                      <w:t>Ch</w:t>
                                    </w:r>
                                    <w:r w:rsidRPr="00313D78">
                                      <w:t>ất</w:t>
                                    </w:r>
                                    <w:r>
                                      <w:t xml:space="preserve"> l</w:t>
                                    </w:r>
                                    <w:r w:rsidRPr="00313D78">
                                      <w:t>ỏng</w:t>
                                    </w:r>
                                  </w:p>
                                </w:txbxContent>
                              </wps:txbx>
                              <wps:bodyPr rot="0" vert="horz" wrap="square" lIns="91440" tIns="45720" rIns="91440" bIns="45720" anchor="t" anchorCtr="0" upright="1">
                                <a:noAutofit/>
                              </wps:bodyPr>
                            </wps:wsp>
                            <wps:wsp>
                              <wps:cNvPr id="291" name="Line 3725"/>
                              <wps:cNvCnPr/>
                              <wps:spPr bwMode="auto">
                                <a:xfrm>
                                  <a:off x="6499" y="8627"/>
                                  <a:ext cx="804" cy="720"/>
                                </a:xfrm>
                                <a:prstGeom prst="line">
                                  <a:avLst/>
                                </a:prstGeom>
                                <a:noFill/>
                                <a:ln w="9525">
                                  <a:solidFill>
                                    <a:srgbClr val="000000"/>
                                  </a:solidFill>
                                  <a:round/>
                                  <a:headEnd/>
                                  <a:tailEnd/>
                                </a:ln>
                              </wps:spPr>
                              <wps:bodyPr/>
                            </wps:wsp>
                            <wps:wsp>
                              <wps:cNvPr id="292" name="Line 3726"/>
                              <wps:cNvCnPr/>
                              <wps:spPr bwMode="auto">
                                <a:xfrm flipV="1">
                                  <a:off x="6923" y="9362"/>
                                  <a:ext cx="402" cy="540"/>
                                </a:xfrm>
                                <a:prstGeom prst="line">
                                  <a:avLst/>
                                </a:prstGeom>
                                <a:noFill/>
                                <a:ln w="9525">
                                  <a:solidFill>
                                    <a:srgbClr val="000000"/>
                                  </a:solidFill>
                                  <a:round/>
                                  <a:headEnd/>
                                  <a:tailEnd/>
                                </a:ln>
                              </wps:spPr>
                              <wps:bodyPr/>
                            </wps:wsp>
                            <wps:wsp>
                              <wps:cNvPr id="293" name="Text Box 3727"/>
                              <wps:cNvSpPr txBox="1">
                                <a:spLocks noChangeArrowheads="1"/>
                              </wps:cNvSpPr>
                              <wps:spPr bwMode="auto">
                                <a:xfrm>
                                  <a:off x="4891" y="8087"/>
                                  <a:ext cx="1206" cy="1080"/>
                                </a:xfrm>
                                <a:prstGeom prst="rect">
                                  <a:avLst/>
                                </a:prstGeom>
                                <a:noFill/>
                                <a:ln>
                                  <a:noFill/>
                                </a:ln>
                              </wps:spPr>
                              <wps:txbx>
                                <w:txbxContent>
                                  <w:p w:rsidR="006502A2" w:rsidRDefault="006502A2" w:rsidP="006502A2">
                                    <w:r>
                                      <w:t>thàn</w:t>
                                    </w:r>
                                    <w:r w:rsidRPr="00313D78">
                                      <w:t>h</w:t>
                                    </w:r>
                                  </w:p>
                                  <w:p w:rsidR="006502A2" w:rsidRDefault="006502A2" w:rsidP="006502A2">
                                    <w:r>
                                      <w:t>b</w:t>
                                    </w:r>
                                    <w:r w:rsidRPr="00313D78">
                                      <w:t>ình</w:t>
                                    </w:r>
                                    <w:r>
                                      <w:t xml:space="preserve"> b</w:t>
                                    </w:r>
                                    <w:r w:rsidRPr="00313D78">
                                      <w:t>ị</w:t>
                                    </w:r>
                                  </w:p>
                                  <w:p w:rsidR="006502A2" w:rsidRPr="00313D78" w:rsidRDefault="006502A2" w:rsidP="006502A2">
                                    <w:r>
                                      <w:t>d</w:t>
                                    </w:r>
                                    <w:r w:rsidRPr="00313D78">
                                      <w:t>ính</w:t>
                                    </w:r>
                                    <w:r>
                                      <w:t xml:space="preserve"> </w:t>
                                    </w:r>
                                    <w:r w:rsidRPr="00313D78">
                                      <w:t>ướt</w:t>
                                    </w:r>
                                  </w:p>
                                </w:txbxContent>
                              </wps:txbx>
                              <wps:bodyPr rot="0" vert="horz" wrap="square" lIns="91440" tIns="45720" rIns="91440" bIns="45720" anchor="t" anchorCtr="0" upright="1">
                                <a:noAutofit/>
                              </wps:bodyPr>
                            </wps:wsp>
                            <wps:wsp>
                              <wps:cNvPr id="294" name="Text Box 3728"/>
                              <wps:cNvSpPr txBox="1">
                                <a:spLocks noChangeArrowheads="1"/>
                              </wps:cNvSpPr>
                              <wps:spPr bwMode="auto">
                                <a:xfrm>
                                  <a:off x="4929" y="9767"/>
                                  <a:ext cx="1206" cy="1260"/>
                                </a:xfrm>
                                <a:prstGeom prst="rect">
                                  <a:avLst/>
                                </a:prstGeom>
                                <a:noFill/>
                                <a:ln>
                                  <a:noFill/>
                                </a:ln>
                              </wps:spPr>
                              <wps:txbx>
                                <w:txbxContent>
                                  <w:p w:rsidR="006502A2" w:rsidRDefault="006502A2" w:rsidP="006502A2">
                                    <w:r>
                                      <w:t>thàn</w:t>
                                    </w:r>
                                    <w:r w:rsidRPr="00313D78">
                                      <w:t>h</w:t>
                                    </w:r>
                                  </w:p>
                                  <w:p w:rsidR="006502A2" w:rsidRDefault="006502A2" w:rsidP="006502A2">
                                    <w:r>
                                      <w:t>b</w:t>
                                    </w:r>
                                    <w:r w:rsidRPr="00313D78">
                                      <w:t>ình</w:t>
                                    </w:r>
                                  </w:p>
                                  <w:p w:rsidR="006502A2" w:rsidRDefault="006502A2" w:rsidP="006502A2">
                                    <w:r>
                                      <w:t>kh</w:t>
                                    </w:r>
                                    <w:r w:rsidRPr="00313D78">
                                      <w:t>ô</w:t>
                                    </w:r>
                                    <w:r>
                                      <w:t>ng b</w:t>
                                    </w:r>
                                    <w:r w:rsidRPr="00313D78">
                                      <w:t>ị</w:t>
                                    </w:r>
                                  </w:p>
                                  <w:p w:rsidR="006502A2" w:rsidRPr="00313D78" w:rsidRDefault="006502A2" w:rsidP="006502A2">
                                    <w:r>
                                      <w:t>d</w:t>
                                    </w:r>
                                    <w:r w:rsidRPr="00313D78">
                                      <w:t>ính</w:t>
                                    </w:r>
                                    <w:r>
                                      <w:t xml:space="preserve"> </w:t>
                                    </w:r>
                                    <w:r w:rsidRPr="00313D78">
                                      <w:t>ướ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3" o:spid="_x0000_s1161" style="position:absolute;left:0;text-align:left;margin-left:-1.55pt;margin-top:8.1pt;width:196.85pt;height:174pt;z-index:251659264" coordorigin="4891,7547" coordsize="3937,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">
                      <v:group id="Group 3714" o:spid="_x0000_s1162" style="position:absolute;left:5963;top:7547;width:2077;height:1440" coordorigin="2948,10787"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type id="_x0000_t109" coordsize="21600,21600" o:spt="109" path="m,l,21600r21600,l21600,xe">
                          <v:stroke joinstyle="miter"/>
                          <v:path gradientshapeok="t" o:connecttype="rect"/>
                        </v:shapetype>
                        <v:shape id="AutoShape 3715" o:spid="_x0000_s1163" type="#_x0000_t109" style="position:absolute;left:2948;top:10787;width:6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Fo8YA&#10;AADcAAAADwAAAGRycy9kb3ducmV2LnhtbESPQWvCQBSE74X+h+UVehHdaBsJ0U0oQooePJj20ttr&#10;9pmEZt+G7BrTf98tCB6HmfmG2eaT6cRIg2stK1guIhDEldUt1wo+P4p5AsJ5ZI2dZVLwSw7y7PFh&#10;i6m2Vz7RWPpaBAi7FBU03veplK5qyKBb2J44eGc7GPRBDrXUA14D3HRyFUVrabDlsNBgT7uGqp/y&#10;YhSskln5zsdi//p90AXGy69x9nJQ6vlpetuA8DT5e/jW3msFcRTD/5lw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AFo8YAAADcAAAADwAAAAAAAAAAAAAAAACYAgAAZHJz&#10;L2Rvd25yZXYueG1sUEsFBgAAAAAEAAQA9QAAAIsDAAAAAA==&#10;"/>
                        <v:rect id="Rectangle 3716" o:spid="_x0000_s1164" style="position:absolute;left:3030;top:11147;width:199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cQA&#10;AADcAAAADwAAAGRycy9kb3ducmV2LnhtbESPS2vDMBCE74X+B7GF3ho5j5rgRgmh0Ka3kAc5L9bW&#10;dmKtjLRJnH9fBQI9DjPzDTNb9K5VFwqx8WxgOMhAEZfeNlwZ2O++3qagoiBbbD2TgRtFWMyfn2ZY&#10;WH/lDV22UqkE4ViggVqkK7SOZU0O48B3xMn79cGhJBkqbQNeE9y1epRluXbYcFqosaPPmsrT9uwM&#10;6F0e5DSejI8biaOlO3+v1uXBmNeXfvkBSqiX//Cj/WMNvGc53M+kI6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rP/3EAAAA3AAAAA8AAAAAAAAAAAAAAAAAmAIAAGRycy9k&#10;b3ducmV2LnhtbFBLBQYAAAAABAAEAPUAAACJAwAAAAA=&#10;" fillcolor="silver" stroked="f"/>
                        <v:shape id="Freeform 3717" o:spid="_x0000_s1165" style="position:absolute;left:2985;top:11132;width:1988;height:390;visibility:visible;mso-wrap-style:square;v-text-anchor:top" coordsize="198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Ak8QA&#10;AADcAAAADwAAAGRycy9kb3ducmV2LnhtbESPQWvCQBSE74L/YXlCb7praaqkriJCS6+mUnp8Zp9J&#10;avZtyG5i9Ne7hYLHYWa+YVabwdaip9ZXjjXMZwoEce5MxYWGw9f7dAnCB2SDtWPScCUPm/V4tMLU&#10;uAvvqc9CISKEfYoayhCaVEqfl2TRz1xDHL2Tay2GKNtCmhYvEW5r+azUq7RYcVwosaFdSfk566yG&#10;evHxq6w8utN1/9Ik3wd36+yP1k+TYfsGItAQHuH/9qfRkKgF/J2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AJPEAAAA3AAAAA8AAAAAAAAAAAAAAAAAmAIAAGRycy9k&#10;b3ducmV2LnhtbFBLBQYAAAAABAAEAPUAAACJAwAAAAA=&#10;" path="m45,c22,60,,120,112,180v112,60,290,150,603,180c1028,390,1508,375,1988,360e">
                          <v:path arrowok="t" o:connecttype="custom" o:connectlocs="45,0;112,180;715,360;1988,360" o:connectangles="0,0,0,0"/>
                        </v:shape>
                        <v:shapetype id="_x0000_t6" coordsize="21600,21600" o:spt="6" path="m,l,21600r21600,xe">
                          <v:stroke joinstyle="miter"/>
                          <v:path gradientshapeok="t" o:connecttype="custom" o:connectlocs="0,0;0,10800;0,21600;10800,21600;21600,21600;10800,10800" textboxrect="1800,12600,12600,19800"/>
                        </v:shapetype>
                        <v:shape id="AutoShape 3718" o:spid="_x0000_s1166" type="#_x0000_t6" style="position:absolute;left:3015;top:11147;width:201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1u8sMA&#10;AADcAAAADwAAAGRycy9kb3ducmV2LnhtbERPz2vCMBS+C/sfwht4kZkoq0jXVIYg1MModWPnR/PW&#10;ljUvpYm27q9fDoMdP77f2WG2vbjR6DvHGjZrBYK4dqbjRsPH++lpD8IHZIO9Y9JwJw+H/GGRYWrc&#10;xBXdLqERMYR9ihraEIZUSl+3ZNGv3UAcuS83WgwRjo00I04x3PZyq9ROWuw4NrQ40LGl+vtytRq6&#10;svLF8/60S47nT/rhlZrKN6X18nF+fQERaA7/4j93YTQkKq6N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1u8sMAAADcAAAADwAAAAAAAAAAAAAAAACYAgAAZHJzL2Rv&#10;d25yZXYueG1sUEsFBgAAAAAEAAQA9QAAAIgDAAAAAA==&#10;" stroked="f"/>
                      </v:group>
                      <v:group id="Group 3719" o:spid="_x0000_s1167" style="position:absolute;left:5963;top:9572;width:1890;height:1455" coordorigin="2889,11087" coordsize="189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AutoShape 3720" o:spid="_x0000_s1168" type="#_x0000_t109" style="position:absolute;left:2889;top:11087;width:67;height:1440;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8X68EA&#10;AADcAAAADwAAAGRycy9kb3ducmV2LnhtbERPy2oCMRTdF/yHcAV3NVHQytQoIggWuqhPurwzuZ2E&#10;Tm6GSarTv28WQpeH816ue9+IG3XRBdYwGSsQxFUwjmsN59PueQEiJmSDTWDS8EsR1qvB0xILE+58&#10;oNsx1SKHcCxQg02pLaSMlSWPcRxa4sx9hc5jyrCrpenwnsN9I6dKzaVHx7nBYktbS9X38cdr+HDz&#10;qVO2vNC1en9Tp7Y8f5YvWo+G/eYVRKI+/Ysf7r3RMJvk+flMPg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vF+vBAAAA3AAAAA8AAAAAAAAAAAAAAAAAmAIAAGRycy9kb3du&#10;cmV2LnhtbFBLBQYAAAAABAAEAPUAAACGAwAAAAA=&#10;"/>
                        <v:rect id="Rectangle 3721" o:spid="_x0000_s1169" style="position:absolute;left:2970;top:11642;width:1809;height:900;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lwMUA&#10;AADcAAAADwAAAGRycy9kb3ducmV2LnhtbESPQWvCQBSE74L/YXmFXkQ3kVokuooEAkLrQevF2zP7&#10;moRk34bsmqT/visUehxm5htmux9NI3rqXGVZQbyIQBDnVldcKLh+ZfM1COeRNTaWScEPOdjvppMt&#10;JtoOfKb+4gsRIOwSVFB63yZSurwkg25hW+LgfdvOoA+yK6TucAhw08hlFL1LgxWHhRJbSkvK68vD&#10;KCj4s13r5pTVNd1m41t6P1zpQ6nXl/GwAeFp9P/hv/ZRK1jFMTzP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8iXAxQAAANwAAAAPAAAAAAAAAAAAAAAAAJgCAABkcnMv&#10;ZG93bnJldi54bWxQSwUGAAAAAAQABAD1AAAAigMAAAAA&#10;" fillcolor="silver" stroked="f"/>
                        <v:shape id="Freeform 3722" o:spid="_x0000_s1170" style="position:absolute;left:2933;top:11327;width:1809;height:390;rotation:180;flip:x;visibility:visible;mso-wrap-style:square;v-text-anchor:top" coordsize="198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H8IsEA&#10;AADcAAAADwAAAGRycy9kb3ducmV2LnhtbERPzYrCMBC+C/sOYYS9iE1XoZRqFFdY6HHVPsDQjG1p&#10;M6lN1HaffnMQPH58/9v9aDrxoME1lhV8RTEI4tLqhisFxeVnmYJwHlljZ5kUTORgv/uYbTHT9skn&#10;epx9JUIIuwwV1N73mZSurMmgi2xPHLirHQz6AIdK6gGfIdx0chXHiTTYcGiosadjTWV7vhsFf799&#10;svieisu6cW18m5I2T/NCqc/5eNiA8DT6t/jlzrWCVRrWhjPhCM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R/CLBAAAA3AAAAA8AAAAAAAAAAAAAAAAAmAIAAGRycy9kb3du&#10;cmV2LnhtbFBLBQYAAAAABAAEAPUAAACGAwAAAAA=&#10;" path="m45,c22,60,,120,112,180v112,60,290,150,603,180c1028,390,1508,375,1988,360e" fillcolor="silver">
                          <v:path arrowok="t" o:connecttype="custom" o:connectlocs="41,0;102,180;651,360;1809,360" o:connectangles="0,0,0,0"/>
                        </v:shape>
                        <v:shape id="AutoShape 3723" o:spid="_x0000_s1171" type="#_x0000_t6" style="position:absolute;left:3082;top:11357;width:167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FoMMA&#10;AADcAAAADwAAAGRycy9kb3ducmV2LnhtbESPQWsCMRSE74L/ITyhF9FsLcq6GsW2lPZUqHrx9tg8&#10;N8HNS9ikuv33TaHgcZiZb5j1tnetuFIXrWcFj9MCBHHtteVGwfHwNilBxISssfVMCn4ownYzHKyx&#10;0v7GX3Tdp0ZkCMcKFZiUQiVlrA05jFMfiLN39p3DlGXXSN3hLcNdK2dFsZAOLecFg4FeDNWX/bdT&#10;EMaWnsNntEwn087j61NdhnelHkb9bgUiUZ/u4f/2h1YwK5fwdyYf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EFoMMAAADcAAAADwAAAAAAAAAAAAAAAACYAgAAZHJzL2Rv&#10;d25yZXYueG1sUEsFBgAAAAAEAAQA9QAAAIgDAAAAAA==&#10;" fillcolor="silver" stroked="f"/>
                      </v:group>
                      <v:shape id="Text Box 3724" o:spid="_x0000_s1172" type="#_x0000_t202" style="position:absolute;left:7287;top:9152;width:1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6502A2" w:rsidRPr="00313D78" w:rsidRDefault="006502A2" w:rsidP="006502A2">
                              <w:r>
                                <w:t>Ch</w:t>
                              </w:r>
                              <w:r w:rsidRPr="00313D78">
                                <w:t>ất</w:t>
                              </w:r>
                              <w:r>
                                <w:t xml:space="preserve"> l</w:t>
                              </w:r>
                              <w:r w:rsidRPr="00313D78">
                                <w:t>ỏng</w:t>
                              </w:r>
                            </w:p>
                          </w:txbxContent>
                        </v:textbox>
                      </v:shape>
                      <v:line id="Line 3725" o:spid="_x0000_s1173" style="position:absolute;visibility:visible;mso-wrap-style:square" from="6499,8627" to="7303,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line id="Line 3726" o:spid="_x0000_s1174" style="position:absolute;flip:y;visibility:visible;mso-wrap-style:square" from="6923,9362" to="7325,9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shape id="Text Box 3727" o:spid="_x0000_s1175" type="#_x0000_t202" style="position:absolute;left:4891;top:8087;width:120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502A2" w:rsidRDefault="006502A2" w:rsidP="006502A2">
                              <w:r>
                                <w:t>thàn</w:t>
                              </w:r>
                              <w:r w:rsidRPr="00313D78">
                                <w:t>h</w:t>
                              </w:r>
                            </w:p>
                            <w:p w:rsidR="006502A2" w:rsidRDefault="006502A2" w:rsidP="006502A2">
                              <w:r>
                                <w:t>b</w:t>
                              </w:r>
                              <w:r w:rsidRPr="00313D78">
                                <w:t>ình</w:t>
                              </w:r>
                              <w:r>
                                <w:t xml:space="preserve"> b</w:t>
                              </w:r>
                              <w:r w:rsidRPr="00313D78">
                                <w:t>ị</w:t>
                              </w:r>
                            </w:p>
                            <w:p w:rsidR="006502A2" w:rsidRPr="00313D78" w:rsidRDefault="006502A2" w:rsidP="006502A2">
                              <w:r>
                                <w:t>d</w:t>
                              </w:r>
                              <w:r w:rsidRPr="00313D78">
                                <w:t>ính</w:t>
                              </w:r>
                              <w:r>
                                <w:t xml:space="preserve"> </w:t>
                              </w:r>
                              <w:r w:rsidRPr="00313D78">
                                <w:t>ướt</w:t>
                              </w:r>
                            </w:p>
                          </w:txbxContent>
                        </v:textbox>
                      </v:shape>
                      <v:shape id="Text Box 3728" o:spid="_x0000_s1176" type="#_x0000_t202" style="position:absolute;left:4929;top:9767;width:120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6502A2" w:rsidRDefault="006502A2" w:rsidP="006502A2">
                              <w:r>
                                <w:t>thàn</w:t>
                              </w:r>
                              <w:r w:rsidRPr="00313D78">
                                <w:t>h</w:t>
                              </w:r>
                            </w:p>
                            <w:p w:rsidR="006502A2" w:rsidRDefault="006502A2" w:rsidP="006502A2">
                              <w:r>
                                <w:t>b</w:t>
                              </w:r>
                              <w:r w:rsidRPr="00313D78">
                                <w:t>ình</w:t>
                              </w:r>
                            </w:p>
                            <w:p w:rsidR="006502A2" w:rsidRDefault="006502A2" w:rsidP="006502A2">
                              <w:r>
                                <w:t>kh</w:t>
                              </w:r>
                              <w:r w:rsidRPr="00313D78">
                                <w:t>ô</w:t>
                              </w:r>
                              <w:r>
                                <w:t>ng b</w:t>
                              </w:r>
                              <w:r w:rsidRPr="00313D78">
                                <w:t>ị</w:t>
                              </w:r>
                            </w:p>
                            <w:p w:rsidR="006502A2" w:rsidRPr="00313D78" w:rsidRDefault="006502A2" w:rsidP="006502A2">
                              <w:r>
                                <w:t>d</w:t>
                              </w:r>
                              <w:r w:rsidRPr="00313D78">
                                <w:t>ính</w:t>
                              </w:r>
                              <w:r>
                                <w:t xml:space="preserve"> </w:t>
                              </w:r>
                              <w:r w:rsidRPr="00313D78">
                                <w:t>ướt</w:t>
                              </w:r>
                            </w:p>
                          </w:txbxContent>
                        </v:textbox>
                      </v:shape>
                    </v:group>
                  </w:pict>
                </mc:Fallback>
              </mc:AlternateContent>
            </w: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sz w:val="24"/>
                <w:szCs w:val="24"/>
                <w:lang w:val="vi-VN"/>
              </w:rPr>
            </w:pPr>
          </w:p>
          <w:p w:rsidR="006502A2" w:rsidRPr="00640A3C" w:rsidRDefault="006502A2" w:rsidP="00640A3C">
            <w:pPr>
              <w:spacing w:after="0" w:line="360" w:lineRule="auto"/>
              <w:jc w:val="both"/>
              <w:rPr>
                <w:rFonts w:ascii="Times New Roman" w:hAnsi="Times New Roman"/>
                <w:b/>
                <w:sz w:val="24"/>
                <w:szCs w:val="24"/>
                <w:lang w:val="vi-VN"/>
              </w:rPr>
            </w:pPr>
            <w:r w:rsidRPr="00640A3C">
              <w:rPr>
                <w:rFonts w:ascii="Times New Roman" w:hAnsi="Times New Roman"/>
                <w:sz w:val="24"/>
                <w:szCs w:val="24"/>
              </w:rPr>
              <w:t>2. Ứng dụng (hình 37.4)</w:t>
            </w:r>
          </w:p>
        </w:tc>
      </w:tr>
    </w:tbl>
    <w:p w:rsidR="006502A2" w:rsidRPr="00640A3C" w:rsidRDefault="006502A2" w:rsidP="00640A3C">
      <w:pPr>
        <w:spacing w:after="0" w:line="360" w:lineRule="auto"/>
        <w:jc w:val="both"/>
        <w:rPr>
          <w:rFonts w:ascii="Times New Roman" w:hAnsi="Times New Roman"/>
          <w:b/>
          <w:sz w:val="24"/>
          <w:szCs w:val="24"/>
        </w:rPr>
      </w:pPr>
    </w:p>
    <w:p w:rsidR="006502A2" w:rsidRPr="00640A3C" w:rsidRDefault="006502A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xml:space="preserve">Hoạt động </w:t>
      </w:r>
      <w:r w:rsidRPr="00640A3C">
        <w:rPr>
          <w:rFonts w:ascii="Times New Roman" w:hAnsi="Times New Roman"/>
          <w:b/>
          <w:sz w:val="24"/>
          <w:szCs w:val="24"/>
        </w:rPr>
        <w:t>5</w:t>
      </w:r>
      <w:r w:rsidRPr="00640A3C">
        <w:rPr>
          <w:rFonts w:ascii="Times New Roman" w:hAnsi="Times New Roman"/>
          <w:b/>
          <w:sz w:val="24"/>
          <w:szCs w:val="24"/>
          <w:lang w:val="vi-VN"/>
        </w:rPr>
        <w:t xml:space="preserve">: </w:t>
      </w:r>
      <w:r w:rsidRPr="00640A3C">
        <w:rPr>
          <w:rFonts w:ascii="Times New Roman" w:hAnsi="Times New Roman"/>
          <w:sz w:val="24"/>
          <w:szCs w:val="24"/>
        </w:rPr>
        <w:t>Hiện tượng mao dẫn</w:t>
      </w:r>
      <w:r w:rsidRPr="00640A3C">
        <w:rPr>
          <w:rFonts w:ascii="Times New Roman" w:hAnsi="Times New Roman"/>
          <w:sz w:val="24"/>
          <w:szCs w:val="24"/>
          <w:lang w:val="vi-VN"/>
        </w:rPr>
        <w:t>.</w:t>
      </w:r>
    </w:p>
    <w:p w:rsidR="006502A2" w:rsidRPr="00640A3C" w:rsidRDefault="006502A2"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Nắm được hiện tượng dính ướt, hiện tượng không dính ướt</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đọc SGK và hoàn thành nhiệm vụ GV giao</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tìm hiểu kiến thức:</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6502A2" w:rsidRPr="00640A3C" w:rsidTr="001B0C0E">
        <w:tc>
          <w:tcPr>
            <w:tcW w:w="5920" w:type="dxa"/>
            <w:shd w:val="clear" w:color="auto" w:fill="auto"/>
          </w:tcPr>
          <w:p w:rsidR="006502A2" w:rsidRPr="00640A3C" w:rsidRDefault="006502A2" w:rsidP="00640A3C">
            <w:pPr>
              <w:tabs>
                <w:tab w:val="left" w:pos="495"/>
              </w:tabs>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Hoạt động của GV và HS</w:t>
            </w:r>
          </w:p>
        </w:tc>
        <w:tc>
          <w:tcPr>
            <w:tcW w:w="3656" w:type="dxa"/>
            <w:shd w:val="clear" w:color="auto" w:fill="auto"/>
          </w:tcPr>
          <w:p w:rsidR="006502A2" w:rsidRPr="00640A3C" w:rsidRDefault="006502A2"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6502A2" w:rsidRPr="00640A3C" w:rsidTr="001B0C0E">
        <w:tc>
          <w:tcPr>
            <w:tcW w:w="5920" w:type="dxa"/>
            <w:shd w:val="clear" w:color="auto" w:fill="auto"/>
          </w:tcPr>
          <w:p w:rsidR="006502A2" w:rsidRPr="00640A3C" w:rsidRDefault="006502A2"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Làm thí nghiệm hình 37.7 a SGK với 3 ống thuỷ tinh có đường kính khác nhau.</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Hướng dẫn HS quan sát và trả lời câu C5 SGK.</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Thí nghiệm 37.3 b SGK không thực hiện được. (phải dùng thuỷ ngân)</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Trình bày phần ứng dụng như trong SGK.</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sz w:val="24"/>
                <w:szCs w:val="24"/>
              </w:rPr>
              <w:t>- Yêu cầu HS tìm thêm ví dụ về hiện tượng mao dẫn trong đời sống.</w:t>
            </w:r>
          </w:p>
          <w:p w:rsidR="006502A2" w:rsidRPr="00640A3C" w:rsidRDefault="006502A2"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6502A2" w:rsidRPr="00640A3C" w:rsidRDefault="006502A2"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w:t>
            </w:r>
            <w:r w:rsidRPr="00640A3C">
              <w:rPr>
                <w:rFonts w:ascii="Times New Roman" w:hAnsi="Times New Roman"/>
                <w:sz w:val="24"/>
                <w:szCs w:val="24"/>
              </w:rPr>
              <w:t>HS Hoạt động cá nhân hoàn thành các bài tập</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rPr>
              <w:t xml:space="preserve">+ GV: </w:t>
            </w:r>
            <w:r w:rsidRPr="00640A3C">
              <w:rPr>
                <w:rFonts w:ascii="Times New Roman" w:hAnsi="Times New Roman"/>
                <w:color w:val="000000"/>
                <w:sz w:val="24"/>
                <w:szCs w:val="24"/>
                <w:lang w:val="vi-VN"/>
              </w:rPr>
              <w:t>quan sát và giúp đỡ học sinh</w:t>
            </w:r>
          </w:p>
          <w:p w:rsidR="006502A2" w:rsidRPr="00640A3C" w:rsidRDefault="006502A2"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 Bước 3: Báo cáo, thảo luận: </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vi-VN"/>
              </w:rPr>
              <w:t>+</w:t>
            </w:r>
            <w:r w:rsidRPr="00640A3C">
              <w:rPr>
                <w:rFonts w:ascii="Times New Roman" w:hAnsi="Times New Roman"/>
                <w:sz w:val="24"/>
                <w:szCs w:val="24"/>
                <w:lang w:val="vi-VN"/>
              </w:rPr>
              <w:t xml:space="preserve"> Một HS lên bảng chữa, các học sinh khác làm vào vở</w:t>
            </w:r>
          </w:p>
          <w:p w:rsidR="006502A2" w:rsidRPr="00640A3C" w:rsidRDefault="006502A2" w:rsidP="00640A3C">
            <w:pPr>
              <w:tabs>
                <w:tab w:val="left" w:pos="495"/>
              </w:tabs>
              <w:spacing w:after="0" w:line="360" w:lineRule="auto"/>
              <w:rPr>
                <w:rFonts w:ascii="Times New Roman" w:hAnsi="Times New Roman"/>
                <w:b/>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GV nhận xét, đánh giá về thái độ, quá trình làm việc, kết quả hoạt động và chốt kiến thức.</w:t>
            </w:r>
          </w:p>
        </w:tc>
        <w:tc>
          <w:tcPr>
            <w:tcW w:w="3656" w:type="dxa"/>
            <w:shd w:val="clear" w:color="auto" w:fill="auto"/>
          </w:tcPr>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III. Hiện tượng mao dẫn</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1. Thí nghiệm (hình 37.5)</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Hiện tượng mức chất lỏng bên trong các ống có đường kính trong nhỏ luôn dâng cao hơn, hoặc hạ thấp hơn so với bề mặt chất lỏng ở bên ngoài ống gọi là hiện tượng mao dẫn.</w:t>
            </w:r>
          </w:p>
          <w:p w:rsidR="006502A2" w:rsidRPr="00640A3C" w:rsidRDefault="006502A2" w:rsidP="00640A3C">
            <w:pPr>
              <w:spacing w:after="0" w:line="360" w:lineRule="auto"/>
              <w:rPr>
                <w:rFonts w:ascii="Times New Roman" w:hAnsi="Times New Roman"/>
                <w:b/>
                <w:sz w:val="24"/>
                <w:szCs w:val="24"/>
              </w:rPr>
            </w:pPr>
            <w:r w:rsidRPr="00640A3C">
              <w:rPr>
                <w:rFonts w:ascii="Times New Roman" w:hAnsi="Times New Roman"/>
                <w:sz w:val="24"/>
                <w:szCs w:val="24"/>
              </w:rPr>
              <w:t>2. Ứng dụng</w:t>
            </w:r>
          </w:p>
        </w:tc>
      </w:tr>
    </w:tbl>
    <w:p w:rsidR="006502A2" w:rsidRPr="00640A3C" w:rsidRDefault="006502A2" w:rsidP="00640A3C">
      <w:pPr>
        <w:spacing w:after="0" w:line="360" w:lineRule="auto"/>
        <w:jc w:val="both"/>
        <w:rPr>
          <w:rFonts w:ascii="Times New Roman" w:hAnsi="Times New Roman"/>
          <w:b/>
          <w:sz w:val="24"/>
          <w:szCs w:val="24"/>
        </w:rPr>
      </w:pPr>
    </w:p>
    <w:p w:rsidR="006502A2" w:rsidRPr="00640A3C" w:rsidRDefault="006502A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Làm bài tập củng cố kiến thức</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lastRenderedPageBreak/>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6502A2" w:rsidRPr="00640A3C" w:rsidRDefault="006502A2"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Lực căng bề mặt tác dụng lên một đoạn đường nhỏ bất kì trên bề măt của chất lỏng không có đặc điểm</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A. có chiều làm giảm diện tích bề mặt chất lỏ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B. vuông góc với đoạn đường đó.</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C. có độ lớn tỉ lệ với độ dài đoạn đườ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D. có phương vuông góc với bề mặt chất lỏ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b/>
          <w:bCs/>
          <w:lang w:val="vi-VN"/>
        </w:rPr>
        <w:t>Câu 2:</w:t>
      </w:r>
      <w:r w:rsidRPr="00640A3C">
        <w:rPr>
          <w:lang w:val="vi-VN"/>
        </w:rPr>
        <w:t> Hệ số căng bề mặt chất lỏng không có đặc điểm</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A. tăng lên khi nhiệt độ tă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B. phụ thuộc vào bản chất của chất lỏ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C. có đơn vị đo là N/m.</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D. giảm khi nhiệt độ tă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Một chiếc vòng nhôm có bề dày không đáng kể, có đường kính 20 cm được treo bởi một lực kế sao cho đáy vòng nhôm tiếp xúc với mặt nước. Cho hệ số lực căng bởi bề mặt của nước là 73.10</w:t>
      </w:r>
      <w:r w:rsidRPr="00640A3C">
        <w:rPr>
          <w:vertAlign w:val="superscript"/>
          <w:lang w:val="vi-VN"/>
        </w:rPr>
        <w:t>-3</w:t>
      </w:r>
      <w:r w:rsidRPr="00640A3C">
        <w:rPr>
          <w:lang w:val="vi-VN"/>
        </w:rPr>
        <w:t>N/m. Lực căng bề mặt tác dụng lên vòng nhôm có độ lớn gần đúng bằng</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A. 0,055 N.</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B. 0,o045 N.</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C. 0,090 N.</w:t>
      </w:r>
    </w:p>
    <w:p w:rsidR="006502A2" w:rsidRPr="00640A3C" w:rsidRDefault="006502A2" w:rsidP="00640A3C">
      <w:pPr>
        <w:pStyle w:val="NormalWeb"/>
        <w:spacing w:before="0" w:beforeAutospacing="0" w:after="0" w:afterAutospacing="0" w:line="360" w:lineRule="auto"/>
        <w:ind w:left="48" w:right="48"/>
        <w:jc w:val="both"/>
        <w:rPr>
          <w:lang w:val="vi-VN"/>
        </w:rPr>
      </w:pPr>
      <w:r w:rsidRPr="00640A3C">
        <w:rPr>
          <w:lang w:val="vi-VN"/>
        </w:rPr>
        <w:t>    D. 0,040 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4:</w:t>
      </w:r>
      <w:r w:rsidRPr="00640A3C">
        <w:rPr>
          <w:rFonts w:ascii="Times New Roman" w:hAnsi="Times New Roman"/>
          <w:sz w:val="24"/>
          <w:szCs w:val="24"/>
          <w:lang w:val="vi-VN"/>
        </w:rPr>
        <w:t> Một màng xà phòng được căng trên một khung dây đồng hình vuông có chu vi là 320 mm. Cho hệ số căng bề mặt cảu nước xà phòng là 40.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 Lực căng bề mặt tác dụng lên mỗi cạnh khiung dây có độ lớn là</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4,5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3,5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3,2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6,4 mN.</w:t>
      </w:r>
    </w:p>
    <w:p w:rsidR="006502A2" w:rsidRPr="00640A3C" w:rsidRDefault="006502A2" w:rsidP="00640A3C">
      <w:pPr>
        <w:pStyle w:val="BodyTextIndent"/>
        <w:spacing w:after="0" w:line="360" w:lineRule="auto"/>
        <w:ind w:left="0"/>
        <w:rPr>
          <w:rFonts w:ascii="Times New Roman" w:hAnsi="Times New Roman"/>
          <w:sz w:val="24"/>
          <w:szCs w:val="24"/>
        </w:rPr>
      </w:pPr>
      <w:r w:rsidRPr="00640A3C">
        <w:rPr>
          <w:rFonts w:ascii="Times New Roman" w:hAnsi="Times New Roman"/>
          <w:b/>
          <w:sz w:val="24"/>
          <w:szCs w:val="24"/>
        </w:rPr>
        <w:t xml:space="preserve">Câu 5: </w:t>
      </w:r>
      <w:r w:rsidRPr="00640A3C">
        <w:rPr>
          <w:rFonts w:ascii="Times New Roman" w:hAnsi="Times New Roman"/>
          <w:sz w:val="24"/>
          <w:szCs w:val="24"/>
        </w:rPr>
        <w:t>Lực căng mặt ngoài  tác dụng lên một đoạn đường nhỏ bất kỳ trên bề mặt chất lỏng luôn có phương vuông góc với đoạn đường tiếp tuyến  với bề mặt chất lỏng, có chiều làm giảm diện tích bề mặt chất lỏng và có độlớn được xác định theo hệ thức nào sau đây?</w:t>
      </w:r>
    </w:p>
    <w:p w:rsidR="006502A2" w:rsidRPr="00640A3C" w:rsidRDefault="006502A2" w:rsidP="00640A3C">
      <w:pPr>
        <w:pStyle w:val="BodyTextIndent"/>
        <w:spacing w:after="0" w:line="360" w:lineRule="auto"/>
        <w:rPr>
          <w:rFonts w:ascii="Times New Roman" w:hAnsi="Times New Roman"/>
          <w:sz w:val="24"/>
          <w:szCs w:val="24"/>
        </w:rPr>
      </w:pPr>
      <w:r w:rsidRPr="00640A3C">
        <w:rPr>
          <w:rFonts w:ascii="Times New Roman" w:hAnsi="Times New Roman"/>
          <w:sz w:val="24"/>
          <w:szCs w:val="24"/>
        </w:rPr>
        <w:t>A</w:t>
      </w:r>
      <w:r w:rsidRPr="00640A3C">
        <w:rPr>
          <w:rFonts w:ascii="Times New Roman" w:hAnsi="Times New Roman"/>
          <w:position w:val="-10"/>
          <w:sz w:val="24"/>
          <w:szCs w:val="24"/>
        </w:rPr>
        <w:object w:dxaOrig="760" w:dyaOrig="320">
          <v:shape id="_x0000_i1127" type="#_x0000_t75" style="width:38.25pt;height:15pt" o:ole="">
            <v:imagedata r:id="rId220" o:title=""/>
          </v:shape>
          <o:OLEObject Type="Embed" ProgID="Equation.3" ShapeID="_x0000_i1127" DrawAspect="Content" ObjectID="_1692953121" r:id="rId221"/>
        </w:object>
      </w:r>
      <w:r w:rsidRPr="00640A3C">
        <w:rPr>
          <w:rFonts w:ascii="Times New Roman" w:hAnsi="Times New Roman"/>
          <w:sz w:val="24"/>
          <w:szCs w:val="24"/>
        </w:rPr>
        <w:tab/>
      </w:r>
      <w:r w:rsidRPr="00640A3C">
        <w:rPr>
          <w:rFonts w:ascii="Times New Roman" w:hAnsi="Times New Roman"/>
          <w:sz w:val="24"/>
          <w:szCs w:val="24"/>
        </w:rPr>
        <w:tab/>
        <w:t xml:space="preserve">B. </w:t>
      </w:r>
      <w:r w:rsidRPr="00640A3C">
        <w:rPr>
          <w:rFonts w:ascii="Times New Roman" w:hAnsi="Times New Roman"/>
          <w:position w:val="-24"/>
          <w:sz w:val="24"/>
          <w:szCs w:val="24"/>
        </w:rPr>
        <w:object w:dxaOrig="680" w:dyaOrig="620">
          <v:shape id="_x0000_i1128" type="#_x0000_t75" style="width:33.75pt;height:31.5pt" o:ole="">
            <v:imagedata r:id="rId222" o:title=""/>
          </v:shape>
          <o:OLEObject Type="Embed" ProgID="Equation.3" ShapeID="_x0000_i1128" DrawAspect="Content" ObjectID="_1692953122" r:id="rId223"/>
        </w:object>
      </w:r>
      <w:r w:rsidRPr="00640A3C">
        <w:rPr>
          <w:rFonts w:ascii="Times New Roman" w:hAnsi="Times New Roman"/>
          <w:sz w:val="24"/>
          <w:szCs w:val="24"/>
        </w:rPr>
        <w:t>.</w:t>
      </w:r>
      <w:r w:rsidRPr="00640A3C">
        <w:rPr>
          <w:rFonts w:ascii="Times New Roman" w:hAnsi="Times New Roman"/>
          <w:sz w:val="24"/>
          <w:szCs w:val="24"/>
        </w:rPr>
        <w:tab/>
      </w:r>
      <w:r w:rsidRPr="00640A3C">
        <w:rPr>
          <w:rFonts w:ascii="Times New Roman" w:hAnsi="Times New Roman"/>
          <w:sz w:val="24"/>
          <w:szCs w:val="24"/>
        </w:rPr>
        <w:tab/>
        <w:t xml:space="preserve">C. </w:t>
      </w:r>
      <w:r w:rsidRPr="00640A3C">
        <w:rPr>
          <w:rFonts w:ascii="Times New Roman" w:hAnsi="Times New Roman"/>
          <w:position w:val="-24"/>
          <w:sz w:val="24"/>
          <w:szCs w:val="24"/>
        </w:rPr>
        <w:object w:dxaOrig="680" w:dyaOrig="620">
          <v:shape id="_x0000_i1129" type="#_x0000_t75" style="width:33.75pt;height:31.5pt" o:ole="">
            <v:imagedata r:id="rId224" o:title=""/>
          </v:shape>
          <o:OLEObject Type="Embed" ProgID="Equation.3" ShapeID="_x0000_i1129" DrawAspect="Content" ObjectID="_1692953123" r:id="rId225"/>
        </w:object>
      </w:r>
      <w:r w:rsidRPr="00640A3C">
        <w:rPr>
          <w:rFonts w:ascii="Times New Roman" w:hAnsi="Times New Roman"/>
          <w:sz w:val="24"/>
          <w:szCs w:val="24"/>
        </w:rPr>
        <w:t>.</w:t>
      </w:r>
      <w:r w:rsidRPr="00640A3C">
        <w:rPr>
          <w:rFonts w:ascii="Times New Roman" w:hAnsi="Times New Roman"/>
          <w:sz w:val="24"/>
          <w:szCs w:val="24"/>
        </w:rPr>
        <w:tab/>
      </w:r>
      <w:r w:rsidRPr="00640A3C">
        <w:rPr>
          <w:rFonts w:ascii="Times New Roman" w:hAnsi="Times New Roman"/>
          <w:sz w:val="24"/>
          <w:szCs w:val="24"/>
        </w:rPr>
        <w:tab/>
        <w:t xml:space="preserve">D. </w:t>
      </w:r>
      <w:r w:rsidRPr="00640A3C">
        <w:rPr>
          <w:rFonts w:ascii="Times New Roman" w:hAnsi="Times New Roman"/>
          <w:position w:val="-10"/>
          <w:sz w:val="24"/>
          <w:szCs w:val="24"/>
        </w:rPr>
        <w:object w:dxaOrig="1020" w:dyaOrig="320">
          <v:shape id="_x0000_i1130" type="#_x0000_t75" style="width:51.75pt;height:15pt" o:ole="">
            <v:imagedata r:id="rId226" o:title=""/>
          </v:shape>
          <o:OLEObject Type="Embed" ProgID="Equation.3" ShapeID="_x0000_i1130" DrawAspect="Content" ObjectID="_1692953124" r:id="rId227"/>
        </w:objec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lastRenderedPageBreak/>
        <w:t>Câu 6:</w:t>
      </w:r>
      <w:r w:rsidRPr="00640A3C">
        <w:rPr>
          <w:rFonts w:ascii="Times New Roman" w:hAnsi="Times New Roman"/>
          <w:sz w:val="24"/>
          <w:szCs w:val="24"/>
          <w:lang w:val="vi-VN"/>
        </w:rPr>
        <w:t> Một ống nhỏ giọt đựng thẳng đứng bên trong đựng nước. Nước dính ướt hoàn toàn miệng ống và đường kính miệng dưới của ống là 0,45 mm. Hệ số căng bề mặt của nước là 72.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 Trọng lượng lớn nhất của giọt nước khi rơi khỏi miệng ống gần đúng là</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0,10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0,15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0,20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0,25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7:</w:t>
      </w:r>
      <w:r w:rsidRPr="00640A3C">
        <w:rPr>
          <w:rFonts w:ascii="Times New Roman" w:hAnsi="Times New Roman"/>
          <w:sz w:val="24"/>
          <w:szCs w:val="24"/>
          <w:lang w:val="vi-VN"/>
        </w:rPr>
        <w:t> Một chiếc vòng nhôm có trọng lượng P = 62,8.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 đặt thẳng đứng sao cho đáy của nó tiếp xúc với mặt nước. Cho đường kính trong và đường kính ngoài của vòng nhôm lần lượt là 46 mm và 48 mm; hệ số căng bề mặt của nước là 72.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 Kéo vòng nhôm bằng một lực F thẳng đứng lên trên, để kéo được vòng nhôm rời khỏi mặt nước thì độ lớn của lực F phải lớn hơn giá trị nhỏ nhất là</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74,11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86,94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84,05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73,65 mN.</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8:</w:t>
      </w:r>
      <w:r w:rsidRPr="00640A3C">
        <w:rPr>
          <w:rFonts w:ascii="Times New Roman" w:hAnsi="Times New Roman"/>
          <w:sz w:val="24"/>
          <w:szCs w:val="24"/>
          <w:lang w:val="vi-VN"/>
        </w:rPr>
        <w:t> Một lượng nước ở trong ống nhỏ giọt ở 2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chảy qua miệng ống tạo thành 49 giọt. Cũng lượng nước và ống nhỏ giọt trên nhưng ở 4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nước chảy qua miệng ống được 51 giọt. Bỏ rqua sự dãn nở vì nhiệt; hệ số căng mặt ngoài của nước ở 2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là 72.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 Hệ số căng bề mặt của nước ở 4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C là</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69.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75.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75,12.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69,18.10</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N/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9:</w:t>
      </w:r>
      <w:r w:rsidRPr="00640A3C">
        <w:rPr>
          <w:rFonts w:ascii="Times New Roman" w:hAnsi="Times New Roman"/>
          <w:sz w:val="24"/>
          <w:szCs w:val="24"/>
          <w:lang w:val="vi-VN"/>
        </w:rPr>
        <w:t> Một khối gỗ hình trụ có khối lượng 20 g đặt nổi trên mặt nước, trục của khối gỗ nằm thẳng đứng. Đường kính tiết diện của khối gỗ d =10 mm; nước dings ướt hoàn toàn gỗ. Cho khối lượng riêng của nước là 1000 kg/m</w:t>
      </w:r>
      <w:r w:rsidRPr="00640A3C">
        <w:rPr>
          <w:rFonts w:ascii="Times New Roman" w:hAnsi="Times New Roman"/>
          <w:sz w:val="24"/>
          <w:szCs w:val="24"/>
          <w:vertAlign w:val="superscript"/>
          <w:lang w:val="vi-VN"/>
        </w:rPr>
        <w:t>3</w:t>
      </w:r>
      <w:r w:rsidRPr="00640A3C">
        <w:rPr>
          <w:rFonts w:ascii="Times New Roman" w:hAnsi="Times New Roman"/>
          <w:sz w:val="24"/>
          <w:szCs w:val="24"/>
          <w:lang w:val="vi-VN"/>
        </w:rPr>
        <w:t> và hệ số căng bề mặt của nước là 0,072 N/m; lấy g = 9,8 m/s</w:t>
      </w:r>
      <w:r w:rsidRPr="00640A3C">
        <w:rPr>
          <w:rFonts w:ascii="Times New Roman" w:hAnsi="Times New Roman"/>
          <w:sz w:val="24"/>
          <w:szCs w:val="24"/>
          <w:vertAlign w:val="superscript"/>
          <w:lang w:val="vi-VN"/>
        </w:rPr>
        <w:t>2</w:t>
      </w:r>
      <w:r w:rsidRPr="00640A3C">
        <w:rPr>
          <w:rFonts w:ascii="Times New Roman" w:hAnsi="Times New Roman"/>
          <w:sz w:val="24"/>
          <w:szCs w:val="24"/>
          <w:lang w:val="vi-VN"/>
        </w:rPr>
        <w:t>. Độ ngập của khối gỗ trong nước là</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24 c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26 c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23 c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20 c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lastRenderedPageBreak/>
        <w:t>Câu 10:</w:t>
      </w:r>
      <w:r w:rsidRPr="00640A3C">
        <w:rPr>
          <w:rFonts w:ascii="Times New Roman" w:hAnsi="Times New Roman"/>
          <w:sz w:val="24"/>
          <w:szCs w:val="24"/>
          <w:lang w:val="vi-VN"/>
        </w:rPr>
        <w:t> Một ống thủy tinh thẳng dài, có tiết diện nhỏ, bên trong chứa nước. Biết nước dính ướt thủy tinh. Dựng ống sao cho ống lệch so với phương thẳng đứng góc 1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 Mặt thoáng của nước bên trong ống có dạng</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mặt phẳng nằm ngang.</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mặt khum lồi.</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mặt khum lõm.</w:t>
      </w:r>
    </w:p>
    <w:p w:rsidR="006502A2" w:rsidRPr="00640A3C" w:rsidRDefault="006502A2"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mặt phẳng nghiêng 80</w:t>
      </w:r>
      <w:r w:rsidRPr="00640A3C">
        <w:rPr>
          <w:rFonts w:ascii="Times New Roman" w:hAnsi="Times New Roman"/>
          <w:sz w:val="24"/>
          <w:szCs w:val="24"/>
          <w:vertAlign w:val="superscript"/>
          <w:lang w:val="vi-VN"/>
        </w:rPr>
        <w:t>o</w:t>
      </w:r>
      <w:r w:rsidRPr="00640A3C">
        <w:rPr>
          <w:rFonts w:ascii="Times New Roman" w:hAnsi="Times New Roman"/>
          <w:sz w:val="24"/>
          <w:szCs w:val="24"/>
          <w:lang w:val="vi-VN"/>
        </w:rPr>
        <w:t>.</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6502A2" w:rsidRPr="00640A3C" w:rsidRDefault="006502A2" w:rsidP="00640A3C">
      <w:pPr>
        <w:spacing w:after="0" w:line="360" w:lineRule="auto"/>
        <w:ind w:left="48" w:right="48"/>
        <w:jc w:val="center"/>
        <w:rPr>
          <w:rFonts w:ascii="Times New Roman" w:hAnsi="Times New Roman"/>
          <w:sz w:val="24"/>
          <w:szCs w:val="24"/>
          <w:lang w:val="vi-VN"/>
        </w:rPr>
      </w:pPr>
      <w:r w:rsidRPr="00640A3C">
        <w:rPr>
          <w:rFonts w:ascii="Times New Roman" w:hAnsi="Times New Roman"/>
          <w:b/>
          <w:bCs/>
          <w:sz w:val="24"/>
          <w:szCs w:val="24"/>
          <w:lang w:val="vi-VN"/>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01"/>
        <w:gridCol w:w="516"/>
        <w:gridCol w:w="516"/>
        <w:gridCol w:w="501"/>
        <w:gridCol w:w="501"/>
        <w:gridCol w:w="516"/>
        <w:gridCol w:w="516"/>
        <w:gridCol w:w="501"/>
        <w:gridCol w:w="623"/>
      </w:tblGrid>
      <w:tr w:rsidR="006502A2" w:rsidRPr="00640A3C" w:rsidTr="00922A8A">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10</w:t>
            </w:r>
          </w:p>
        </w:tc>
      </w:tr>
      <w:tr w:rsidR="006502A2" w:rsidRPr="00640A3C" w:rsidTr="00922A8A">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502A2" w:rsidRPr="00640A3C" w:rsidRDefault="006502A2" w:rsidP="00640A3C">
            <w:pPr>
              <w:spacing w:after="0" w:line="360" w:lineRule="auto"/>
              <w:rPr>
                <w:rFonts w:ascii="Times New Roman" w:hAnsi="Times New Roman"/>
                <w:sz w:val="24"/>
                <w:szCs w:val="24"/>
              </w:rPr>
            </w:pPr>
            <w:r w:rsidRPr="00640A3C">
              <w:rPr>
                <w:rFonts w:ascii="Times New Roman" w:hAnsi="Times New Roman"/>
                <w:sz w:val="24"/>
                <w:szCs w:val="24"/>
              </w:rPr>
              <w:t>C</w:t>
            </w:r>
          </w:p>
        </w:tc>
      </w:tr>
    </w:tbl>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rPr>
      </w:pPr>
    </w:p>
    <w:p w:rsidR="006502A2" w:rsidRPr="00640A3C" w:rsidRDefault="006502A2"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6502A2" w:rsidRPr="00640A3C" w:rsidRDefault="006502A2"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6502A2" w:rsidRPr="00640A3C" w:rsidRDefault="006502A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6502A2" w:rsidRPr="00640A3C" w:rsidRDefault="006502A2"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bCs/>
          <w:color w:val="008000"/>
          <w:sz w:val="24"/>
          <w:szCs w:val="24"/>
          <w:shd w:val="clear" w:color="auto" w:fill="FFFFFF"/>
          <w:lang w:val="vi-VN"/>
        </w:rPr>
        <w:t>Bài 11 (trang 203 SGK Vật Lý 10) :</w:t>
      </w:r>
      <w:r w:rsidRPr="00640A3C">
        <w:rPr>
          <w:rFonts w:ascii="Times New Roman" w:hAnsi="Times New Roman"/>
          <w:color w:val="000000"/>
          <w:sz w:val="24"/>
          <w:szCs w:val="24"/>
          <w:shd w:val="clear" w:color="auto" w:fill="FFFFFF"/>
          <w:lang w:val="vi-VN"/>
        </w:rPr>
        <w:t> Một vòng xuyến có đường kính ngoài là 44 mm và đường kính trong là 40 mm. Trọng lượng của vòng xuyến là 45 mN. Lực bứt vòng xuyến này ra khỏi bề mặt của glixerin ở 20</w:t>
      </w:r>
      <w:r w:rsidRPr="00640A3C">
        <w:rPr>
          <w:rFonts w:ascii="Times New Roman" w:hAnsi="Times New Roman"/>
          <w:color w:val="000000"/>
          <w:sz w:val="24"/>
          <w:szCs w:val="24"/>
          <w:shd w:val="clear" w:color="auto" w:fill="FFFFFF"/>
          <w:vertAlign w:val="superscript"/>
          <w:lang w:val="vi-VN"/>
        </w:rPr>
        <w:t>o</w:t>
      </w:r>
      <w:r w:rsidRPr="00640A3C">
        <w:rPr>
          <w:rFonts w:ascii="Times New Roman" w:hAnsi="Times New Roman"/>
          <w:color w:val="000000"/>
          <w:sz w:val="24"/>
          <w:szCs w:val="24"/>
          <w:shd w:val="clear" w:color="auto" w:fill="FFFFFF"/>
          <w:lang w:val="vi-VN"/>
        </w:rPr>
        <w:t>C là 64,3 mN. Tính hệ số căng bề mặt của glixerin ở nhiệt độ này.</w:t>
      </w:r>
    </w:p>
    <w:p w:rsidR="006502A2" w:rsidRPr="00640A3C" w:rsidRDefault="006502A2"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6502A2" w:rsidRPr="00640A3C" w:rsidRDefault="006502A2"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 xml:space="preserve">Khi nhấc vòng xuyến lên, lực căng bề mặt thoáng glixerin hướng xuống cùng hướng trọng lực P </w:t>
      </w:r>
      <w:r w:rsidRPr="00640A3C">
        <w:rPr>
          <w:rFonts w:ascii="Cambria Math" w:hAnsi="Cambria Math" w:cs="Cambria Math"/>
          <w:color w:val="000000"/>
          <w:sz w:val="24"/>
          <w:szCs w:val="24"/>
        </w:rPr>
        <w:t>⃗</w:t>
      </w:r>
      <w:r w:rsidRPr="00640A3C">
        <w:rPr>
          <w:rFonts w:ascii="Times New Roman" w:hAnsi="Times New Roman"/>
          <w:color w:val="000000"/>
          <w:sz w:val="24"/>
          <w:szCs w:val="24"/>
        </w:rPr>
        <w:t xml:space="preserve"> của vòng xuyến, do đó ta có:</w:t>
      </w:r>
    </w:p>
    <w:p w:rsidR="006502A2" w:rsidRPr="00640A3C" w:rsidRDefault="006502A2"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       F</w:t>
      </w:r>
      <w:r w:rsidRPr="00640A3C">
        <w:rPr>
          <w:rFonts w:ascii="Times New Roman" w:hAnsi="Times New Roman"/>
          <w:color w:val="000000"/>
          <w:sz w:val="24"/>
          <w:szCs w:val="24"/>
          <w:vertAlign w:val="subscript"/>
        </w:rPr>
        <w:t>bứt</w:t>
      </w:r>
      <w:r w:rsidRPr="00640A3C">
        <w:rPr>
          <w:rFonts w:ascii="Times New Roman" w:hAnsi="Times New Roman"/>
          <w:color w:val="000000"/>
          <w:sz w:val="24"/>
          <w:szCs w:val="24"/>
        </w:rPr>
        <w:t> = F</w:t>
      </w:r>
      <w:r w:rsidRPr="00640A3C">
        <w:rPr>
          <w:rFonts w:ascii="Times New Roman" w:hAnsi="Times New Roman"/>
          <w:color w:val="000000"/>
          <w:sz w:val="24"/>
          <w:szCs w:val="24"/>
          <w:vertAlign w:val="subscript"/>
        </w:rPr>
        <w:t>c</w:t>
      </w:r>
      <w:r w:rsidRPr="00640A3C">
        <w:rPr>
          <w:rFonts w:ascii="Times New Roman" w:hAnsi="Times New Roman"/>
          <w:color w:val="000000"/>
          <w:sz w:val="24"/>
          <w:szCs w:val="24"/>
        </w:rPr>
        <w:t> + P</w:t>
      </w:r>
    </w:p>
    <w:p w:rsidR="006502A2" w:rsidRPr="00640A3C" w:rsidRDefault="006502A2"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       F</w:t>
      </w:r>
      <w:r w:rsidRPr="00640A3C">
        <w:rPr>
          <w:rFonts w:ascii="Times New Roman" w:hAnsi="Times New Roman"/>
          <w:color w:val="000000"/>
          <w:sz w:val="24"/>
          <w:szCs w:val="24"/>
          <w:vertAlign w:val="subscript"/>
        </w:rPr>
        <w:t>c</w:t>
      </w:r>
      <w:r w:rsidRPr="00640A3C">
        <w:rPr>
          <w:rFonts w:ascii="Times New Roman" w:hAnsi="Times New Roman"/>
          <w:color w:val="000000"/>
          <w:sz w:val="24"/>
          <w:szCs w:val="24"/>
        </w:rPr>
        <w:t> = F</w:t>
      </w:r>
      <w:r w:rsidRPr="00640A3C">
        <w:rPr>
          <w:rFonts w:ascii="Times New Roman" w:hAnsi="Times New Roman"/>
          <w:color w:val="000000"/>
          <w:sz w:val="24"/>
          <w:szCs w:val="24"/>
          <w:vertAlign w:val="subscript"/>
        </w:rPr>
        <w:t>bứt</w:t>
      </w:r>
      <w:r w:rsidRPr="00640A3C">
        <w:rPr>
          <w:rFonts w:ascii="Times New Roman" w:hAnsi="Times New Roman"/>
          <w:color w:val="000000"/>
          <w:sz w:val="24"/>
          <w:szCs w:val="24"/>
        </w:rPr>
        <w:t> - P = 64,3.10</w:t>
      </w:r>
      <w:r w:rsidRPr="00640A3C">
        <w:rPr>
          <w:rFonts w:ascii="Times New Roman" w:hAnsi="Times New Roman"/>
          <w:color w:val="000000"/>
          <w:sz w:val="24"/>
          <w:szCs w:val="24"/>
          <w:vertAlign w:val="superscript"/>
        </w:rPr>
        <w:t>-3</w:t>
      </w:r>
      <w:r w:rsidRPr="00640A3C">
        <w:rPr>
          <w:rFonts w:ascii="Times New Roman" w:hAnsi="Times New Roman"/>
          <w:color w:val="000000"/>
          <w:sz w:val="24"/>
          <w:szCs w:val="24"/>
        </w:rPr>
        <w:t> - 45.10</w:t>
      </w:r>
      <w:r w:rsidRPr="00640A3C">
        <w:rPr>
          <w:rFonts w:ascii="Times New Roman" w:hAnsi="Times New Roman"/>
          <w:color w:val="000000"/>
          <w:sz w:val="24"/>
          <w:szCs w:val="24"/>
          <w:vertAlign w:val="superscript"/>
        </w:rPr>
        <w:t>-3</w:t>
      </w:r>
      <w:r w:rsidRPr="00640A3C">
        <w:rPr>
          <w:rFonts w:ascii="Times New Roman" w:hAnsi="Times New Roman"/>
          <w:color w:val="000000"/>
          <w:sz w:val="24"/>
          <w:szCs w:val="24"/>
        </w:rPr>
        <w:t> = 19,3.10</w:t>
      </w:r>
      <w:r w:rsidRPr="00640A3C">
        <w:rPr>
          <w:rFonts w:ascii="Times New Roman" w:hAnsi="Times New Roman"/>
          <w:color w:val="000000"/>
          <w:sz w:val="24"/>
          <w:szCs w:val="24"/>
          <w:vertAlign w:val="superscript"/>
        </w:rPr>
        <w:t>-3</w:t>
      </w:r>
      <w:r w:rsidRPr="00640A3C">
        <w:rPr>
          <w:rFonts w:ascii="Times New Roman" w:hAnsi="Times New Roman"/>
          <w:color w:val="000000"/>
          <w:sz w:val="24"/>
          <w:szCs w:val="24"/>
        </w:rPr>
        <w:t> (N)</w:t>
      </w:r>
    </w:p>
    <w:p w:rsidR="006502A2" w:rsidRPr="00640A3C" w:rsidRDefault="006502A2"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Đường giới hạn mặt thoáng bằng tổng chu vi ngoài và chu vi trong của vòng xuyến</w:t>
      </w:r>
    </w:p>
    <w:p w:rsidR="006502A2" w:rsidRPr="00640A3C" w:rsidRDefault="006502A2"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       l = d</w:t>
      </w:r>
      <w:r w:rsidRPr="00640A3C">
        <w:rPr>
          <w:rFonts w:ascii="Times New Roman" w:hAnsi="Times New Roman"/>
          <w:color w:val="000000"/>
          <w:sz w:val="24"/>
          <w:szCs w:val="24"/>
          <w:vertAlign w:val="subscript"/>
        </w:rPr>
        <w:t>1</w:t>
      </w:r>
      <w:r w:rsidRPr="00640A3C">
        <w:rPr>
          <w:rFonts w:ascii="Times New Roman" w:hAnsi="Times New Roman"/>
          <w:color w:val="000000"/>
          <w:sz w:val="24"/>
          <w:szCs w:val="24"/>
        </w:rPr>
        <w:t>π + d</w:t>
      </w:r>
      <w:r w:rsidRPr="00640A3C">
        <w:rPr>
          <w:rFonts w:ascii="Times New Roman" w:hAnsi="Times New Roman"/>
          <w:color w:val="000000"/>
          <w:sz w:val="24"/>
          <w:szCs w:val="24"/>
          <w:vertAlign w:val="subscript"/>
        </w:rPr>
        <w:t>2</w:t>
      </w:r>
      <w:r w:rsidRPr="00640A3C">
        <w:rPr>
          <w:rFonts w:ascii="Times New Roman" w:hAnsi="Times New Roman"/>
          <w:color w:val="000000"/>
          <w:sz w:val="24"/>
          <w:szCs w:val="24"/>
        </w:rPr>
        <w:t>π = π(d</w:t>
      </w:r>
      <w:r w:rsidRPr="00640A3C">
        <w:rPr>
          <w:rFonts w:ascii="Times New Roman" w:hAnsi="Times New Roman"/>
          <w:color w:val="000000"/>
          <w:sz w:val="24"/>
          <w:szCs w:val="24"/>
          <w:vertAlign w:val="subscript"/>
        </w:rPr>
        <w:t>1</w:t>
      </w:r>
      <w:r w:rsidRPr="00640A3C">
        <w:rPr>
          <w:rFonts w:ascii="Times New Roman" w:hAnsi="Times New Roman"/>
          <w:color w:val="000000"/>
          <w:sz w:val="24"/>
          <w:szCs w:val="24"/>
        </w:rPr>
        <w:t> + d</w:t>
      </w:r>
      <w:r w:rsidRPr="00640A3C">
        <w:rPr>
          <w:rFonts w:ascii="Times New Roman" w:hAnsi="Times New Roman"/>
          <w:color w:val="000000"/>
          <w:sz w:val="24"/>
          <w:szCs w:val="24"/>
          <w:vertAlign w:val="subscript"/>
        </w:rPr>
        <w:t>2</w:t>
      </w:r>
      <w:r w:rsidRPr="00640A3C">
        <w:rPr>
          <w:rFonts w:ascii="Times New Roman" w:hAnsi="Times New Roman"/>
          <w:color w:val="000000"/>
          <w:sz w:val="24"/>
          <w:szCs w:val="24"/>
        </w:rPr>
        <w:t>) = 3,14(0,044 + 0,04) = 0,264 m</w:t>
      </w:r>
    </w:p>
    <w:p w:rsidR="006502A2" w:rsidRPr="00640A3C" w:rsidRDefault="006502A2" w:rsidP="00640A3C">
      <w:pPr>
        <w:spacing w:after="0" w:line="360" w:lineRule="auto"/>
        <w:ind w:left="48" w:right="48"/>
        <w:jc w:val="both"/>
        <w:rPr>
          <w:rFonts w:ascii="Times New Roman" w:hAnsi="Times New Roman"/>
          <w:color w:val="000000"/>
          <w:sz w:val="24"/>
          <w:szCs w:val="24"/>
        </w:rPr>
      </w:pPr>
      <w:r w:rsidRPr="00640A3C">
        <w:rPr>
          <w:rFonts w:ascii="Times New Roman" w:hAnsi="Times New Roman"/>
          <w:color w:val="000000"/>
          <w:sz w:val="24"/>
          <w:szCs w:val="24"/>
        </w:rPr>
        <w:t>Áp dụng công thức tính lực căng bề mặt: 0,073N/m</w:t>
      </w:r>
    </w:p>
    <w:p w:rsidR="006502A2" w:rsidRPr="00640A3C" w:rsidRDefault="006502A2"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6502A2" w:rsidRPr="00640A3C" w:rsidRDefault="006502A2"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6502A2" w:rsidRPr="00640A3C" w:rsidRDefault="006502A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6502A2" w:rsidRPr="00640A3C" w:rsidRDefault="006502A2"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 Yêu cầu HS về nhà làm các bài tập </w:t>
      </w:r>
    </w:p>
    <w:p w:rsidR="006502A2" w:rsidRPr="00640A3C" w:rsidRDefault="006502A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lastRenderedPageBreak/>
        <w:t>+ Yêu cầu: HS chuẩn bị bài sau.</w:t>
      </w:r>
    </w:p>
    <w:p w:rsidR="006502A2" w:rsidRPr="00640A3C" w:rsidRDefault="006502A2"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w:t>
      </w:r>
    </w:p>
    <w:p w:rsidR="00BC6434" w:rsidRPr="00640A3C" w:rsidRDefault="00BC6434"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62: BÀI TẬP</w:t>
      </w:r>
    </w:p>
    <w:p w:rsidR="00BC6434" w:rsidRPr="00640A3C" w:rsidRDefault="00BC6434"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BC6434" w:rsidRPr="00640A3C" w:rsidRDefault="00BC6434"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BC6434" w:rsidRPr="00640A3C" w:rsidRDefault="00BC6434"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sz w:val="24"/>
          <w:lang w:val="nl-NL"/>
        </w:rPr>
        <w:t>Củng cố lại kiến thức cơ bản đã học sự nở vì nhiệt của vật rắn.</w:t>
      </w:r>
    </w:p>
    <w:p w:rsidR="00BC6434" w:rsidRPr="00640A3C" w:rsidRDefault="00BC6434"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BC6434" w:rsidRPr="00640A3C" w:rsidRDefault="00BC6434"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BC6434" w:rsidRPr="00640A3C" w:rsidRDefault="00BC6434"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BC6434" w:rsidRPr="00640A3C" w:rsidRDefault="00BC6434"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BC6434" w:rsidRPr="00640A3C" w:rsidRDefault="00BC6434"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BC6434" w:rsidRPr="00640A3C" w:rsidRDefault="00BC6434"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BC6434" w:rsidRPr="00640A3C" w:rsidRDefault="00BC6434" w:rsidP="00640A3C">
      <w:pPr>
        <w:spacing w:after="0" w:line="360" w:lineRule="auto"/>
        <w:rPr>
          <w:rFonts w:ascii="Times New Roman" w:hAnsi="Times New Roman"/>
          <w:b/>
          <w:sz w:val="24"/>
          <w:szCs w:val="24"/>
          <w:lang w:val="nl-NL"/>
        </w:rPr>
      </w:pPr>
      <w:r w:rsidRPr="00640A3C">
        <w:rPr>
          <w:rFonts w:ascii="Times New Roman" w:hAnsi="Times New Roman"/>
          <w:sz w:val="24"/>
          <w:szCs w:val="24"/>
          <w:lang w:val="nl-NL"/>
        </w:rPr>
        <w:t xml:space="preserve">2. Học sinh: </w:t>
      </w:r>
    </w:p>
    <w:p w:rsidR="00BC6434" w:rsidRPr="00640A3C" w:rsidRDefault="00BC6434"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sự nở vì nhiệt của vật rắn.</w:t>
      </w:r>
    </w:p>
    <w:p w:rsidR="00BC6434" w:rsidRPr="00640A3C" w:rsidRDefault="00BC6434"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BC6434" w:rsidRPr="00640A3C" w:rsidRDefault="00BC6434"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BC6434" w:rsidRPr="00640A3C" w:rsidRDefault="00BC6434"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BC6434" w:rsidRPr="00640A3C" w:rsidRDefault="00BC6434"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BC6434" w:rsidRPr="00640A3C" w:rsidRDefault="00BC6434"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 Bước 1: Chuyển giao nhiệm vụ:</w:t>
      </w:r>
      <w:r w:rsidRPr="00640A3C">
        <w:rPr>
          <w:rFonts w:ascii="Times New Roman" w:hAnsi="Times New Roman"/>
          <w:color w:val="000000"/>
          <w:sz w:val="24"/>
          <w:szCs w:val="24"/>
          <w:lang w:val="nl-NL"/>
        </w:rPr>
        <w:t xml:space="preserve"> </w:t>
      </w:r>
    </w:p>
    <w:p w:rsidR="00BC6434" w:rsidRPr="00640A3C" w:rsidRDefault="00BC6434"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BC6434" w:rsidRPr="00640A3C" w:rsidRDefault="00BC6434" w:rsidP="00640A3C">
      <w:pPr>
        <w:spacing w:after="0" w:line="360" w:lineRule="auto"/>
        <w:jc w:val="both"/>
        <w:rPr>
          <w:rFonts w:ascii="Times New Roman" w:hAnsi="Times New Roman"/>
          <w:bCs/>
          <w:sz w:val="24"/>
          <w:szCs w:val="24"/>
          <w:lang w:val="nl-NL"/>
        </w:rPr>
      </w:pPr>
      <w:r w:rsidRPr="00640A3C">
        <w:rPr>
          <w:rFonts w:ascii="Times New Roman" w:hAnsi="Times New Roman"/>
          <w:bCs/>
          <w:sz w:val="24"/>
          <w:szCs w:val="24"/>
          <w:lang w:val="nl-NL"/>
        </w:rPr>
        <w:t>+ Phát biểu và viết công thức nở dài của vật rắn, từ đó suy ra công thức tính độ dài của vật rắn khi nhiệt độ thay đổi?</w:t>
      </w:r>
    </w:p>
    <w:p w:rsidR="00BC6434" w:rsidRPr="00640A3C" w:rsidRDefault="00BC6434" w:rsidP="00640A3C">
      <w:pPr>
        <w:spacing w:after="0" w:line="360" w:lineRule="auto"/>
        <w:jc w:val="both"/>
        <w:rPr>
          <w:rFonts w:ascii="Times New Roman" w:hAnsi="Times New Roman"/>
          <w:bCs/>
          <w:sz w:val="24"/>
          <w:szCs w:val="24"/>
          <w:lang w:val="nl-NL"/>
        </w:rPr>
      </w:pPr>
      <w:r w:rsidRPr="00640A3C">
        <w:rPr>
          <w:rFonts w:ascii="Times New Roman" w:hAnsi="Times New Roman"/>
          <w:bCs/>
          <w:sz w:val="24"/>
          <w:szCs w:val="24"/>
          <w:lang w:val="nl-NL"/>
        </w:rPr>
        <w:lastRenderedPageBreak/>
        <w:t>+ Phát biểu và viết công thức nở khối của vật rắn, từ đó suy ra công thức tính thể tích của vật rắn khi nhiệt độ thay đổi?</w:t>
      </w:r>
    </w:p>
    <w:p w:rsidR="00BC6434" w:rsidRPr="00640A3C" w:rsidRDefault="00BC6434"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2: Thực hiện nhiệm vụ: </w:t>
      </w:r>
      <w:r w:rsidRPr="00640A3C">
        <w:rPr>
          <w:rFonts w:ascii="Times New Roman" w:hAnsi="Times New Roman"/>
          <w:color w:val="000000"/>
          <w:sz w:val="24"/>
          <w:szCs w:val="24"/>
          <w:lang w:val="nl-NL"/>
        </w:rPr>
        <w:t>HS thực hiện nhiệm vụ trong thời gian 2 phút.</w:t>
      </w:r>
    </w:p>
    <w:p w:rsidR="00BC6434" w:rsidRPr="00640A3C" w:rsidRDefault="00BC6434"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3: Báo cáo, thảo luận: </w:t>
      </w:r>
      <w:r w:rsidRPr="00640A3C">
        <w:rPr>
          <w:rFonts w:ascii="Times New Roman" w:hAnsi="Times New Roman"/>
          <w:color w:val="000000"/>
          <w:sz w:val="24"/>
          <w:szCs w:val="24"/>
          <w:lang w:val="nl-NL"/>
        </w:rPr>
        <w:t>GV gọi một số HS trả lời, HS khác nhận xét, bổ sung.</w:t>
      </w:r>
    </w:p>
    <w:p w:rsidR="00BC6434" w:rsidRPr="00640A3C" w:rsidRDefault="00BC6434"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BC6434" w:rsidRPr="00640A3C" w:rsidRDefault="00BC6434"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BC6434" w:rsidRPr="00640A3C" w:rsidRDefault="00BC6434"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Hoạt động 1: Củng cố lại kiến thức</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Ôn tập lại kiến thức đã học</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C6434" w:rsidRPr="00640A3C" w:rsidTr="001B0C0E">
        <w:tc>
          <w:tcPr>
            <w:tcW w:w="5920" w:type="dxa"/>
            <w:shd w:val="clear" w:color="auto" w:fill="auto"/>
          </w:tcPr>
          <w:p w:rsidR="00BC6434" w:rsidRPr="00640A3C" w:rsidRDefault="00BC6434"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3656" w:type="dxa"/>
            <w:shd w:val="clear" w:color="auto" w:fill="auto"/>
          </w:tcPr>
          <w:p w:rsidR="00BC6434" w:rsidRPr="00640A3C" w:rsidRDefault="00BC6434"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BC6434" w:rsidRPr="00640A3C" w:rsidTr="001B0C0E">
        <w:tc>
          <w:tcPr>
            <w:tcW w:w="5920" w:type="dxa"/>
            <w:shd w:val="clear" w:color="auto" w:fill="auto"/>
          </w:tcPr>
          <w:p w:rsidR="00BC6434" w:rsidRPr="00640A3C" w:rsidRDefault="00BC6434"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BC6434" w:rsidRPr="00640A3C" w:rsidRDefault="00BC6434" w:rsidP="00640A3C">
            <w:pPr>
              <w:spacing w:after="0" w:line="360" w:lineRule="auto"/>
              <w:rPr>
                <w:rFonts w:ascii="Times New Roman" w:hAnsi="Times New Roman"/>
                <w:sz w:val="24"/>
                <w:szCs w:val="24"/>
              </w:rPr>
            </w:pPr>
            <w:r w:rsidRPr="00640A3C">
              <w:rPr>
                <w:rFonts w:ascii="Times New Roman" w:hAnsi="Times New Roman"/>
                <w:sz w:val="24"/>
                <w:szCs w:val="24"/>
              </w:rPr>
              <w:t>Yêu cầu HS nhắc lại:</w:t>
            </w:r>
          </w:p>
          <w:p w:rsidR="00BC6434" w:rsidRPr="00640A3C" w:rsidRDefault="00BC6434" w:rsidP="00640A3C">
            <w:pPr>
              <w:spacing w:after="0" w:line="360" w:lineRule="auto"/>
              <w:rPr>
                <w:rFonts w:ascii="Times New Roman" w:hAnsi="Times New Roman"/>
                <w:sz w:val="24"/>
                <w:szCs w:val="24"/>
              </w:rPr>
            </w:pPr>
            <w:r w:rsidRPr="00640A3C">
              <w:rPr>
                <w:rFonts w:ascii="Times New Roman" w:hAnsi="Times New Roman"/>
                <w:sz w:val="24"/>
                <w:szCs w:val="24"/>
              </w:rPr>
              <w:t xml:space="preserve">1. Sự nở vì nhiệt của vật rắn (sự nở dài và sự nở khối) </w:t>
            </w:r>
          </w:p>
          <w:p w:rsidR="00BC6434" w:rsidRPr="00640A3C" w:rsidRDefault="00BC6434"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BC6434" w:rsidRPr="00640A3C" w:rsidRDefault="00BC6434" w:rsidP="00640A3C">
            <w:pPr>
              <w:spacing w:after="0" w:line="360" w:lineRule="auto"/>
              <w:jc w:val="both"/>
              <w:rPr>
                <w:rFonts w:ascii="Times New Roman" w:hAnsi="Times New Roman"/>
                <w:color w:val="000000"/>
                <w:sz w:val="24"/>
                <w:szCs w:val="24"/>
              </w:rPr>
            </w:pPr>
            <w:r w:rsidRPr="00640A3C">
              <w:rPr>
                <w:rFonts w:ascii="Times New Roman" w:hAnsi="Times New Roman"/>
                <w:sz w:val="24"/>
                <w:szCs w:val="24"/>
              </w:rPr>
              <w:t>+ HS: Trả lời các câu hỏi của GV</w:t>
            </w:r>
            <w:r w:rsidRPr="00640A3C">
              <w:rPr>
                <w:rFonts w:ascii="Times New Roman" w:hAnsi="Times New Roman"/>
                <w:color w:val="000000"/>
                <w:sz w:val="24"/>
                <w:szCs w:val="24"/>
              </w:rPr>
              <w:t xml:space="preserve"> </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GV: quan sát và trợ giúp các cặp. </w:t>
            </w:r>
            <w:r w:rsidRPr="00640A3C">
              <w:rPr>
                <w:rFonts w:ascii="Times New Roman" w:hAnsi="Times New Roman"/>
                <w:sz w:val="24"/>
                <w:szCs w:val="24"/>
              </w:rPr>
              <w:t xml:space="preserve"> </w:t>
            </w:r>
          </w:p>
          <w:p w:rsidR="00BC6434" w:rsidRPr="00640A3C" w:rsidRDefault="00BC6434"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BC6434" w:rsidRPr="00640A3C" w:rsidRDefault="00BC6434"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w:t>
            </w:r>
            <w:r w:rsidRPr="00640A3C">
              <w:rPr>
                <w:rFonts w:ascii="Times New Roman" w:hAnsi="Times New Roman"/>
                <w:color w:val="000000"/>
                <w:sz w:val="24"/>
                <w:szCs w:val="24"/>
                <w:lang w:val="vi-VN"/>
              </w:rPr>
              <w:t xml:space="preserve"> </w:t>
            </w:r>
            <w:r w:rsidRPr="00640A3C">
              <w:rPr>
                <w:rFonts w:ascii="Times New Roman" w:hAnsi="Times New Roman"/>
                <w:color w:val="000000"/>
                <w:sz w:val="24"/>
                <w:szCs w:val="24"/>
              </w:rPr>
              <w:t>HS:</w:t>
            </w:r>
            <w:r w:rsidRPr="00640A3C">
              <w:rPr>
                <w:rFonts w:ascii="Times New Roman" w:hAnsi="Times New Roman"/>
                <w:sz w:val="24"/>
                <w:szCs w:val="24"/>
              </w:rPr>
              <w:t xml:space="preserve"> Lắng nghe, ghi chú, một HS phát biểu lại các tính chất.</w:t>
            </w:r>
            <w:r w:rsidRPr="00640A3C">
              <w:rPr>
                <w:rFonts w:ascii="Times New Roman" w:hAnsi="Times New Roman"/>
                <w:color w:val="000000"/>
                <w:sz w:val="24"/>
                <w:szCs w:val="24"/>
              </w:rPr>
              <w:t xml:space="preserve"> </w:t>
            </w:r>
          </w:p>
          <w:p w:rsidR="00BC6434" w:rsidRPr="00640A3C" w:rsidRDefault="00BC6434"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 xml:space="preserve">+ Các nhóm nhận xét, bổ sung cho nhau. </w:t>
            </w:r>
          </w:p>
          <w:p w:rsidR="00BC6434" w:rsidRPr="00640A3C" w:rsidRDefault="00BC6434"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4: Kết luận, nhận định: </w:t>
            </w:r>
            <w:r w:rsidRPr="00640A3C">
              <w:rPr>
                <w:rFonts w:ascii="Times New Roman" w:hAnsi="Times New Roman"/>
                <w:sz w:val="24"/>
                <w:szCs w:val="24"/>
              </w:rPr>
              <w:t xml:space="preserve">GV chính xác hóa và gọi 1 học sinh nhắc lại kiến thức </w:t>
            </w:r>
          </w:p>
        </w:tc>
        <w:tc>
          <w:tcPr>
            <w:tcW w:w="3656" w:type="dxa"/>
            <w:shd w:val="clear" w:color="auto" w:fill="auto"/>
          </w:tcPr>
          <w:p w:rsidR="00BC6434" w:rsidRPr="00640A3C" w:rsidRDefault="00BC6434" w:rsidP="00640A3C">
            <w:pPr>
              <w:spacing w:after="0" w:line="360" w:lineRule="auto"/>
              <w:rPr>
                <w:rFonts w:ascii="Times New Roman" w:hAnsi="Times New Roman"/>
                <w:sz w:val="24"/>
                <w:szCs w:val="24"/>
              </w:rPr>
            </w:pPr>
            <w:r w:rsidRPr="00640A3C">
              <w:rPr>
                <w:rFonts w:ascii="Times New Roman" w:hAnsi="Times New Roman"/>
                <w:sz w:val="24"/>
                <w:szCs w:val="24"/>
              </w:rPr>
              <w:t>I. Kiến thức đã học.</w:t>
            </w:r>
          </w:p>
          <w:p w:rsidR="00BC6434" w:rsidRPr="00640A3C" w:rsidRDefault="00BC6434" w:rsidP="00640A3C">
            <w:pPr>
              <w:spacing w:after="0" w:line="360" w:lineRule="auto"/>
              <w:rPr>
                <w:rFonts w:ascii="Times New Roman" w:hAnsi="Times New Roman"/>
                <w:sz w:val="24"/>
                <w:szCs w:val="24"/>
              </w:rPr>
            </w:pPr>
            <w:r w:rsidRPr="00640A3C">
              <w:rPr>
                <w:rFonts w:ascii="Times New Roman" w:hAnsi="Times New Roman"/>
                <w:sz w:val="24"/>
                <w:szCs w:val="24"/>
              </w:rPr>
              <w:t>1. Sự nở vì nhiệt của vật rắn.</w:t>
            </w:r>
          </w:p>
          <w:p w:rsidR="00BC6434" w:rsidRPr="00640A3C" w:rsidRDefault="00BC6434" w:rsidP="00640A3C">
            <w:pPr>
              <w:spacing w:after="0" w:line="360" w:lineRule="auto"/>
              <w:rPr>
                <w:rFonts w:ascii="Times New Roman" w:hAnsi="Times New Roman"/>
                <w:sz w:val="24"/>
                <w:szCs w:val="24"/>
              </w:rPr>
            </w:pPr>
            <w:r w:rsidRPr="00640A3C">
              <w:rPr>
                <w:rFonts w:ascii="Times New Roman" w:hAnsi="Times New Roman"/>
                <w:sz w:val="24"/>
                <w:szCs w:val="24"/>
              </w:rPr>
              <w:t>Sự nở dài: Δl = l – l</w:t>
            </w:r>
            <w:r w:rsidRPr="00640A3C">
              <w:rPr>
                <w:rFonts w:ascii="Times New Roman" w:hAnsi="Times New Roman"/>
                <w:sz w:val="24"/>
                <w:szCs w:val="24"/>
                <w:vertAlign w:val="subscript"/>
              </w:rPr>
              <w:t>0</w:t>
            </w:r>
            <w:r w:rsidRPr="00640A3C">
              <w:rPr>
                <w:rFonts w:ascii="Times New Roman" w:hAnsi="Times New Roman"/>
                <w:sz w:val="24"/>
                <w:szCs w:val="24"/>
              </w:rPr>
              <w:t xml:space="preserve"> = αl</w:t>
            </w:r>
            <w:r w:rsidRPr="00640A3C">
              <w:rPr>
                <w:rFonts w:ascii="Times New Roman" w:hAnsi="Times New Roman"/>
                <w:sz w:val="24"/>
                <w:szCs w:val="24"/>
                <w:vertAlign w:val="subscript"/>
              </w:rPr>
              <w:t>0</w:t>
            </w:r>
            <w:r w:rsidRPr="00640A3C">
              <w:rPr>
                <w:rFonts w:ascii="Times New Roman" w:hAnsi="Times New Roman"/>
                <w:sz w:val="24"/>
                <w:szCs w:val="24"/>
              </w:rPr>
              <w:t>.Δt.</w:t>
            </w:r>
          </w:p>
          <w:p w:rsidR="00BC6434" w:rsidRPr="00640A3C" w:rsidRDefault="00BC6434" w:rsidP="00640A3C">
            <w:pPr>
              <w:spacing w:after="0" w:line="360" w:lineRule="auto"/>
              <w:jc w:val="both"/>
              <w:rPr>
                <w:rFonts w:ascii="Times New Roman" w:hAnsi="Times New Roman"/>
                <w:b/>
                <w:sz w:val="24"/>
                <w:szCs w:val="24"/>
              </w:rPr>
            </w:pPr>
            <w:r w:rsidRPr="00640A3C">
              <w:rPr>
                <w:rFonts w:ascii="Times New Roman" w:hAnsi="Times New Roman"/>
                <w:sz w:val="24"/>
                <w:szCs w:val="24"/>
              </w:rPr>
              <w:t>Sự nở khối: ΔV = βV</w:t>
            </w:r>
            <w:r w:rsidRPr="00640A3C">
              <w:rPr>
                <w:rFonts w:ascii="Times New Roman" w:hAnsi="Times New Roman"/>
                <w:sz w:val="24"/>
                <w:szCs w:val="24"/>
                <w:vertAlign w:val="subscript"/>
              </w:rPr>
              <w:t>0</w:t>
            </w:r>
            <w:r w:rsidRPr="00640A3C">
              <w:rPr>
                <w:rFonts w:ascii="Times New Roman" w:hAnsi="Times New Roman"/>
                <w:sz w:val="24"/>
                <w:szCs w:val="24"/>
              </w:rPr>
              <w:t xml:space="preserve"> Δt với β = 3α</w:t>
            </w:r>
          </w:p>
        </w:tc>
      </w:tr>
    </w:tbl>
    <w:p w:rsidR="00BC6434" w:rsidRPr="00640A3C" w:rsidRDefault="00BC6434" w:rsidP="00640A3C">
      <w:pPr>
        <w:tabs>
          <w:tab w:val="left" w:pos="2221"/>
        </w:tabs>
        <w:spacing w:after="0" w:line="360" w:lineRule="auto"/>
        <w:jc w:val="both"/>
        <w:rPr>
          <w:rFonts w:ascii="Times New Roman" w:hAnsi="Times New Roman"/>
          <w:b/>
          <w:sz w:val="24"/>
          <w:szCs w:val="24"/>
        </w:rPr>
      </w:pPr>
      <w:r w:rsidRPr="00640A3C">
        <w:rPr>
          <w:rFonts w:ascii="Times New Roman" w:hAnsi="Times New Roman"/>
          <w:b/>
          <w:sz w:val="24"/>
          <w:szCs w:val="24"/>
        </w:rPr>
        <w:t>Hoạt động 2: Chữa bài tập</w:t>
      </w:r>
    </w:p>
    <w:p w:rsidR="00BC6434" w:rsidRPr="00640A3C" w:rsidRDefault="00BC6434"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Ôn tập kiến thức, các dạng bài tập đã học </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quan sát SGK để tìm hiểu nội dung kiến thức theo yêu cầu của GV.</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07"/>
      </w:tblGrid>
      <w:tr w:rsidR="00BC6434" w:rsidRPr="00640A3C" w:rsidTr="001B0C0E">
        <w:tc>
          <w:tcPr>
            <w:tcW w:w="3369" w:type="dxa"/>
            <w:shd w:val="clear" w:color="auto" w:fill="auto"/>
          </w:tcPr>
          <w:p w:rsidR="00BC6434" w:rsidRPr="00640A3C" w:rsidRDefault="00BC6434"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6207" w:type="dxa"/>
            <w:shd w:val="clear" w:color="auto" w:fill="auto"/>
          </w:tcPr>
          <w:p w:rsidR="00BC6434" w:rsidRPr="00640A3C" w:rsidRDefault="00BC6434"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BC6434" w:rsidRPr="00640A3C" w:rsidTr="001B0C0E">
        <w:tc>
          <w:tcPr>
            <w:tcW w:w="3369" w:type="dxa"/>
            <w:shd w:val="clear" w:color="auto" w:fill="auto"/>
          </w:tcPr>
          <w:p w:rsidR="00BC6434" w:rsidRPr="00640A3C" w:rsidRDefault="00BC6434" w:rsidP="00640A3C">
            <w:pPr>
              <w:spacing w:after="0" w:line="360" w:lineRule="auto"/>
              <w:jc w:val="both"/>
              <w:rPr>
                <w:rFonts w:ascii="Times New Roman" w:hAnsi="Times New Roman"/>
                <w:b/>
                <w:sz w:val="24"/>
                <w:szCs w:val="24"/>
                <w:lang w:val="nl-NL"/>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Làm bài tập: </w:t>
            </w:r>
            <w:r w:rsidRPr="00640A3C">
              <w:rPr>
                <w:rFonts w:ascii="Times New Roman" w:hAnsi="Times New Roman"/>
                <w:b/>
                <w:sz w:val="24"/>
                <w:szCs w:val="24"/>
              </w:rPr>
              <w:t xml:space="preserve">Bài 6, 7, 8, 9 </w:t>
            </w:r>
            <w:r w:rsidRPr="00640A3C">
              <w:rPr>
                <w:rFonts w:ascii="Times New Roman" w:hAnsi="Times New Roman"/>
                <w:b/>
                <w:sz w:val="24"/>
                <w:szCs w:val="24"/>
              </w:rPr>
              <w:lastRenderedPageBreak/>
              <w:t>(Trang 197)</w:t>
            </w:r>
          </w:p>
          <w:p w:rsidR="00BC6434" w:rsidRPr="00640A3C" w:rsidRDefault="00BC6434"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2: Thực hiện nhiệm vụ: </w:t>
            </w:r>
          </w:p>
          <w:p w:rsidR="00BC6434" w:rsidRPr="00640A3C" w:rsidRDefault="00BC6434" w:rsidP="00640A3C">
            <w:pPr>
              <w:spacing w:after="0" w:line="360" w:lineRule="auto"/>
              <w:jc w:val="both"/>
              <w:rPr>
                <w:rFonts w:ascii="Times New Roman" w:hAnsi="Times New Roman"/>
                <w:sz w:val="24"/>
                <w:szCs w:val="24"/>
                <w:lang w:val="nl-NL"/>
              </w:rPr>
            </w:pPr>
            <w:r w:rsidRPr="00640A3C">
              <w:rPr>
                <w:rFonts w:ascii="Times New Roman" w:hAnsi="Times New Roman"/>
                <w:color w:val="000000"/>
                <w:sz w:val="24"/>
                <w:szCs w:val="24"/>
                <w:lang w:val="nl-NL"/>
              </w:rPr>
              <w:t xml:space="preserve"> + </w:t>
            </w:r>
            <w:r w:rsidRPr="00640A3C">
              <w:rPr>
                <w:rFonts w:ascii="Times New Roman" w:hAnsi="Times New Roman"/>
                <w:sz w:val="24"/>
                <w:szCs w:val="24"/>
                <w:lang w:val="nl-NL"/>
              </w:rPr>
              <w:t>HS Hoạt động cá nhân hoàn thành các bài tập</w:t>
            </w:r>
          </w:p>
          <w:p w:rsidR="00BC6434" w:rsidRPr="00640A3C" w:rsidRDefault="00BC6434" w:rsidP="00640A3C">
            <w:pPr>
              <w:spacing w:after="0" w:line="360" w:lineRule="auto"/>
              <w:jc w:val="both"/>
              <w:rPr>
                <w:rFonts w:ascii="Times New Roman" w:hAnsi="Times New Roman"/>
                <w:sz w:val="24"/>
                <w:szCs w:val="24"/>
                <w:lang w:val="nl-NL"/>
              </w:rPr>
            </w:pPr>
            <w:r w:rsidRPr="00640A3C">
              <w:rPr>
                <w:rFonts w:ascii="Times New Roman" w:hAnsi="Times New Roman"/>
                <w:color w:val="000000"/>
                <w:sz w:val="24"/>
                <w:szCs w:val="24"/>
                <w:lang w:val="nl-NL"/>
              </w:rPr>
              <w:t>+ GV: quan sát và trợ giúp nếu cần</w:t>
            </w:r>
          </w:p>
          <w:p w:rsidR="00BC6434" w:rsidRPr="00640A3C" w:rsidRDefault="00BC6434"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3: Báo cáo, thảo luận: </w:t>
            </w:r>
          </w:p>
          <w:p w:rsidR="00BC6434" w:rsidRPr="00640A3C" w:rsidRDefault="00BC6434"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nl-NL"/>
              </w:rPr>
              <w:t>+</w:t>
            </w:r>
            <w:r w:rsidRPr="00640A3C">
              <w:rPr>
                <w:rFonts w:ascii="Times New Roman" w:hAnsi="Times New Roman"/>
                <w:sz w:val="24"/>
                <w:szCs w:val="24"/>
                <w:lang w:val="nl-NL"/>
              </w:rPr>
              <w:t xml:space="preserve"> Một HS lên bảng chữa, các học sinh khác làm vào vở</w:t>
            </w:r>
          </w:p>
          <w:p w:rsidR="00BC6434" w:rsidRPr="00640A3C" w:rsidRDefault="00BC6434" w:rsidP="00640A3C">
            <w:pPr>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GV nhận xét, đánh giá về thái độ, quá trình làm việc, kết quả hoạt động và chốt kiến thức.</w:t>
            </w:r>
          </w:p>
        </w:tc>
        <w:tc>
          <w:tcPr>
            <w:tcW w:w="6207" w:type="dxa"/>
            <w:shd w:val="clear" w:color="auto" w:fill="auto"/>
          </w:tcPr>
          <w:p w:rsidR="00BC6434" w:rsidRPr="00640A3C" w:rsidRDefault="00BC6434"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lastRenderedPageBreak/>
              <w:t>Bài 6 (trang 197)</w:t>
            </w:r>
          </w:p>
          <w:p w:rsidR="00BC6434" w:rsidRPr="00640A3C" w:rsidRDefault="00BC6434"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Khi nhiệt độ tăng, khối lượng m không đổi nhưng thể tích V </w:t>
            </w:r>
            <w:r w:rsidRPr="00640A3C">
              <w:rPr>
                <w:rFonts w:ascii="Times New Roman" w:hAnsi="Times New Roman"/>
                <w:sz w:val="24"/>
                <w:szCs w:val="24"/>
                <w:lang w:val="vi-VN"/>
              </w:rPr>
              <w:lastRenderedPageBreak/>
              <w:t>tăng.</w:t>
            </w:r>
          </w:p>
          <w:p w:rsidR="00BC6434" w:rsidRPr="00640A3C" w:rsidRDefault="00BC6434"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Khối lượng riêng của sắt ở 0</w:t>
            </w:r>
            <w:r w:rsidRPr="00640A3C">
              <w:rPr>
                <w:rFonts w:ascii="Times New Roman" w:hAnsi="Times New Roman"/>
                <w:sz w:val="24"/>
                <w:szCs w:val="24"/>
                <w:vertAlign w:val="superscript"/>
                <w:lang w:val="vi-VN"/>
              </w:rPr>
              <w:t>0</w:t>
            </w:r>
            <w:r w:rsidRPr="00640A3C">
              <w:rPr>
                <w:rFonts w:ascii="Times New Roman" w:hAnsi="Times New Roman"/>
                <w:sz w:val="24"/>
                <w:szCs w:val="24"/>
                <w:lang w:val="vi-VN"/>
              </w:rPr>
              <w:t xml:space="preserve">C: </w:t>
            </w:r>
            <w:r w:rsidRPr="00640A3C">
              <w:rPr>
                <w:rFonts w:ascii="Times New Roman" w:hAnsi="Times New Roman"/>
                <w:position w:val="-30"/>
                <w:sz w:val="24"/>
                <w:szCs w:val="24"/>
              </w:rPr>
              <w:object w:dxaOrig="800" w:dyaOrig="680">
                <v:shape id="_x0000_i1131" type="#_x0000_t75" style="width:39.75pt;height:33.75pt" o:ole="">
                  <v:imagedata r:id="rId228" o:title=""/>
                </v:shape>
                <o:OLEObject Type="Embed" ProgID="Equation.DSMT4" ShapeID="_x0000_i1131" DrawAspect="Content" ObjectID="_1692953125" r:id="rId229"/>
              </w:object>
            </w:r>
          </w:p>
          <w:p w:rsidR="00BC6434" w:rsidRPr="00640A3C" w:rsidRDefault="00BC6434"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Khối lượng riêng của sắt ở 800</w:t>
            </w:r>
            <w:r w:rsidRPr="00640A3C">
              <w:rPr>
                <w:rFonts w:ascii="Times New Roman" w:hAnsi="Times New Roman"/>
                <w:sz w:val="24"/>
                <w:szCs w:val="24"/>
                <w:vertAlign w:val="superscript"/>
                <w:lang w:val="vi-VN"/>
              </w:rPr>
              <w:t>0</w:t>
            </w:r>
            <w:r w:rsidRPr="00640A3C">
              <w:rPr>
                <w:rFonts w:ascii="Times New Roman" w:hAnsi="Times New Roman"/>
                <w:sz w:val="24"/>
                <w:szCs w:val="24"/>
                <w:lang w:val="vi-VN"/>
              </w:rPr>
              <w:t xml:space="preserve">C: </w:t>
            </w:r>
            <w:r w:rsidRPr="00640A3C">
              <w:rPr>
                <w:rFonts w:ascii="Times New Roman" w:hAnsi="Times New Roman"/>
                <w:position w:val="-30"/>
                <w:sz w:val="24"/>
                <w:szCs w:val="24"/>
              </w:rPr>
              <w:object w:dxaOrig="720" w:dyaOrig="680">
                <v:shape id="_x0000_i1132" type="#_x0000_t75" style="width:36pt;height:33.75pt" o:ole="">
                  <v:imagedata r:id="rId230" o:title=""/>
                </v:shape>
                <o:OLEObject Type="Embed" ProgID="Equation.DSMT4" ShapeID="_x0000_i1132" DrawAspect="Content" ObjectID="_1692953126" r:id="rId231"/>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Từ đó có:</w:t>
            </w:r>
            <w:r w:rsidRPr="00640A3C">
              <w:rPr>
                <w:rFonts w:ascii="Times New Roman" w:hAnsi="Times New Roman"/>
                <w:position w:val="-30"/>
                <w:sz w:val="24"/>
                <w:szCs w:val="24"/>
              </w:rPr>
              <w:object w:dxaOrig="1780" w:dyaOrig="680">
                <v:shape id="_x0000_i1133" type="#_x0000_t75" style="width:90pt;height:33.75pt" o:ole="">
                  <v:imagedata r:id="rId232" o:title=""/>
                </v:shape>
                <o:OLEObject Type="Embed" ProgID="Equation.DSMT4" ShapeID="_x0000_i1133" DrawAspect="Content" ObjectID="_1692953127" r:id="rId233"/>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position w:val="-48"/>
                <w:sz w:val="24"/>
                <w:szCs w:val="24"/>
              </w:rPr>
              <w:object w:dxaOrig="3300" w:dyaOrig="1080">
                <v:shape id="_x0000_i1134" type="#_x0000_t75" style="width:164.25pt;height:54pt" o:ole="">
                  <v:imagedata r:id="rId234" o:title=""/>
                </v:shape>
                <o:OLEObject Type="Embed" ProgID="Equation.DSMT4" ShapeID="_x0000_i1134" DrawAspect="Content" ObjectID="_1692953128" r:id="rId235"/>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Nx: Khi nhiệt độ tăng khối lượng riêng giảm.</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b/>
                <w:sz w:val="24"/>
                <w:szCs w:val="24"/>
              </w:rPr>
              <w:t>Bài 7 (trang 197)</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Độ nở dài của dây tải điện:</w:t>
            </w:r>
          </w:p>
          <w:p w:rsidR="00BC6434" w:rsidRPr="00640A3C" w:rsidRDefault="00BC6434"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rPr>
              <w:t>Δ</w:t>
            </w:r>
            <w:r w:rsidRPr="00640A3C">
              <w:rPr>
                <w:rFonts w:ascii="Times New Roman" w:hAnsi="Times New Roman"/>
                <w:sz w:val="24"/>
                <w:szCs w:val="24"/>
                <w:lang w:val="fr-FR"/>
              </w:rPr>
              <w:t>l = l-l</w:t>
            </w:r>
            <w:r w:rsidRPr="00640A3C">
              <w:rPr>
                <w:rFonts w:ascii="Times New Roman" w:hAnsi="Times New Roman"/>
                <w:sz w:val="24"/>
                <w:szCs w:val="24"/>
                <w:vertAlign w:val="subscript"/>
                <w:lang w:val="fr-FR"/>
              </w:rPr>
              <w:t>0</w:t>
            </w:r>
            <w:r w:rsidRPr="00640A3C">
              <w:rPr>
                <w:rFonts w:ascii="Times New Roman" w:hAnsi="Times New Roman"/>
                <w:sz w:val="24"/>
                <w:szCs w:val="24"/>
                <w:lang w:val="fr-FR"/>
              </w:rPr>
              <w:t xml:space="preserve"> = l</w:t>
            </w:r>
            <w:r w:rsidRPr="00640A3C">
              <w:rPr>
                <w:rFonts w:ascii="Times New Roman" w:hAnsi="Times New Roman"/>
                <w:sz w:val="24"/>
                <w:szCs w:val="24"/>
                <w:vertAlign w:val="subscript"/>
                <w:lang w:val="fr-FR"/>
              </w:rPr>
              <w:t>0</w:t>
            </w:r>
            <w:r w:rsidRPr="00640A3C">
              <w:rPr>
                <w:rFonts w:ascii="Times New Roman" w:hAnsi="Times New Roman"/>
                <w:sz w:val="24"/>
                <w:szCs w:val="24"/>
                <w:lang w:val="fr-FR"/>
              </w:rPr>
              <w:t xml:space="preserve"> </w:t>
            </w:r>
            <w:r w:rsidRPr="00640A3C">
              <w:rPr>
                <w:rFonts w:ascii="Times New Roman" w:hAnsi="Times New Roman"/>
                <w:sz w:val="24"/>
                <w:szCs w:val="24"/>
              </w:rPr>
              <w:t>α</w:t>
            </w:r>
            <w:r w:rsidRPr="00640A3C">
              <w:rPr>
                <w:rFonts w:ascii="Times New Roman" w:hAnsi="Times New Roman"/>
                <w:sz w:val="24"/>
                <w:szCs w:val="24"/>
                <w:lang w:val="fr-FR"/>
              </w:rPr>
              <w:t xml:space="preserve"> (t-t</w:t>
            </w:r>
            <w:r w:rsidRPr="00640A3C">
              <w:rPr>
                <w:rFonts w:ascii="Times New Roman" w:hAnsi="Times New Roman"/>
                <w:sz w:val="24"/>
                <w:szCs w:val="24"/>
                <w:vertAlign w:val="subscript"/>
                <w:lang w:val="fr-FR"/>
              </w:rPr>
              <w:t>0</w:t>
            </w:r>
            <w:r w:rsidRPr="00640A3C">
              <w:rPr>
                <w:rFonts w:ascii="Times New Roman" w:hAnsi="Times New Roman"/>
                <w:sz w:val="24"/>
                <w:szCs w:val="24"/>
                <w:lang w:val="fr-FR"/>
              </w:rPr>
              <w:t>)</w:t>
            </w:r>
          </w:p>
          <w:p w:rsidR="00BC6434" w:rsidRPr="00640A3C" w:rsidRDefault="00BC6434"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1800.11,5.10</w:t>
            </w:r>
            <w:r w:rsidRPr="00640A3C">
              <w:rPr>
                <w:rFonts w:ascii="Times New Roman" w:hAnsi="Times New Roman"/>
                <w:sz w:val="24"/>
                <w:szCs w:val="24"/>
                <w:vertAlign w:val="superscript"/>
                <w:lang w:val="fr-FR"/>
              </w:rPr>
              <w:t>-6</w:t>
            </w:r>
            <w:r w:rsidRPr="00640A3C">
              <w:rPr>
                <w:rFonts w:ascii="Times New Roman" w:hAnsi="Times New Roman"/>
                <w:sz w:val="24"/>
                <w:szCs w:val="24"/>
                <w:lang w:val="fr-FR"/>
              </w:rPr>
              <w:t xml:space="preserve"> (50 -20) =0,62 (m)</w:t>
            </w:r>
          </w:p>
          <w:p w:rsidR="00BC6434" w:rsidRPr="00640A3C" w:rsidRDefault="00BC6434" w:rsidP="00640A3C">
            <w:pPr>
              <w:spacing w:after="0" w:line="360" w:lineRule="auto"/>
              <w:jc w:val="both"/>
              <w:rPr>
                <w:rFonts w:ascii="Times New Roman" w:hAnsi="Times New Roman"/>
                <w:b/>
                <w:sz w:val="24"/>
                <w:szCs w:val="24"/>
                <w:lang w:val="fr-FR"/>
              </w:rPr>
            </w:pPr>
            <w:r w:rsidRPr="00640A3C">
              <w:rPr>
                <w:rFonts w:ascii="Times New Roman" w:hAnsi="Times New Roman"/>
                <w:b/>
                <w:sz w:val="24"/>
                <w:szCs w:val="24"/>
                <w:lang w:val="fr-FR"/>
              </w:rPr>
              <w:t xml:space="preserve">Bài 8 (trang 197) </w:t>
            </w:r>
          </w:p>
          <w:p w:rsidR="00BC6434" w:rsidRPr="00640A3C" w:rsidRDefault="00BC6434"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 xml:space="preserve">Từ công thức độ nở dài: </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Δl = l-l</w:t>
            </w:r>
            <w:r w:rsidRPr="00640A3C">
              <w:rPr>
                <w:rFonts w:ascii="Times New Roman" w:hAnsi="Times New Roman"/>
                <w:sz w:val="24"/>
                <w:szCs w:val="24"/>
                <w:vertAlign w:val="subscript"/>
              </w:rPr>
              <w:t>0</w:t>
            </w:r>
            <w:r w:rsidRPr="00640A3C">
              <w:rPr>
                <w:rFonts w:ascii="Times New Roman" w:hAnsi="Times New Roman"/>
                <w:sz w:val="24"/>
                <w:szCs w:val="24"/>
              </w:rPr>
              <w:t xml:space="preserve"> = l</w:t>
            </w:r>
            <w:r w:rsidRPr="00640A3C">
              <w:rPr>
                <w:rFonts w:ascii="Times New Roman" w:hAnsi="Times New Roman"/>
                <w:sz w:val="24"/>
                <w:szCs w:val="24"/>
                <w:vertAlign w:val="subscript"/>
              </w:rPr>
              <w:t>0</w:t>
            </w:r>
            <w:r w:rsidRPr="00640A3C">
              <w:rPr>
                <w:rFonts w:ascii="Times New Roman" w:hAnsi="Times New Roman"/>
                <w:sz w:val="24"/>
                <w:szCs w:val="24"/>
              </w:rPr>
              <w:t xml:space="preserve"> α (t-t</w:t>
            </w:r>
            <w:r w:rsidRPr="00640A3C">
              <w:rPr>
                <w:rFonts w:ascii="Times New Roman" w:hAnsi="Times New Roman"/>
                <w:sz w:val="24"/>
                <w:szCs w:val="24"/>
                <w:vertAlign w:val="subscript"/>
              </w:rPr>
              <w:t>0</w:t>
            </w:r>
            <w:r w:rsidRPr="00640A3C">
              <w:rPr>
                <w:rFonts w:ascii="Times New Roman" w:hAnsi="Times New Roman"/>
                <w:sz w:val="24"/>
                <w:szCs w:val="24"/>
              </w:rPr>
              <w:t>)</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position w:val="-30"/>
                <w:sz w:val="24"/>
                <w:szCs w:val="24"/>
              </w:rPr>
              <w:object w:dxaOrig="1380" w:dyaOrig="680">
                <v:shape id="_x0000_i1135" type="#_x0000_t75" style="width:69pt;height:33.75pt" o:ole="">
                  <v:imagedata r:id="rId236" o:title=""/>
                </v:shape>
                <o:OLEObject Type="Embed" ProgID="Equation.DSMT4" ShapeID="_x0000_i1135" DrawAspect="Content" ObjectID="_1692953129" r:id="rId237"/>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Để đường ray không bị uốn cong thì:</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position w:val="-30"/>
                <w:sz w:val="24"/>
                <w:szCs w:val="24"/>
              </w:rPr>
              <w:object w:dxaOrig="1620" w:dyaOrig="680">
                <v:shape id="_x0000_i1136" type="#_x0000_t75" style="width:80.25pt;height:33.75pt" o:ole="">
                  <v:imagedata r:id="rId238" o:title=""/>
                </v:shape>
                <o:OLEObject Type="Embed" ProgID="Equation.DSMT4" ShapeID="_x0000_i1136" DrawAspect="Content" ObjectID="_1692953130" r:id="rId239"/>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w:t>
            </w:r>
            <w:r w:rsidRPr="00640A3C">
              <w:rPr>
                <w:rFonts w:ascii="Times New Roman" w:hAnsi="Times New Roman"/>
                <w:position w:val="-28"/>
                <w:sz w:val="24"/>
                <w:szCs w:val="24"/>
              </w:rPr>
              <w:object w:dxaOrig="3220" w:dyaOrig="700">
                <v:shape id="_x0000_i1137" type="#_x0000_t75" style="width:162pt;height:34.5pt" o:ole="">
                  <v:imagedata r:id="rId240" o:title=""/>
                </v:shape>
                <o:OLEObject Type="Embed" ProgID="Equation.DSMT4" ShapeID="_x0000_i1137" DrawAspect="Content" ObjectID="_1692953131" r:id="rId241"/>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b/>
                <w:sz w:val="24"/>
                <w:szCs w:val="24"/>
              </w:rPr>
              <w:t>Bài  9 (SGK – trang 197)</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Xét vật rắn hình khối lập phương đồng chất, đẳng hướng.</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Giả sử ở 0</w:t>
            </w:r>
            <w:r w:rsidRPr="00640A3C">
              <w:rPr>
                <w:rFonts w:ascii="Times New Roman" w:hAnsi="Times New Roman"/>
                <w:sz w:val="24"/>
                <w:szCs w:val="24"/>
                <w:vertAlign w:val="superscript"/>
              </w:rPr>
              <w:t>0</w:t>
            </w:r>
            <w:r w:rsidRPr="00640A3C">
              <w:rPr>
                <w:rFonts w:ascii="Times New Roman" w:hAnsi="Times New Roman"/>
                <w:sz w:val="24"/>
                <w:szCs w:val="24"/>
              </w:rPr>
              <w:t>C mỗi cạnh của khối lập phương là l</w:t>
            </w:r>
            <w:r w:rsidRPr="00640A3C">
              <w:rPr>
                <w:rFonts w:ascii="Times New Roman" w:hAnsi="Times New Roman"/>
                <w:sz w:val="24"/>
                <w:szCs w:val="24"/>
                <w:vertAlign w:val="subscript"/>
              </w:rPr>
              <w:t>0</w:t>
            </w:r>
            <w:r w:rsidRPr="00640A3C">
              <w:rPr>
                <w:rFonts w:ascii="Times New Roman" w:hAnsi="Times New Roman"/>
                <w:sz w:val="24"/>
                <w:szCs w:val="24"/>
              </w:rPr>
              <w:t xml:space="preserve"> và thể tích của nó bằng V</w:t>
            </w:r>
            <w:r w:rsidRPr="00640A3C">
              <w:rPr>
                <w:rFonts w:ascii="Times New Roman" w:hAnsi="Times New Roman"/>
                <w:sz w:val="24"/>
                <w:szCs w:val="24"/>
                <w:vertAlign w:val="subscript"/>
              </w:rPr>
              <w:t>0</w:t>
            </w:r>
            <w:r w:rsidRPr="00640A3C">
              <w:rPr>
                <w:rFonts w:ascii="Times New Roman" w:hAnsi="Times New Roman"/>
                <w:sz w:val="24"/>
                <w:szCs w:val="24"/>
              </w:rPr>
              <w:t xml:space="preserve"> = </w:t>
            </w:r>
            <w:r w:rsidRPr="00640A3C">
              <w:rPr>
                <w:rFonts w:ascii="Times New Roman" w:hAnsi="Times New Roman"/>
                <w:position w:val="-12"/>
                <w:sz w:val="24"/>
                <w:szCs w:val="24"/>
              </w:rPr>
              <w:object w:dxaOrig="220" w:dyaOrig="380">
                <v:shape id="_x0000_i1138" type="#_x0000_t75" style="width:11.25pt;height:19.5pt" o:ole="">
                  <v:imagedata r:id="rId242" o:title=""/>
                </v:shape>
                <o:OLEObject Type="Embed" ProgID="Equation.DSMT4" ShapeID="_x0000_i1138" DrawAspect="Content" ObjectID="_1692953132" r:id="rId243"/>
              </w:object>
            </w:r>
            <w:r w:rsidRPr="00640A3C">
              <w:rPr>
                <w:rFonts w:ascii="Times New Roman" w:hAnsi="Times New Roman"/>
                <w:sz w:val="24"/>
                <w:szCs w:val="24"/>
              </w:rPr>
              <w:t>. Khi bị đun nóng đến t</w:t>
            </w:r>
            <w:r w:rsidRPr="00640A3C">
              <w:rPr>
                <w:rFonts w:ascii="Times New Roman" w:hAnsi="Times New Roman"/>
                <w:sz w:val="24"/>
                <w:szCs w:val="24"/>
                <w:vertAlign w:val="superscript"/>
              </w:rPr>
              <w:t>0</w:t>
            </w:r>
            <w:r w:rsidRPr="00640A3C">
              <w:rPr>
                <w:rFonts w:ascii="Times New Roman" w:hAnsi="Times New Roman"/>
                <w:sz w:val="24"/>
                <w:szCs w:val="24"/>
              </w:rPr>
              <w:t>C, thể tích của vật bằng:</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position w:val="-14"/>
                <w:sz w:val="24"/>
                <w:szCs w:val="24"/>
              </w:rPr>
              <w:object w:dxaOrig="3400" w:dyaOrig="440">
                <v:shape id="_x0000_i1139" type="#_x0000_t75" style="width:169.5pt;height:21pt" o:ole="">
                  <v:imagedata r:id="rId244" o:title=""/>
                </v:shape>
                <o:OLEObject Type="Embed" ProgID="Equation.DSMT4" ShapeID="_x0000_i1139" DrawAspect="Content" ObjectID="_1692953133" r:id="rId245"/>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Xét (1+α∆t)</w:t>
            </w:r>
            <w:r w:rsidRPr="00640A3C">
              <w:rPr>
                <w:rFonts w:ascii="Times New Roman" w:hAnsi="Times New Roman"/>
                <w:sz w:val="24"/>
                <w:szCs w:val="24"/>
                <w:vertAlign w:val="superscript"/>
              </w:rPr>
              <w:t>3</w:t>
            </w:r>
            <w:r w:rsidRPr="00640A3C">
              <w:rPr>
                <w:rFonts w:ascii="Times New Roman" w:hAnsi="Times New Roman"/>
                <w:sz w:val="24"/>
                <w:szCs w:val="24"/>
              </w:rPr>
              <w:t xml:space="preserve"> = 1+3α∆t + 3α</w:t>
            </w:r>
            <w:r w:rsidRPr="00640A3C">
              <w:rPr>
                <w:rFonts w:ascii="Times New Roman" w:hAnsi="Times New Roman"/>
                <w:sz w:val="24"/>
                <w:szCs w:val="24"/>
                <w:vertAlign w:val="superscript"/>
              </w:rPr>
              <w:t>2</w:t>
            </w:r>
            <w:r w:rsidRPr="00640A3C">
              <w:rPr>
                <w:rFonts w:ascii="Times New Roman" w:hAnsi="Times New Roman"/>
                <w:sz w:val="24"/>
                <w:szCs w:val="24"/>
              </w:rPr>
              <w:t>∆t</w:t>
            </w:r>
            <w:r w:rsidRPr="00640A3C">
              <w:rPr>
                <w:rFonts w:ascii="Times New Roman" w:hAnsi="Times New Roman"/>
                <w:sz w:val="24"/>
                <w:szCs w:val="24"/>
                <w:vertAlign w:val="superscript"/>
              </w:rPr>
              <w:t>2</w:t>
            </w:r>
            <w:r w:rsidRPr="00640A3C">
              <w:rPr>
                <w:rFonts w:ascii="Times New Roman" w:hAnsi="Times New Roman"/>
                <w:sz w:val="24"/>
                <w:szCs w:val="24"/>
              </w:rPr>
              <w:t xml:space="preserve"> + α</w:t>
            </w:r>
            <w:r w:rsidRPr="00640A3C">
              <w:rPr>
                <w:rFonts w:ascii="Times New Roman" w:hAnsi="Times New Roman"/>
                <w:sz w:val="24"/>
                <w:szCs w:val="24"/>
                <w:vertAlign w:val="superscript"/>
              </w:rPr>
              <w:t>3</w:t>
            </w:r>
            <w:r w:rsidRPr="00640A3C">
              <w:rPr>
                <w:rFonts w:ascii="Times New Roman" w:hAnsi="Times New Roman"/>
                <w:sz w:val="24"/>
                <w:szCs w:val="24"/>
              </w:rPr>
              <w:t xml:space="preserve"> (∆t)</w:t>
            </w:r>
            <w:r w:rsidRPr="00640A3C">
              <w:rPr>
                <w:rFonts w:ascii="Times New Roman" w:hAnsi="Times New Roman"/>
                <w:sz w:val="24"/>
                <w:szCs w:val="24"/>
                <w:vertAlign w:val="superscript"/>
              </w:rPr>
              <w:t>3</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Vì α khá nhỏ </w:t>
            </w:r>
            <w:r w:rsidRPr="00640A3C">
              <w:rPr>
                <w:rFonts w:ascii="Times New Roman" w:hAnsi="Times New Roman"/>
                <w:position w:val="-10"/>
                <w:sz w:val="24"/>
                <w:szCs w:val="24"/>
              </w:rPr>
              <w:object w:dxaOrig="1600" w:dyaOrig="360">
                <v:shape id="_x0000_i1140" type="#_x0000_t75" style="width:80.25pt;height:18pt" o:ole="">
                  <v:imagedata r:id="rId246" o:title=""/>
                </v:shape>
                <o:OLEObject Type="Embed" ProgID="Equation.DSMT4" ShapeID="_x0000_i1140" DrawAspect="Content" ObjectID="_1692953134" r:id="rId247"/>
              </w:object>
            </w:r>
            <w:r w:rsidRPr="00640A3C">
              <w:rPr>
                <w:rFonts w:ascii="Times New Roman" w:hAnsi="Times New Roman"/>
                <w:sz w:val="24"/>
                <w:szCs w:val="24"/>
              </w:rPr>
              <w:t xml:space="preserve"> nên bỏ qua các số hạng chứa </w:t>
            </w:r>
            <w:r w:rsidRPr="00640A3C">
              <w:rPr>
                <w:rFonts w:ascii="Times New Roman" w:hAnsi="Times New Roman"/>
                <w:sz w:val="24"/>
                <w:szCs w:val="24"/>
              </w:rPr>
              <w:lastRenderedPageBreak/>
              <w:t>α</w:t>
            </w:r>
            <w:r w:rsidRPr="00640A3C">
              <w:rPr>
                <w:rFonts w:ascii="Times New Roman" w:hAnsi="Times New Roman"/>
                <w:sz w:val="24"/>
                <w:szCs w:val="24"/>
                <w:vertAlign w:val="superscript"/>
              </w:rPr>
              <w:t>2</w:t>
            </w:r>
            <w:r w:rsidRPr="00640A3C">
              <w:rPr>
                <w:rFonts w:ascii="Times New Roman" w:hAnsi="Times New Roman"/>
                <w:sz w:val="24"/>
                <w:szCs w:val="24"/>
              </w:rPr>
              <w:t xml:space="preserve"> và α</w:t>
            </w:r>
            <w:r w:rsidRPr="00640A3C">
              <w:rPr>
                <w:rFonts w:ascii="Times New Roman" w:hAnsi="Times New Roman"/>
                <w:sz w:val="24"/>
                <w:szCs w:val="24"/>
                <w:vertAlign w:val="superscript"/>
              </w:rPr>
              <w:t>3</w:t>
            </w:r>
            <w:r w:rsidRPr="00640A3C">
              <w:rPr>
                <w:rFonts w:ascii="Times New Roman" w:hAnsi="Times New Roman"/>
                <w:sz w:val="24"/>
                <w:szCs w:val="24"/>
              </w:rPr>
              <w:t xml:space="preserve"> so với các số hạng chứa α và coi gần đúng:</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position w:val="-12"/>
                <w:sz w:val="24"/>
                <w:szCs w:val="24"/>
              </w:rPr>
              <w:object w:dxaOrig="3260" w:dyaOrig="380">
                <v:shape id="_x0000_i1141" type="#_x0000_t75" style="width:162.75pt;height:19.5pt" o:ole="">
                  <v:imagedata r:id="rId248" o:title=""/>
                </v:shape>
                <o:OLEObject Type="Embed" ProgID="Equation.DSMT4" ShapeID="_x0000_i1141" DrawAspect="Content" ObjectID="_1692953135" r:id="rId249"/>
              </w:objec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Hay </w:t>
            </w:r>
            <w:r w:rsidRPr="00640A3C">
              <w:rPr>
                <w:rFonts w:ascii="Times New Roman" w:hAnsi="Times New Roman"/>
                <w:position w:val="-12"/>
                <w:sz w:val="24"/>
                <w:szCs w:val="24"/>
              </w:rPr>
              <w:object w:dxaOrig="2060" w:dyaOrig="360">
                <v:shape id="_x0000_i1142" type="#_x0000_t75" style="width:102.75pt;height:18pt" o:ole="">
                  <v:imagedata r:id="rId250" o:title=""/>
                </v:shape>
                <o:OLEObject Type="Embed" ProgID="Equation.DSMT4" ShapeID="_x0000_i1142" DrawAspect="Content" ObjectID="_1692953136" r:id="rId251"/>
              </w:object>
            </w:r>
          </w:p>
          <w:p w:rsidR="00BC6434" w:rsidRPr="00640A3C" w:rsidRDefault="00BC6434" w:rsidP="00640A3C">
            <w:pPr>
              <w:spacing w:after="0" w:line="360" w:lineRule="auto"/>
              <w:jc w:val="both"/>
              <w:rPr>
                <w:rFonts w:ascii="Times New Roman" w:hAnsi="Times New Roman"/>
                <w:b/>
                <w:sz w:val="24"/>
                <w:szCs w:val="24"/>
              </w:rPr>
            </w:pPr>
            <w:r w:rsidRPr="00640A3C">
              <w:rPr>
                <w:rFonts w:ascii="Times New Roman" w:hAnsi="Times New Roman"/>
                <w:b/>
                <w:sz w:val="24"/>
                <w:szCs w:val="24"/>
              </w:rPr>
              <w:t>Giải</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Chiều dài của thanh nhôm ở nhiệt độ t = 50</w:t>
            </w:r>
            <w:r w:rsidRPr="00640A3C">
              <w:rPr>
                <w:rFonts w:ascii="Times New Roman" w:hAnsi="Times New Roman"/>
                <w:sz w:val="24"/>
                <w:szCs w:val="24"/>
                <w:vertAlign w:val="superscript"/>
              </w:rPr>
              <w:t>0</w:t>
            </w:r>
            <w:r w:rsidRPr="00640A3C">
              <w:rPr>
                <w:rFonts w:ascii="Times New Roman" w:hAnsi="Times New Roman"/>
                <w:sz w:val="24"/>
                <w:szCs w:val="24"/>
              </w:rPr>
              <w:t xml:space="preserve"> C</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l = l</w:t>
            </w:r>
            <w:r w:rsidRPr="00640A3C">
              <w:rPr>
                <w:rFonts w:ascii="Times New Roman" w:hAnsi="Times New Roman"/>
                <w:sz w:val="24"/>
                <w:szCs w:val="24"/>
                <w:vertAlign w:val="subscript"/>
              </w:rPr>
              <w:t>0</w:t>
            </w:r>
            <w:r w:rsidRPr="00640A3C">
              <w:rPr>
                <w:rFonts w:ascii="Times New Roman" w:hAnsi="Times New Roman"/>
                <w:sz w:val="24"/>
                <w:szCs w:val="24"/>
              </w:rPr>
              <w:t xml:space="preserve"> [1 + </w:t>
            </w:r>
            <w:r w:rsidRPr="00640A3C">
              <w:rPr>
                <w:rFonts w:ascii="Times New Roman" w:hAnsi="Times New Roman"/>
                <w:sz w:val="24"/>
                <w:szCs w:val="24"/>
              </w:rPr>
              <w:sym w:font="Symbol" w:char="F061"/>
            </w:r>
            <w:r w:rsidRPr="00640A3C">
              <w:rPr>
                <w:rFonts w:ascii="Times New Roman" w:hAnsi="Times New Roman"/>
                <w:sz w:val="24"/>
                <w:szCs w:val="24"/>
              </w:rPr>
              <w:t>(t- t</w:t>
            </w:r>
            <w:r w:rsidRPr="00640A3C">
              <w:rPr>
                <w:rFonts w:ascii="Times New Roman" w:hAnsi="Times New Roman"/>
                <w:sz w:val="24"/>
                <w:szCs w:val="24"/>
                <w:vertAlign w:val="subscript"/>
              </w:rPr>
              <w:t>0</w:t>
            </w:r>
            <w:r w:rsidRPr="00640A3C">
              <w:rPr>
                <w:rFonts w:ascii="Times New Roman" w:hAnsi="Times New Roman"/>
                <w:sz w:val="24"/>
                <w:szCs w:val="24"/>
              </w:rPr>
              <w:t xml:space="preserve">)]                                                                 </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2,5 [1+22.10</w:t>
            </w:r>
            <w:r w:rsidRPr="00640A3C">
              <w:rPr>
                <w:rFonts w:ascii="Times New Roman" w:hAnsi="Times New Roman"/>
                <w:sz w:val="24"/>
                <w:szCs w:val="24"/>
                <w:vertAlign w:val="superscript"/>
              </w:rPr>
              <w:t>-6</w:t>
            </w:r>
            <w:r w:rsidRPr="00640A3C">
              <w:rPr>
                <w:rFonts w:ascii="Times New Roman" w:hAnsi="Times New Roman"/>
                <w:sz w:val="24"/>
                <w:szCs w:val="24"/>
              </w:rPr>
              <w:t xml:space="preserve"> (50-20)] </w:t>
            </w:r>
            <w:r w:rsidRPr="00640A3C">
              <w:rPr>
                <w:rFonts w:ascii="Times New Roman" w:hAnsi="Times New Roman"/>
                <w:position w:val="-4"/>
                <w:sz w:val="24"/>
                <w:szCs w:val="24"/>
              </w:rPr>
              <w:object w:dxaOrig="220" w:dyaOrig="180">
                <v:shape id="_x0000_i1143" type="#_x0000_t75" style="width:11.25pt;height:9.75pt" o:ole="">
                  <v:imagedata r:id="rId252" o:title=""/>
                </v:shape>
                <o:OLEObject Type="Embed" ProgID="Equation.DSMT4" ShapeID="_x0000_i1143" DrawAspect="Content" ObjectID="_1692953137" r:id="rId253"/>
              </w:object>
            </w:r>
            <w:r w:rsidRPr="00640A3C">
              <w:rPr>
                <w:rFonts w:ascii="Times New Roman" w:hAnsi="Times New Roman"/>
                <w:sz w:val="24"/>
                <w:szCs w:val="24"/>
              </w:rPr>
              <w:t>2,5017 m</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Thể tích thanh nhôm ở nhiệt độ </w:t>
            </w:r>
          </w:p>
          <w:p w:rsidR="00BC6434" w:rsidRPr="00640A3C" w:rsidRDefault="00BC6434"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t = 50</w:t>
            </w:r>
            <w:r w:rsidRPr="00640A3C">
              <w:rPr>
                <w:rFonts w:ascii="Times New Roman" w:hAnsi="Times New Roman"/>
                <w:sz w:val="24"/>
                <w:szCs w:val="24"/>
                <w:vertAlign w:val="superscript"/>
                <w:lang w:val="fr-FR"/>
              </w:rPr>
              <w:t>0</w:t>
            </w:r>
            <w:r w:rsidRPr="00640A3C">
              <w:rPr>
                <w:rFonts w:ascii="Times New Roman" w:hAnsi="Times New Roman"/>
                <w:sz w:val="24"/>
                <w:szCs w:val="24"/>
                <w:lang w:val="fr-FR"/>
              </w:rPr>
              <w:t xml:space="preserve"> C là:                     </w:t>
            </w:r>
          </w:p>
          <w:p w:rsidR="00BC6434" w:rsidRPr="00640A3C" w:rsidRDefault="00BC6434" w:rsidP="00640A3C">
            <w:pPr>
              <w:spacing w:after="0" w:line="360" w:lineRule="auto"/>
              <w:jc w:val="both"/>
              <w:rPr>
                <w:rFonts w:ascii="Times New Roman" w:hAnsi="Times New Roman"/>
                <w:sz w:val="24"/>
                <w:szCs w:val="24"/>
                <w:lang w:val="fr-FR"/>
              </w:rPr>
            </w:pPr>
            <w:r w:rsidRPr="00640A3C">
              <w:rPr>
                <w:rFonts w:ascii="Times New Roman" w:hAnsi="Times New Roman"/>
                <w:sz w:val="24"/>
                <w:szCs w:val="24"/>
                <w:lang w:val="fr-FR"/>
              </w:rPr>
              <w:t>V = V</w:t>
            </w:r>
            <w:r w:rsidRPr="00640A3C">
              <w:rPr>
                <w:rFonts w:ascii="Times New Roman" w:hAnsi="Times New Roman"/>
                <w:sz w:val="24"/>
                <w:szCs w:val="24"/>
                <w:vertAlign w:val="subscript"/>
                <w:lang w:val="fr-FR"/>
              </w:rPr>
              <w:t>0</w:t>
            </w:r>
            <w:r w:rsidRPr="00640A3C">
              <w:rPr>
                <w:rFonts w:ascii="Times New Roman" w:hAnsi="Times New Roman"/>
                <w:sz w:val="24"/>
                <w:szCs w:val="24"/>
                <w:lang w:val="fr-FR"/>
              </w:rPr>
              <w:t xml:space="preserve"> [1 + </w:t>
            </w:r>
            <w:r w:rsidRPr="00640A3C">
              <w:rPr>
                <w:rFonts w:ascii="Times New Roman" w:hAnsi="Times New Roman"/>
                <w:sz w:val="24"/>
                <w:szCs w:val="24"/>
              </w:rPr>
              <w:sym w:font="Symbol" w:char="F062"/>
            </w:r>
            <w:r w:rsidRPr="00640A3C">
              <w:rPr>
                <w:rFonts w:ascii="Times New Roman" w:hAnsi="Times New Roman"/>
                <w:sz w:val="24"/>
                <w:szCs w:val="24"/>
                <w:lang w:val="fr-FR"/>
              </w:rPr>
              <w:t>(t- t</w:t>
            </w:r>
            <w:r w:rsidRPr="00640A3C">
              <w:rPr>
                <w:rFonts w:ascii="Times New Roman" w:hAnsi="Times New Roman"/>
                <w:sz w:val="24"/>
                <w:szCs w:val="24"/>
                <w:vertAlign w:val="subscript"/>
                <w:lang w:val="fr-FR"/>
              </w:rPr>
              <w:t>0</w:t>
            </w:r>
            <w:r w:rsidRPr="00640A3C">
              <w:rPr>
                <w:rFonts w:ascii="Times New Roman" w:hAnsi="Times New Roman"/>
                <w:sz w:val="24"/>
                <w:szCs w:val="24"/>
                <w:lang w:val="fr-FR"/>
              </w:rPr>
              <w:t xml:space="preserve">) ]             với </w:t>
            </w:r>
            <w:r w:rsidRPr="00640A3C">
              <w:rPr>
                <w:rFonts w:ascii="Times New Roman" w:hAnsi="Times New Roman"/>
                <w:sz w:val="24"/>
                <w:szCs w:val="24"/>
              </w:rPr>
              <w:sym w:font="Symbol" w:char="F062"/>
            </w:r>
            <w:r w:rsidRPr="00640A3C">
              <w:rPr>
                <w:rFonts w:ascii="Times New Roman" w:hAnsi="Times New Roman"/>
                <w:sz w:val="24"/>
                <w:szCs w:val="24"/>
                <w:lang w:val="fr-FR"/>
              </w:rPr>
              <w:t>=3</w:t>
            </w:r>
            <w:r w:rsidRPr="00640A3C">
              <w:rPr>
                <w:rFonts w:ascii="Times New Roman" w:hAnsi="Times New Roman"/>
                <w:sz w:val="24"/>
                <w:szCs w:val="24"/>
              </w:rPr>
              <w:sym w:font="Symbol" w:char="F061"/>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sz w:val="24"/>
                <w:szCs w:val="24"/>
              </w:rPr>
              <w:t>V= 2,5.12.10</w:t>
            </w:r>
            <w:r w:rsidRPr="00640A3C">
              <w:rPr>
                <w:rFonts w:ascii="Times New Roman" w:hAnsi="Times New Roman"/>
                <w:sz w:val="24"/>
                <w:szCs w:val="24"/>
                <w:vertAlign w:val="superscript"/>
              </w:rPr>
              <w:t>-6</w:t>
            </w:r>
            <w:r w:rsidRPr="00640A3C">
              <w:rPr>
                <w:rFonts w:ascii="Times New Roman" w:hAnsi="Times New Roman"/>
                <w:sz w:val="24"/>
                <w:szCs w:val="24"/>
              </w:rPr>
              <w:t>(1+66.10</w:t>
            </w:r>
            <w:r w:rsidRPr="00640A3C">
              <w:rPr>
                <w:rFonts w:ascii="Times New Roman" w:hAnsi="Times New Roman"/>
                <w:sz w:val="24"/>
                <w:szCs w:val="24"/>
                <w:vertAlign w:val="superscript"/>
              </w:rPr>
              <w:t>-6</w:t>
            </w:r>
            <w:r w:rsidRPr="00640A3C">
              <w:rPr>
                <w:rFonts w:ascii="Times New Roman" w:hAnsi="Times New Roman"/>
                <w:sz w:val="24"/>
                <w:szCs w:val="24"/>
              </w:rPr>
              <w:t>.30)</w:t>
            </w:r>
          </w:p>
          <w:p w:rsidR="00BC6434" w:rsidRPr="00640A3C" w:rsidRDefault="00BC6434" w:rsidP="00640A3C">
            <w:pPr>
              <w:spacing w:after="0" w:line="360" w:lineRule="auto"/>
              <w:jc w:val="both"/>
              <w:rPr>
                <w:rFonts w:ascii="Times New Roman" w:hAnsi="Times New Roman"/>
                <w:sz w:val="24"/>
                <w:szCs w:val="24"/>
              </w:rPr>
            </w:pPr>
            <w:r w:rsidRPr="00640A3C">
              <w:rPr>
                <w:rFonts w:ascii="Times New Roman" w:hAnsi="Times New Roman"/>
                <w:position w:val="-4"/>
                <w:sz w:val="24"/>
                <w:szCs w:val="24"/>
              </w:rPr>
              <w:object w:dxaOrig="200" w:dyaOrig="200">
                <v:shape id="_x0000_i1144" type="#_x0000_t75" style="width:9.75pt;height:9.75pt" o:ole="">
                  <v:imagedata r:id="rId254" o:title=""/>
                </v:shape>
                <o:OLEObject Type="Embed" ProgID="Equation.DSMT4" ShapeID="_x0000_i1144" DrawAspect="Content" ObjectID="_1692953138" r:id="rId255"/>
              </w:object>
            </w:r>
            <w:r w:rsidRPr="00640A3C">
              <w:rPr>
                <w:rFonts w:ascii="Times New Roman" w:hAnsi="Times New Roman"/>
                <w:sz w:val="24"/>
                <w:szCs w:val="24"/>
              </w:rPr>
              <w:t>30,06.10</w:t>
            </w:r>
            <w:r w:rsidRPr="00640A3C">
              <w:rPr>
                <w:rFonts w:ascii="Times New Roman" w:hAnsi="Times New Roman"/>
                <w:sz w:val="24"/>
                <w:szCs w:val="24"/>
                <w:vertAlign w:val="superscript"/>
              </w:rPr>
              <w:t>-6</w:t>
            </w:r>
            <w:r w:rsidRPr="00640A3C">
              <w:rPr>
                <w:rFonts w:ascii="Times New Roman" w:hAnsi="Times New Roman"/>
                <w:sz w:val="24"/>
                <w:szCs w:val="24"/>
              </w:rPr>
              <w:t xml:space="preserve"> m</w:t>
            </w:r>
            <w:r w:rsidRPr="00640A3C">
              <w:rPr>
                <w:rFonts w:ascii="Times New Roman" w:hAnsi="Times New Roman"/>
                <w:sz w:val="24"/>
                <w:szCs w:val="24"/>
                <w:vertAlign w:val="superscript"/>
              </w:rPr>
              <w:t>3</w:t>
            </w:r>
          </w:p>
          <w:p w:rsidR="00BC6434" w:rsidRPr="00640A3C" w:rsidRDefault="00BC6434" w:rsidP="00640A3C">
            <w:pPr>
              <w:spacing w:after="0" w:line="360" w:lineRule="auto"/>
              <w:jc w:val="both"/>
              <w:rPr>
                <w:rFonts w:ascii="Times New Roman" w:hAnsi="Times New Roman"/>
                <w:sz w:val="24"/>
                <w:szCs w:val="24"/>
              </w:rPr>
            </w:pPr>
          </w:p>
        </w:tc>
      </w:tr>
    </w:tbl>
    <w:p w:rsidR="00BC6434" w:rsidRPr="00640A3C" w:rsidRDefault="00BC6434"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lastRenderedPageBreak/>
        <w:t>C. HOẠT ĐỘNG LUYỆN TẬP</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Luyện tập củng cố nội dung bài học</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BC6434" w:rsidRPr="00640A3C" w:rsidRDefault="00BC6434"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ài tập</w:t>
      </w:r>
    </w:p>
    <w:p w:rsidR="00BC6434" w:rsidRPr="00640A3C" w:rsidRDefault="00BC6434" w:rsidP="00640A3C">
      <w:pPr>
        <w:spacing w:after="0" w:line="360" w:lineRule="auto"/>
        <w:rPr>
          <w:rFonts w:ascii="Times New Roman" w:hAnsi="Times New Roman"/>
          <w:sz w:val="24"/>
          <w:szCs w:val="24"/>
          <w:vertAlign w:val="subscript"/>
          <w:lang w:val="nl-NL"/>
        </w:rPr>
      </w:pPr>
      <w:r w:rsidRPr="00640A3C">
        <w:rPr>
          <w:rFonts w:ascii="Times New Roman" w:hAnsi="Times New Roman"/>
          <w:sz w:val="24"/>
          <w:szCs w:val="24"/>
          <w:lang w:val="nl-NL"/>
        </w:rPr>
        <w:t>Một thanh nhôm hình trụ có chiều dài 2,5 m, tiết diện 12 cm</w:t>
      </w:r>
      <w:r w:rsidRPr="00640A3C">
        <w:rPr>
          <w:rFonts w:ascii="Times New Roman" w:hAnsi="Times New Roman"/>
          <w:sz w:val="24"/>
          <w:szCs w:val="24"/>
          <w:vertAlign w:val="superscript"/>
          <w:lang w:val="nl-NL"/>
        </w:rPr>
        <w:t>3</w:t>
      </w:r>
      <w:r w:rsidRPr="00640A3C">
        <w:rPr>
          <w:rFonts w:ascii="Times New Roman" w:hAnsi="Times New Roman"/>
          <w:sz w:val="24"/>
          <w:szCs w:val="24"/>
          <w:lang w:val="nl-NL"/>
        </w:rPr>
        <w:t xml:space="preserve"> ở 20</w:t>
      </w:r>
      <w:r w:rsidRPr="00640A3C">
        <w:rPr>
          <w:rFonts w:ascii="Times New Roman" w:hAnsi="Times New Roman"/>
          <w:sz w:val="24"/>
          <w:szCs w:val="24"/>
          <w:vertAlign w:val="superscript"/>
          <w:lang w:val="nl-NL"/>
        </w:rPr>
        <w:t>0</w:t>
      </w:r>
      <w:r w:rsidRPr="00640A3C">
        <w:rPr>
          <w:rFonts w:ascii="Times New Roman" w:hAnsi="Times New Roman"/>
          <w:sz w:val="24"/>
          <w:szCs w:val="24"/>
          <w:lang w:val="nl-NL"/>
        </w:rPr>
        <w:t xml:space="preserve"> C. Hỏi chiều dài và thể tích của thanh nhôm ở nhiệt độ 50</w:t>
      </w:r>
      <w:r w:rsidRPr="00640A3C">
        <w:rPr>
          <w:rFonts w:ascii="Times New Roman" w:hAnsi="Times New Roman"/>
          <w:sz w:val="24"/>
          <w:szCs w:val="24"/>
          <w:vertAlign w:val="superscript"/>
          <w:lang w:val="nl-NL"/>
        </w:rPr>
        <w:t>0</w:t>
      </w:r>
      <w:r w:rsidRPr="00640A3C">
        <w:rPr>
          <w:rFonts w:ascii="Times New Roman" w:hAnsi="Times New Roman"/>
          <w:sz w:val="24"/>
          <w:szCs w:val="24"/>
          <w:lang w:val="nl-NL"/>
        </w:rPr>
        <w:t xml:space="preserve"> C. </w:t>
      </w:r>
      <w:r w:rsidRPr="00640A3C">
        <w:rPr>
          <w:rFonts w:ascii="Times New Roman" w:hAnsi="Times New Roman"/>
          <w:sz w:val="24"/>
          <w:szCs w:val="24"/>
          <w:lang w:val="nl-NL"/>
        </w:rPr>
        <w:br/>
        <w:t xml:space="preserve">Cho biết hệ số nở dài của nhôm là: </w:t>
      </w:r>
      <w:r w:rsidRPr="00640A3C">
        <w:rPr>
          <w:rFonts w:ascii="Times New Roman" w:hAnsi="Times New Roman"/>
          <w:sz w:val="24"/>
          <w:szCs w:val="24"/>
        </w:rPr>
        <w:t>α</w:t>
      </w:r>
      <w:r w:rsidRPr="00640A3C">
        <w:rPr>
          <w:rFonts w:ascii="Times New Roman" w:hAnsi="Times New Roman"/>
          <w:sz w:val="24"/>
          <w:szCs w:val="24"/>
          <w:lang w:val="nl-NL"/>
        </w:rPr>
        <w:t xml:space="preserve"> = 22.10</w:t>
      </w:r>
      <w:r w:rsidRPr="00640A3C">
        <w:rPr>
          <w:rFonts w:ascii="Times New Roman" w:hAnsi="Times New Roman"/>
          <w:sz w:val="24"/>
          <w:szCs w:val="24"/>
          <w:vertAlign w:val="superscript"/>
          <w:lang w:val="nl-NL"/>
        </w:rPr>
        <w:t>-6</w:t>
      </w:r>
      <w:r w:rsidRPr="00640A3C">
        <w:rPr>
          <w:rFonts w:ascii="Times New Roman" w:hAnsi="Times New Roman"/>
          <w:sz w:val="24"/>
          <w:szCs w:val="24"/>
          <w:lang w:val="nl-NL"/>
        </w:rPr>
        <w:t xml:space="preserve"> K</w:t>
      </w:r>
      <w:r w:rsidRPr="00640A3C">
        <w:rPr>
          <w:rFonts w:ascii="Times New Roman" w:hAnsi="Times New Roman"/>
          <w:sz w:val="24"/>
          <w:szCs w:val="24"/>
          <w:vertAlign w:val="superscript"/>
          <w:lang w:val="nl-NL"/>
        </w:rPr>
        <w:t>-1</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BC6434" w:rsidRPr="00640A3C" w:rsidRDefault="00BC6434"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Yêu cầu HS  đọc đề bài, tóm tắt đề bài</w:t>
      </w:r>
    </w:p>
    <w:p w:rsidR="00BC6434" w:rsidRPr="00640A3C" w:rsidRDefault="00BC6434"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Chia lớp thành 2 nhóm, yêu cầu mỗi nhóm làm một phn.</w:t>
      </w:r>
    </w:p>
    <w:p w:rsidR="00BC6434" w:rsidRPr="00640A3C" w:rsidRDefault="00BC6434"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BC6434" w:rsidRPr="00640A3C" w:rsidRDefault="00BC6434"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BC6434" w:rsidRPr="00640A3C" w:rsidRDefault="00BC6434" w:rsidP="00640A3C">
      <w:pPr>
        <w:tabs>
          <w:tab w:val="left" w:pos="567"/>
          <w:tab w:val="left" w:pos="1134"/>
        </w:tabs>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BC6434" w:rsidRPr="00640A3C" w:rsidRDefault="00BC6434"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BC6434" w:rsidRPr="00640A3C" w:rsidRDefault="00BC6434"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BC6434" w:rsidRPr="00640A3C" w:rsidRDefault="00BC6434"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BC6434" w:rsidRPr="00640A3C" w:rsidRDefault="00BC6434"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 Yêu cầu HS về nhà làm các bài tập </w:t>
      </w:r>
    </w:p>
    <w:p w:rsidR="00BC6434" w:rsidRPr="00640A3C" w:rsidRDefault="00BC6434"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BC6434" w:rsidRPr="00640A3C" w:rsidRDefault="00BC6434"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lastRenderedPageBreak/>
        <w:t>..........................................................................................................................................................</w:t>
      </w:r>
    </w:p>
    <w:p w:rsidR="00E1401E" w:rsidRPr="00640A3C" w:rsidRDefault="00E1401E" w:rsidP="00640A3C">
      <w:pPr>
        <w:tabs>
          <w:tab w:val="center" w:pos="5400"/>
          <w:tab w:val="left" w:pos="7169"/>
        </w:tabs>
        <w:spacing w:after="0" w:line="360" w:lineRule="auto"/>
        <w:jc w:val="center"/>
        <w:rPr>
          <w:rFonts w:ascii="Times New Roman" w:eastAsia="Times New Roman" w:hAnsi="Times New Roman"/>
          <w:b/>
          <w:sz w:val="24"/>
          <w:szCs w:val="24"/>
          <w:lang w:val="vi-VN"/>
        </w:rPr>
      </w:pPr>
      <w:r w:rsidRPr="00640A3C">
        <w:rPr>
          <w:rFonts w:ascii="Times New Roman" w:eastAsia="Times New Roman" w:hAnsi="Times New Roman"/>
          <w:b/>
          <w:sz w:val="24"/>
          <w:szCs w:val="24"/>
          <w:lang w:val="vi-VN"/>
        </w:rPr>
        <w:t>TIẾT 63: SỰ CHUYỂN THỂ CỦA CÁC CHẤT</w:t>
      </w:r>
    </w:p>
    <w:p w:rsidR="00E1401E" w:rsidRPr="00640A3C" w:rsidRDefault="00E1401E" w:rsidP="00640A3C">
      <w:pPr>
        <w:tabs>
          <w:tab w:val="center" w:pos="5400"/>
          <w:tab w:val="left" w:pos="7169"/>
        </w:tabs>
        <w:spacing w:after="0" w:line="360" w:lineRule="auto"/>
        <w:jc w:val="both"/>
        <w:rPr>
          <w:rFonts w:ascii="Times New Roman" w:hAnsi="Times New Roman"/>
          <w:sz w:val="24"/>
          <w:szCs w:val="24"/>
          <w:lang w:val="nl-NL"/>
        </w:rPr>
      </w:pPr>
      <w:r w:rsidRPr="00640A3C">
        <w:rPr>
          <w:rFonts w:ascii="Times New Roman" w:hAnsi="Times New Roman"/>
          <w:b/>
          <w:sz w:val="24"/>
          <w:szCs w:val="24"/>
          <w:lang w:val="nl-NL"/>
        </w:rPr>
        <w:t>I.</w:t>
      </w:r>
      <w:r w:rsidRPr="00640A3C">
        <w:rPr>
          <w:rFonts w:ascii="Times New Roman" w:hAnsi="Times New Roman"/>
          <w:sz w:val="24"/>
          <w:szCs w:val="24"/>
          <w:lang w:val="nl-NL"/>
        </w:rPr>
        <w:t xml:space="preserve"> </w:t>
      </w:r>
      <w:r w:rsidRPr="00640A3C">
        <w:rPr>
          <w:rFonts w:ascii="Times New Roman" w:hAnsi="Times New Roman"/>
          <w:b/>
          <w:sz w:val="24"/>
          <w:szCs w:val="24"/>
          <w:lang w:val="nl-NL"/>
        </w:rPr>
        <w:t>MỤC TIÊU</w:t>
      </w:r>
      <w:r w:rsidRPr="00640A3C">
        <w:rPr>
          <w:rFonts w:ascii="Times New Roman" w:hAnsi="Times New Roman"/>
          <w:sz w:val="24"/>
          <w:szCs w:val="24"/>
          <w:lang w:val="nl-NL"/>
        </w:rPr>
        <w:t>:</w:t>
      </w:r>
    </w:p>
    <w:p w:rsidR="00E1401E" w:rsidRPr="00640A3C" w:rsidRDefault="00E1401E" w:rsidP="00640A3C">
      <w:pPr>
        <w:tabs>
          <w:tab w:val="center" w:pos="5400"/>
          <w:tab w:val="left" w:pos="7169"/>
        </w:tabs>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 xml:space="preserve">1. Kiến thức:  </w:t>
      </w:r>
      <w:r w:rsidRPr="00640A3C">
        <w:rPr>
          <w:rFonts w:ascii="Times New Roman" w:hAnsi="Times New Roman"/>
          <w:sz w:val="24"/>
          <w:szCs w:val="24"/>
          <w:lang w:val="nl-NL"/>
        </w:rPr>
        <w:t>Sau khi học xong bài này HS</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 xml:space="preserve">Định nghĩa và nêu được các đặc điểm của sự nóng chảy và sự đông đặc và nêu được các đặc điểm của các quá trình chuyển thể này. </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Viết được công thức tính nhiệt nóng chảy của vật rắn. Nêu được tên và đơn vị của các đại lượng trong công thức.</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Nêu được định nghĩa của sự bay hơi.</w:t>
      </w:r>
    </w:p>
    <w:p w:rsidR="00E1401E" w:rsidRPr="00640A3C" w:rsidRDefault="00E1401E" w:rsidP="00640A3C">
      <w:pPr>
        <w:pStyle w:val="Header"/>
        <w:tabs>
          <w:tab w:val="clear" w:pos="4320"/>
          <w:tab w:val="clear" w:pos="8640"/>
          <w:tab w:val="left" w:pos="7169"/>
        </w:tabs>
        <w:spacing w:line="360" w:lineRule="auto"/>
        <w:jc w:val="both"/>
        <w:rPr>
          <w:rFonts w:ascii="Times New Roman" w:hAnsi="Times New Roman"/>
          <w:b/>
          <w:sz w:val="24"/>
          <w:lang w:val="nl-NL"/>
        </w:rPr>
      </w:pPr>
      <w:r w:rsidRPr="00640A3C">
        <w:rPr>
          <w:rFonts w:ascii="Times New Roman" w:hAnsi="Times New Roman"/>
          <w:b/>
          <w:sz w:val="24"/>
          <w:lang w:val="nl-NL"/>
        </w:rPr>
        <w:t xml:space="preserve">2. Năng lực </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b/>
          <w:iCs/>
          <w:sz w:val="24"/>
          <w:szCs w:val="24"/>
          <w:lang w:val="nl-NL"/>
        </w:rPr>
      </w:pPr>
      <w:r w:rsidRPr="00640A3C">
        <w:rPr>
          <w:rFonts w:ascii="Times New Roman" w:hAnsi="Times New Roman"/>
          <w:b/>
          <w:iCs/>
          <w:sz w:val="24"/>
          <w:szCs w:val="24"/>
          <w:lang w:val="nl-NL"/>
        </w:rPr>
        <w:t>a. Năng lực được hình thành chung:</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b/>
          <w:bCs/>
          <w:iCs/>
          <w:sz w:val="24"/>
          <w:szCs w:val="24"/>
          <w:lang w:val="nl-NL"/>
        </w:rPr>
      </w:pPr>
      <w:r w:rsidRPr="00640A3C">
        <w:rPr>
          <w:rFonts w:ascii="Times New Roman" w:hAnsi="Times New Roman"/>
          <w:iCs/>
          <w:sz w:val="24"/>
          <w:szCs w:val="24"/>
          <w:lang w:val="nl-NL"/>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b/>
          <w:sz w:val="24"/>
          <w:szCs w:val="24"/>
          <w:lang w:val="nl-NL"/>
        </w:rPr>
      </w:pPr>
      <w:r w:rsidRPr="00640A3C">
        <w:rPr>
          <w:rFonts w:ascii="Times New Roman" w:hAnsi="Times New Roman"/>
          <w:b/>
          <w:bCs/>
          <w:iCs/>
          <w:sz w:val="24"/>
          <w:szCs w:val="24"/>
          <w:lang w:val="nl-NL"/>
        </w:rPr>
        <w:t xml:space="preserve">b. Năng lực chuyên biệt môn vật lý: </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iCs/>
          <w:sz w:val="24"/>
          <w:szCs w:val="24"/>
          <w:lang w:val="nl-NL"/>
        </w:rPr>
      </w:pPr>
      <w:r w:rsidRPr="00640A3C">
        <w:rPr>
          <w:rFonts w:ascii="Times New Roman" w:hAnsi="Times New Roman"/>
          <w:iCs/>
          <w:sz w:val="24"/>
          <w:szCs w:val="24"/>
          <w:lang w:val="nl-NL"/>
        </w:rPr>
        <w:t>- Năng lực kiến thức vật lí.</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 xml:space="preserve">- Năng lực phương pháp thực nghiệm </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trao đổi thông tin </w:t>
      </w:r>
    </w:p>
    <w:p w:rsidR="00E1401E" w:rsidRPr="00640A3C" w:rsidRDefault="00E1401E" w:rsidP="00640A3C">
      <w:pPr>
        <w:tabs>
          <w:tab w:val="left" w:pos="6300"/>
        </w:tabs>
        <w:autoSpaceDE w:val="0"/>
        <w:autoSpaceDN w:val="0"/>
        <w:adjustRightInd w:val="0"/>
        <w:spacing w:after="0" w:line="360" w:lineRule="auto"/>
        <w:jc w:val="both"/>
        <w:rPr>
          <w:rFonts w:ascii="Times New Roman" w:hAnsi="Times New Roman"/>
          <w:sz w:val="24"/>
          <w:szCs w:val="24"/>
        </w:rPr>
      </w:pPr>
      <w:r w:rsidRPr="00640A3C">
        <w:rPr>
          <w:rFonts w:ascii="Times New Roman" w:hAnsi="Times New Roman"/>
          <w:sz w:val="24"/>
          <w:szCs w:val="24"/>
        </w:rPr>
        <w:t xml:space="preserve">- Năng  lực cá nhân của HS </w:t>
      </w:r>
    </w:p>
    <w:p w:rsidR="00E1401E" w:rsidRPr="00640A3C" w:rsidRDefault="00E1401E" w:rsidP="00640A3C">
      <w:pPr>
        <w:pStyle w:val="Header"/>
        <w:tabs>
          <w:tab w:val="clear" w:pos="4320"/>
          <w:tab w:val="clear" w:pos="8640"/>
          <w:tab w:val="left" w:pos="7169"/>
        </w:tabs>
        <w:spacing w:line="360" w:lineRule="auto"/>
        <w:jc w:val="both"/>
        <w:rPr>
          <w:rFonts w:ascii="Times New Roman" w:hAnsi="Times New Roman"/>
          <w:sz w:val="24"/>
          <w:lang w:val="nl-NL"/>
        </w:rPr>
      </w:pPr>
      <w:r w:rsidRPr="00640A3C">
        <w:rPr>
          <w:rFonts w:ascii="Times New Roman" w:hAnsi="Times New Roman"/>
          <w:b/>
          <w:sz w:val="24"/>
          <w:lang w:val="nl-NL"/>
        </w:rPr>
        <w:t>3. Phẩm chất</w:t>
      </w:r>
    </w:p>
    <w:p w:rsidR="00E1401E" w:rsidRPr="00640A3C" w:rsidRDefault="00E1401E" w:rsidP="00640A3C">
      <w:pPr>
        <w:tabs>
          <w:tab w:val="left" w:pos="7169"/>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Phẩm chất:</w:t>
      </w:r>
      <w:r w:rsidRPr="00640A3C">
        <w:rPr>
          <w:rFonts w:ascii="Times New Roman" w:hAnsi="Times New Roman"/>
          <w:color w:val="000000"/>
          <w:sz w:val="24"/>
          <w:szCs w:val="24"/>
          <w:lang w:val="nl-NL"/>
        </w:rPr>
        <w:t xml:space="preserve"> Giúp học sinh rèn luyện bản thân phát triển các phẩm chất tốt đẹp: yêu nước, nhân ái, chăm chỉ, trung thực, trách nhiệm</w:t>
      </w:r>
      <w:r w:rsidRPr="00640A3C">
        <w:rPr>
          <w:rFonts w:ascii="Times New Roman" w:hAnsi="Times New Roman"/>
          <w:b/>
          <w:color w:val="000000"/>
          <w:sz w:val="24"/>
          <w:szCs w:val="24"/>
          <w:lang w:val="nl-NL"/>
        </w:rPr>
        <w:t xml:space="preserve"> </w:t>
      </w:r>
    </w:p>
    <w:p w:rsidR="00E1401E" w:rsidRPr="00640A3C" w:rsidRDefault="00E1401E" w:rsidP="00640A3C">
      <w:pPr>
        <w:tabs>
          <w:tab w:val="left" w:pos="7169"/>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II. THIẾT BỊ DẠY HỌC VÀ HỌC LIỆU</w:t>
      </w:r>
      <w:r w:rsidRPr="00640A3C">
        <w:rPr>
          <w:rFonts w:ascii="Times New Roman" w:hAnsi="Times New Roman"/>
          <w:sz w:val="24"/>
          <w:szCs w:val="24"/>
          <w:lang w:val="nl-NL"/>
        </w:rPr>
        <w:t xml:space="preserve"> </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1. Giáo viên</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Bộ thí nghiệm xác định nhiệt động nóng chảy và đông đặc của thiết ( dùng điện kế cặp nhiệt), hoặc của băng phiến hay nước đá ( dùng nhiệt kế dầu).</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Bộ thí nghiệm chứng minhsự bay hơi.</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2. Học sinh</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Ôn lại các bài “Sự nóng chảy và đông đặc”, “ Sự bay hơi và ngưng tụ” trong SGK vật lý 6.</w:t>
      </w:r>
    </w:p>
    <w:p w:rsidR="00E1401E" w:rsidRPr="00640A3C" w:rsidRDefault="00E1401E" w:rsidP="00640A3C">
      <w:pPr>
        <w:tabs>
          <w:tab w:val="left" w:pos="567"/>
          <w:tab w:val="left" w:pos="1134"/>
        </w:tabs>
        <w:spacing w:after="0" w:line="360" w:lineRule="auto"/>
        <w:jc w:val="both"/>
        <w:rPr>
          <w:rFonts w:ascii="Times New Roman" w:eastAsia="MS Mincho" w:hAnsi="Times New Roman"/>
          <w:b/>
          <w:color w:val="000000"/>
          <w:sz w:val="24"/>
          <w:szCs w:val="24"/>
          <w:lang w:val="nl-NL"/>
        </w:rPr>
      </w:pPr>
      <w:r w:rsidRPr="00640A3C">
        <w:rPr>
          <w:rFonts w:ascii="Times New Roman" w:hAnsi="Times New Roman"/>
          <w:b/>
          <w:color w:val="000000"/>
          <w:sz w:val="24"/>
          <w:szCs w:val="24"/>
          <w:lang w:val="nl-NL"/>
        </w:rPr>
        <w:t>III. TIẾN TRÌNH DẠY HỌC</w:t>
      </w:r>
    </w:p>
    <w:p w:rsidR="00E1401E" w:rsidRPr="00640A3C" w:rsidRDefault="00E1401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A. HOẠT ĐỘNG KHỞI ĐỘNG (MỞ ĐẦU)</w:t>
      </w:r>
    </w:p>
    <w:p w:rsidR="00E1401E" w:rsidRPr="00640A3C" w:rsidRDefault="00E1401E" w:rsidP="00640A3C">
      <w:pPr>
        <w:tabs>
          <w:tab w:val="left" w:pos="567"/>
          <w:tab w:val="left" w:pos="1134"/>
        </w:tabs>
        <w:spacing w:after="0" w:line="360" w:lineRule="auto"/>
        <w:jc w:val="both"/>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HS biết được các nội dung cơ bản của bài học cần đạt được, tạo tâm thế cho học sinh đi vào tìm hiểu bài mới.</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b) Nội dung:</w:t>
      </w:r>
      <w:r w:rsidRPr="00640A3C">
        <w:rPr>
          <w:rFonts w:ascii="Times New Roman" w:hAnsi="Times New Roman"/>
          <w:sz w:val="24"/>
          <w:szCs w:val="24"/>
          <w:lang w:val="nl-NL"/>
        </w:rPr>
        <w:t xml:space="preserve"> Hs dựa vào hiểu biết để trả lời câu hỏi.</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lastRenderedPageBreak/>
        <w:t xml:space="preserve">c) Sản phẩm: </w:t>
      </w:r>
      <w:r w:rsidRPr="00640A3C">
        <w:rPr>
          <w:rFonts w:ascii="Times New Roman" w:hAnsi="Times New Roman"/>
          <w:color w:val="000000"/>
          <w:sz w:val="24"/>
          <w:szCs w:val="24"/>
          <w:lang w:val="nl-NL"/>
        </w:rPr>
        <w:t>Từ bài toán</w:t>
      </w:r>
      <w:r w:rsidRPr="00640A3C">
        <w:rPr>
          <w:rFonts w:ascii="Times New Roman" w:hAnsi="Times New Roman"/>
          <w:b/>
          <w:color w:val="000000"/>
          <w:sz w:val="24"/>
          <w:szCs w:val="24"/>
          <w:lang w:val="nl-NL"/>
        </w:rPr>
        <w:t xml:space="preserve"> </w:t>
      </w:r>
      <w:r w:rsidRPr="00640A3C">
        <w:rPr>
          <w:rFonts w:ascii="Times New Roman" w:hAnsi="Times New Roman"/>
          <w:color w:val="000000"/>
          <w:sz w:val="24"/>
          <w:szCs w:val="24"/>
          <w:lang w:val="nl-NL"/>
        </w:rPr>
        <w:t>HS vận dụng kiến thức để trả lời câu hỏi GV đưa ra.</w:t>
      </w:r>
    </w:p>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p w:rsidR="00E1401E" w:rsidRPr="00640A3C" w:rsidRDefault="00E1401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 Bước 1: Chuyển giao nhiệm vụ:</w:t>
      </w:r>
      <w:r w:rsidRPr="00640A3C">
        <w:rPr>
          <w:rFonts w:ascii="Times New Roman" w:hAnsi="Times New Roman"/>
          <w:color w:val="000000"/>
          <w:sz w:val="24"/>
          <w:szCs w:val="24"/>
          <w:lang w:val="nl-NL"/>
        </w:rPr>
        <w:t xml:space="preserve"> </w:t>
      </w:r>
    </w:p>
    <w:p w:rsidR="00E1401E" w:rsidRPr="00640A3C" w:rsidRDefault="00E1401E" w:rsidP="00640A3C">
      <w:pPr>
        <w:spacing w:after="0" w:line="360" w:lineRule="auto"/>
        <w:jc w:val="both"/>
        <w:rPr>
          <w:rFonts w:ascii="Times New Roman" w:hAnsi="Times New Roman"/>
          <w:sz w:val="24"/>
          <w:szCs w:val="24"/>
          <w:lang w:val="nl-NL"/>
        </w:rPr>
      </w:pPr>
      <w:r w:rsidRPr="00640A3C">
        <w:rPr>
          <w:rFonts w:ascii="Times New Roman" w:hAnsi="Times New Roman"/>
          <w:sz w:val="24"/>
          <w:szCs w:val="24"/>
          <w:lang w:val="nl-NL"/>
        </w:rPr>
        <w:t>GV giới thiệu bài toán yêu cầu HS trả lời câu hỏi:</w:t>
      </w:r>
    </w:p>
    <w:p w:rsidR="00E1401E" w:rsidRPr="00640A3C" w:rsidRDefault="00E1401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2: Thực hiện nhiệm vụ: </w:t>
      </w:r>
      <w:r w:rsidRPr="00640A3C">
        <w:rPr>
          <w:rFonts w:ascii="Times New Roman" w:hAnsi="Times New Roman"/>
          <w:color w:val="000000"/>
          <w:sz w:val="24"/>
          <w:szCs w:val="24"/>
          <w:lang w:val="nl-NL"/>
        </w:rPr>
        <w:t>HS thực hiện nhiệm vụ trong thời gian 2 phút.</w:t>
      </w:r>
    </w:p>
    <w:p w:rsidR="00E1401E" w:rsidRPr="00640A3C" w:rsidRDefault="00E1401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Bước 3: Báo cáo, thảo luận: </w:t>
      </w:r>
      <w:r w:rsidRPr="00640A3C">
        <w:rPr>
          <w:rFonts w:ascii="Times New Roman" w:hAnsi="Times New Roman"/>
          <w:color w:val="000000"/>
          <w:sz w:val="24"/>
          <w:szCs w:val="24"/>
          <w:lang w:val="nl-NL"/>
        </w:rPr>
        <w:t>GV gọi một số HS trả lời, HS khác nhận xét, bổ sung.</w:t>
      </w:r>
    </w:p>
    <w:p w:rsidR="00E1401E" w:rsidRPr="00640A3C" w:rsidRDefault="00E1401E" w:rsidP="00640A3C">
      <w:pPr>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ước 4: Kết luận, nhận định: </w:t>
      </w:r>
      <w:r w:rsidRPr="00640A3C">
        <w:rPr>
          <w:rFonts w:ascii="Times New Roman" w:hAnsi="Times New Roman"/>
          <w:color w:val="000000"/>
          <w:sz w:val="24"/>
          <w:szCs w:val="24"/>
          <w:lang w:val="nl-NL"/>
        </w:rPr>
        <w:t>GV đánh giá kết quả của HS, trên cơ sở đó dẫn dắt HS vào bài học mới.</w:t>
      </w:r>
    </w:p>
    <w:p w:rsidR="00E1401E" w:rsidRPr="00640A3C" w:rsidRDefault="00E1401E" w:rsidP="00640A3C">
      <w:pPr>
        <w:spacing w:after="0" w:line="360" w:lineRule="auto"/>
        <w:jc w:val="both"/>
        <w:rPr>
          <w:rFonts w:ascii="Times New Roman" w:hAnsi="Times New Roman"/>
          <w:b/>
          <w:color w:val="000000"/>
          <w:sz w:val="24"/>
          <w:szCs w:val="24"/>
          <w:lang w:val="nl-NL"/>
        </w:rPr>
      </w:pPr>
      <w:r w:rsidRPr="00640A3C">
        <w:rPr>
          <w:rFonts w:ascii="Times New Roman" w:hAnsi="Times New Roman"/>
          <w:sz w:val="24"/>
          <w:szCs w:val="24"/>
          <w:lang w:val="nl-NL"/>
        </w:rPr>
        <w:t>Sự nóng chảy và sự đông đặc và nêu được các đặc điểm của các quá trình chuyển thể này?...</w:t>
      </w:r>
    </w:p>
    <w:p w:rsidR="00E1401E" w:rsidRPr="00640A3C" w:rsidRDefault="00E1401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B.</w:t>
      </w:r>
      <w:r w:rsidRPr="00640A3C">
        <w:rPr>
          <w:rFonts w:ascii="Times New Roman" w:hAnsi="Times New Roman"/>
          <w:sz w:val="24"/>
          <w:szCs w:val="24"/>
          <w:lang w:val="nl-NL"/>
        </w:rPr>
        <w:t xml:space="preserve"> </w:t>
      </w:r>
      <w:r w:rsidRPr="00640A3C">
        <w:rPr>
          <w:rFonts w:ascii="Times New Roman" w:hAnsi="Times New Roman"/>
          <w:b/>
          <w:sz w:val="24"/>
          <w:szCs w:val="24"/>
          <w:lang w:val="nl-NL"/>
        </w:rPr>
        <w:t>HÌNH THÀNH KIẾN THỨC MỚI</w:t>
      </w:r>
    </w:p>
    <w:p w:rsidR="00E1401E" w:rsidRPr="00640A3C" w:rsidRDefault="00E1401E" w:rsidP="00640A3C">
      <w:pPr>
        <w:spacing w:after="0" w:line="360" w:lineRule="auto"/>
        <w:jc w:val="both"/>
        <w:rPr>
          <w:rFonts w:ascii="Times New Roman" w:hAnsi="Times New Roman"/>
          <w:b/>
          <w:sz w:val="24"/>
          <w:szCs w:val="24"/>
          <w:lang w:val="nl-NL"/>
        </w:rPr>
      </w:pPr>
      <w:r w:rsidRPr="00640A3C">
        <w:rPr>
          <w:rFonts w:ascii="Times New Roman" w:hAnsi="Times New Roman"/>
          <w:b/>
          <w:sz w:val="24"/>
          <w:szCs w:val="24"/>
          <w:lang w:val="nl-NL"/>
        </w:rPr>
        <w:t>Hoạt động 1: Sự nóng chảy</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b/>
          <w:color w:val="000000"/>
          <w:sz w:val="24"/>
          <w:szCs w:val="24"/>
          <w:lang w:val="nl-NL"/>
        </w:rPr>
        <w:t>a) Mục đích:</w:t>
      </w:r>
      <w:r w:rsidRPr="00640A3C">
        <w:rPr>
          <w:rFonts w:ascii="Times New Roman" w:hAnsi="Times New Roman"/>
          <w:color w:val="000000"/>
          <w:sz w:val="24"/>
          <w:szCs w:val="24"/>
          <w:lang w:val="nl-NL"/>
        </w:rPr>
        <w:t xml:space="preserve"> </w:t>
      </w:r>
      <w:r w:rsidRPr="00640A3C">
        <w:rPr>
          <w:rFonts w:ascii="Times New Roman" w:hAnsi="Times New Roman"/>
          <w:sz w:val="24"/>
          <w:szCs w:val="24"/>
          <w:lang w:val="nl-NL"/>
        </w:rPr>
        <w:t xml:space="preserve">Định nghĩa và nêu được các đặc điểm của sự nóng chảy và sự đông đặc và nêu được các đặc điểm của các quá trình chuyển thể này. </w:t>
      </w:r>
    </w:p>
    <w:p w:rsidR="00E1401E" w:rsidRPr="00640A3C" w:rsidRDefault="00E1401E" w:rsidP="00640A3C">
      <w:pPr>
        <w:spacing w:after="0" w:line="360" w:lineRule="auto"/>
        <w:rPr>
          <w:rFonts w:ascii="Times New Roman" w:hAnsi="Times New Roman"/>
          <w:sz w:val="24"/>
          <w:szCs w:val="24"/>
          <w:lang w:val="nl-NL"/>
        </w:rPr>
      </w:pPr>
      <w:r w:rsidRPr="00640A3C">
        <w:rPr>
          <w:rFonts w:ascii="Times New Roman" w:hAnsi="Times New Roman"/>
          <w:sz w:val="24"/>
          <w:szCs w:val="24"/>
          <w:lang w:val="nl-NL"/>
        </w:rPr>
        <w:t>Viết được công thức tính nhiệt nóng chảy của vật rắn. Nêu được tên và đơn vị của các đại lượng trong công thức.</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b) Nội dung: </w:t>
      </w:r>
      <w:r w:rsidRPr="00640A3C">
        <w:rPr>
          <w:rFonts w:ascii="Times New Roman" w:hAnsi="Times New Roman"/>
          <w:color w:val="000000"/>
          <w:sz w:val="24"/>
          <w:szCs w:val="24"/>
          <w:lang w:val="nl-NL"/>
        </w:rPr>
        <w:t>HS quan sát SGK để tìm hiểu nội dung kiến thức theo yêu cầu của GV.</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nl-NL"/>
        </w:rPr>
      </w:pPr>
      <w:r w:rsidRPr="00640A3C">
        <w:rPr>
          <w:rFonts w:ascii="Times New Roman" w:hAnsi="Times New Roman"/>
          <w:b/>
          <w:color w:val="000000"/>
          <w:sz w:val="24"/>
          <w:szCs w:val="24"/>
          <w:lang w:val="nl-NL"/>
        </w:rPr>
        <w:t xml:space="preserve">c) Sản phẩm: </w:t>
      </w:r>
      <w:r w:rsidRPr="00640A3C">
        <w:rPr>
          <w:rFonts w:ascii="Times New Roman" w:hAnsi="Times New Roman"/>
          <w:color w:val="000000"/>
          <w:sz w:val="24"/>
          <w:szCs w:val="24"/>
          <w:lang w:val="nl-NL"/>
        </w:rPr>
        <w:t>HS hoàn thành tìm hiểu kiến thức</w:t>
      </w:r>
    </w:p>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lang w:val="nl-NL"/>
        </w:rPr>
      </w:pPr>
      <w:r w:rsidRPr="00640A3C">
        <w:rPr>
          <w:rFonts w:ascii="Times New Roman" w:hAnsi="Times New Roman"/>
          <w:b/>
          <w:color w:val="000000"/>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357"/>
      </w:tblGrid>
      <w:tr w:rsidR="00E1401E" w:rsidRPr="00640A3C" w:rsidTr="001B0C0E">
        <w:tc>
          <w:tcPr>
            <w:tcW w:w="4219" w:type="dxa"/>
            <w:shd w:val="clear" w:color="auto" w:fill="auto"/>
          </w:tcPr>
          <w:p w:rsidR="00E1401E" w:rsidRPr="00640A3C" w:rsidRDefault="00E1401E" w:rsidP="00640A3C">
            <w:pPr>
              <w:tabs>
                <w:tab w:val="left" w:pos="495"/>
              </w:tabs>
              <w:spacing w:after="0" w:line="360" w:lineRule="auto"/>
              <w:jc w:val="center"/>
              <w:rPr>
                <w:rFonts w:ascii="Times New Roman" w:hAnsi="Times New Roman"/>
                <w:b/>
                <w:sz w:val="24"/>
                <w:szCs w:val="24"/>
                <w:lang w:val="nl-NL"/>
              </w:rPr>
            </w:pPr>
            <w:r w:rsidRPr="00640A3C">
              <w:rPr>
                <w:rFonts w:ascii="Times New Roman" w:hAnsi="Times New Roman"/>
                <w:b/>
                <w:sz w:val="24"/>
                <w:szCs w:val="24"/>
                <w:lang w:val="nl-NL"/>
              </w:rPr>
              <w:t>Hoạt động của GV và HS</w:t>
            </w:r>
          </w:p>
        </w:tc>
        <w:tc>
          <w:tcPr>
            <w:tcW w:w="5357" w:type="dxa"/>
            <w:shd w:val="clear" w:color="auto" w:fill="auto"/>
          </w:tcPr>
          <w:p w:rsidR="00E1401E" w:rsidRPr="00640A3C" w:rsidRDefault="00E1401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1401E" w:rsidRPr="00640A3C" w:rsidTr="001B0C0E">
        <w:tc>
          <w:tcPr>
            <w:tcW w:w="4219" w:type="dxa"/>
            <w:shd w:val="clear" w:color="auto" w:fill="auto"/>
          </w:tcPr>
          <w:p w:rsidR="00E1401E" w:rsidRPr="00640A3C" w:rsidRDefault="00E1401E"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êu câu hỏi giúp học sinh ôn tập.</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Tiến hành thí nghiệm đun nóng chảy nước đa hoặc thiếc.</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Lấy ví dụ tương ứng với mỗi đặc điểm.</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Quá trình nóng chảy là quá trình thu nhiệt hay tỏa nhiệt?</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hận xét các yếu tố có thể ảnh hưởng đến độ lớn nhiệt nóng chảy.</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hận xét ý nghĩa của nhiệt nóng chảy riêng.</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Giới thiệu khái niệm nhiệt nóng chảy.</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Giải thích công thức 38.1.</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xml:space="preserve"> + </w:t>
            </w:r>
            <w:r w:rsidRPr="00640A3C">
              <w:rPr>
                <w:rFonts w:ascii="Times New Roman" w:hAnsi="Times New Roman"/>
                <w:sz w:val="24"/>
                <w:szCs w:val="24"/>
              </w:rPr>
              <w:t>HS theo dõi bài giảng, SGK trả lời</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lastRenderedPageBreak/>
              <w:t xml:space="preserve">+ GV: quan sát và trợ giúp các cặp. </w:t>
            </w:r>
            <w:r w:rsidRPr="00640A3C">
              <w:rPr>
                <w:rFonts w:ascii="Times New Roman" w:hAnsi="Times New Roman"/>
                <w:sz w:val="24"/>
                <w:szCs w:val="24"/>
              </w:rPr>
              <w:t xml:space="preserve"> </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E1401E" w:rsidRPr="00640A3C" w:rsidRDefault="00E1401E"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w:t>
            </w:r>
            <w:r w:rsidRPr="00640A3C">
              <w:rPr>
                <w:rFonts w:ascii="Times New Roman" w:hAnsi="Times New Roman"/>
                <w:color w:val="000000"/>
                <w:sz w:val="24"/>
                <w:szCs w:val="24"/>
                <w:lang w:val="vi-VN"/>
              </w:rPr>
              <w:t xml:space="preserve"> </w:t>
            </w:r>
            <w:r w:rsidRPr="00640A3C">
              <w:rPr>
                <w:rFonts w:ascii="Times New Roman" w:hAnsi="Times New Roman"/>
                <w:color w:val="000000"/>
                <w:sz w:val="24"/>
                <w:szCs w:val="24"/>
              </w:rPr>
              <w:t>HS:</w:t>
            </w:r>
            <w:r w:rsidRPr="00640A3C">
              <w:rPr>
                <w:rFonts w:ascii="Times New Roman" w:hAnsi="Times New Roman"/>
                <w:sz w:val="24"/>
                <w:szCs w:val="24"/>
              </w:rPr>
              <w:t xml:space="preserve"> Lắng nghe, ghi chú, một HS phát biểu lại các tính chất.</w:t>
            </w:r>
            <w:r w:rsidRPr="00640A3C">
              <w:rPr>
                <w:rFonts w:ascii="Times New Roman" w:hAnsi="Times New Roman"/>
                <w:color w:val="000000"/>
                <w:sz w:val="24"/>
                <w:szCs w:val="24"/>
              </w:rPr>
              <w:t xml:space="preserve"> </w:t>
            </w:r>
          </w:p>
          <w:p w:rsidR="00E1401E" w:rsidRPr="00640A3C" w:rsidRDefault="00E1401E" w:rsidP="00640A3C">
            <w:pPr>
              <w:spacing w:after="0" w:line="360" w:lineRule="auto"/>
              <w:jc w:val="both"/>
              <w:rPr>
                <w:rFonts w:ascii="Times New Roman" w:hAnsi="Times New Roman"/>
                <w:color w:val="000000"/>
                <w:sz w:val="24"/>
                <w:szCs w:val="24"/>
              </w:rPr>
            </w:pPr>
            <w:r w:rsidRPr="00640A3C">
              <w:rPr>
                <w:rFonts w:ascii="Times New Roman" w:hAnsi="Times New Roman"/>
                <w:color w:val="000000"/>
                <w:sz w:val="24"/>
                <w:szCs w:val="24"/>
              </w:rPr>
              <w:t xml:space="preserve">+ Các nhóm nhận xét, bổ sung cho nhau. </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4: Kết luận, nhận định: </w:t>
            </w:r>
            <w:r w:rsidRPr="00640A3C">
              <w:rPr>
                <w:rFonts w:ascii="Times New Roman" w:hAnsi="Times New Roman"/>
                <w:sz w:val="24"/>
                <w:szCs w:val="24"/>
              </w:rPr>
              <w:t xml:space="preserve">GV chính xác hóa và gọi 1 học sinh nhắc lại kiến thức </w:t>
            </w:r>
          </w:p>
        </w:tc>
        <w:tc>
          <w:tcPr>
            <w:tcW w:w="5357" w:type="dxa"/>
            <w:shd w:val="clear" w:color="auto" w:fill="auto"/>
          </w:tcPr>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lastRenderedPageBreak/>
              <w:t>I. Sự nóng chảy</w:t>
            </w:r>
          </w:p>
          <w:p w:rsidR="00E1401E" w:rsidRPr="00640A3C" w:rsidRDefault="00D93CAA" w:rsidP="00640A3C">
            <w:pPr>
              <w:spacing w:after="0" w:line="360" w:lineRule="auto"/>
              <w:jc w:val="both"/>
              <w:rPr>
                <w:rFonts w:ascii="Times New Roman" w:hAnsi="Times New Roman"/>
                <w:sz w:val="24"/>
                <w:szCs w:val="24"/>
              </w:rPr>
            </w:pPr>
            <w:r>
              <w:rPr>
                <w:noProof/>
                <w:sz w:val="24"/>
                <w:szCs w:val="24"/>
              </w:rPr>
              <mc:AlternateContent>
                <mc:Choice Requires="wpg">
                  <w:drawing>
                    <wp:anchor distT="0" distB="0" distL="114300" distR="114300" simplePos="0" relativeHeight="251661312" behindDoc="0" locked="0" layoutInCell="1" allowOverlap="1">
                      <wp:simplePos x="0" y="0"/>
                      <wp:positionH relativeFrom="column">
                        <wp:posOffset>85725</wp:posOffset>
                      </wp:positionH>
                      <wp:positionV relativeFrom="paragraph">
                        <wp:posOffset>34925</wp:posOffset>
                      </wp:positionV>
                      <wp:extent cx="2059940" cy="1189990"/>
                      <wp:effectExtent l="0" t="0" r="16510" b="0"/>
                      <wp:wrapNone/>
                      <wp:docPr id="496" name="Group 3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9940" cy="1189990"/>
                                <a:chOff x="1675" y="10607"/>
                                <a:chExt cx="4212" cy="1110"/>
                              </a:xfrm>
                            </wpg:grpSpPr>
                            <wps:wsp>
                              <wps:cNvPr id="497" name="Text Box 3796"/>
                              <wps:cNvSpPr txBox="1">
                                <a:spLocks noChangeArrowheads="1"/>
                              </wps:cNvSpPr>
                              <wps:spPr bwMode="auto">
                                <a:xfrm>
                                  <a:off x="1675" y="10787"/>
                                  <a:ext cx="1407" cy="540"/>
                                </a:xfrm>
                                <a:prstGeom prst="rect">
                                  <a:avLst/>
                                </a:prstGeom>
                                <a:solidFill>
                                  <a:srgbClr val="FFFFFF"/>
                                </a:solidFill>
                                <a:ln w="9525">
                                  <a:solidFill>
                                    <a:srgbClr val="000000"/>
                                  </a:solidFill>
                                  <a:miter lim="800000"/>
                                  <a:headEnd/>
                                  <a:tailEnd/>
                                </a:ln>
                              </wps:spPr>
                              <wps:txbx>
                                <w:txbxContent>
                                  <w:p w:rsidR="00E1401E" w:rsidRPr="00B32645" w:rsidRDefault="00E1401E" w:rsidP="00E1401E">
                                    <w:r>
                                      <w:t>TH</w:t>
                                    </w:r>
                                    <w:r w:rsidRPr="00B32645">
                                      <w:t>Ể</w:t>
                                    </w:r>
                                    <w:r>
                                      <w:t xml:space="preserve"> R</w:t>
                                    </w:r>
                                    <w:r w:rsidRPr="00B32645">
                                      <w:t>ẮN</w:t>
                                    </w:r>
                                  </w:p>
                                </w:txbxContent>
                              </wps:txbx>
                              <wps:bodyPr rot="0" vert="horz" wrap="square" lIns="91440" tIns="45720" rIns="91440" bIns="45720" anchor="t" anchorCtr="0" upright="1">
                                <a:noAutofit/>
                              </wps:bodyPr>
                            </wps:wsp>
                            <wps:wsp>
                              <wps:cNvPr id="498" name="Text Box 3797"/>
                              <wps:cNvSpPr txBox="1">
                                <a:spLocks noChangeArrowheads="1"/>
                              </wps:cNvSpPr>
                              <wps:spPr bwMode="auto">
                                <a:xfrm>
                                  <a:off x="4335" y="10787"/>
                                  <a:ext cx="1552" cy="540"/>
                                </a:xfrm>
                                <a:prstGeom prst="rect">
                                  <a:avLst/>
                                </a:prstGeom>
                                <a:solidFill>
                                  <a:srgbClr val="FFFFFF"/>
                                </a:solidFill>
                                <a:ln w="9525">
                                  <a:solidFill>
                                    <a:srgbClr val="000000"/>
                                  </a:solidFill>
                                  <a:miter lim="800000"/>
                                  <a:headEnd/>
                                  <a:tailEnd/>
                                </a:ln>
                              </wps:spPr>
                              <wps:txbx>
                                <w:txbxContent>
                                  <w:p w:rsidR="00E1401E" w:rsidRPr="00B32645" w:rsidRDefault="00E1401E" w:rsidP="00E1401E">
                                    <w:r>
                                      <w:t>TH</w:t>
                                    </w:r>
                                    <w:r w:rsidRPr="00B32645">
                                      <w:t>Ể</w:t>
                                    </w:r>
                                    <w:r>
                                      <w:t xml:space="preserve"> L</w:t>
                                    </w:r>
                                    <w:r w:rsidRPr="00B32645">
                                      <w:t>ỎNG</w:t>
                                    </w:r>
                                  </w:p>
                                </w:txbxContent>
                              </wps:txbx>
                              <wps:bodyPr rot="0" vert="horz" wrap="square" lIns="91440" tIns="45720" rIns="91440" bIns="45720" anchor="t" anchorCtr="0" upright="1">
                                <a:noAutofit/>
                              </wps:bodyPr>
                            </wps:wsp>
                            <wps:wsp>
                              <wps:cNvPr id="499" name="Line 3798"/>
                              <wps:cNvCnPr/>
                              <wps:spPr bwMode="auto">
                                <a:xfrm>
                                  <a:off x="3082" y="10967"/>
                                  <a:ext cx="1273" cy="0"/>
                                </a:xfrm>
                                <a:prstGeom prst="line">
                                  <a:avLst/>
                                </a:prstGeom>
                                <a:noFill/>
                                <a:ln w="9525">
                                  <a:solidFill>
                                    <a:srgbClr val="000000"/>
                                  </a:solidFill>
                                  <a:round/>
                                  <a:headEnd/>
                                  <a:tailEnd type="triangle" w="med" len="med"/>
                                </a:ln>
                              </wps:spPr>
                              <wps:bodyPr/>
                            </wps:wsp>
                            <wps:wsp>
                              <wps:cNvPr id="500" name="Line 3799"/>
                              <wps:cNvCnPr/>
                              <wps:spPr bwMode="auto">
                                <a:xfrm>
                                  <a:off x="3067" y="11207"/>
                                  <a:ext cx="1221" cy="0"/>
                                </a:xfrm>
                                <a:prstGeom prst="line">
                                  <a:avLst/>
                                </a:prstGeom>
                                <a:noFill/>
                                <a:ln w="9525">
                                  <a:solidFill>
                                    <a:srgbClr val="000000"/>
                                  </a:solidFill>
                                  <a:round/>
                                  <a:headEnd type="triangle" w="med" len="med"/>
                                  <a:tailEnd/>
                                </a:ln>
                              </wps:spPr>
                              <wps:bodyPr/>
                            </wps:wsp>
                            <wps:wsp>
                              <wps:cNvPr id="501" name="Text Box 3800"/>
                              <wps:cNvSpPr txBox="1">
                                <a:spLocks noChangeArrowheads="1"/>
                              </wps:cNvSpPr>
                              <wps:spPr bwMode="auto">
                                <a:xfrm>
                                  <a:off x="3072" y="10607"/>
                                  <a:ext cx="1206" cy="540"/>
                                </a:xfrm>
                                <a:prstGeom prst="rect">
                                  <a:avLst/>
                                </a:prstGeom>
                                <a:noFill/>
                                <a:ln>
                                  <a:noFill/>
                                </a:ln>
                              </wps:spPr>
                              <wps:txbx>
                                <w:txbxContent>
                                  <w:p w:rsidR="00E1401E" w:rsidRPr="00B32645" w:rsidRDefault="00E1401E" w:rsidP="00E1401E">
                                    <w:pPr>
                                      <w:rPr>
                                        <w:sz w:val="20"/>
                                        <w:szCs w:val="20"/>
                                      </w:rPr>
                                    </w:pPr>
                                    <w:r w:rsidRPr="00B32645">
                                      <w:rPr>
                                        <w:sz w:val="20"/>
                                        <w:szCs w:val="20"/>
                                      </w:rPr>
                                      <w:t>Nóng chảy</w:t>
                                    </w:r>
                                  </w:p>
                                </w:txbxContent>
                              </wps:txbx>
                              <wps:bodyPr rot="0" vert="horz" wrap="square" lIns="91440" tIns="45720" rIns="91440" bIns="45720" anchor="t" anchorCtr="0" upright="1">
                                <a:noAutofit/>
                              </wps:bodyPr>
                            </wps:wsp>
                            <wps:wsp>
                              <wps:cNvPr id="502" name="Text Box 3801"/>
                              <wps:cNvSpPr txBox="1">
                                <a:spLocks noChangeArrowheads="1"/>
                              </wps:cNvSpPr>
                              <wps:spPr bwMode="auto">
                                <a:xfrm>
                                  <a:off x="3193" y="11177"/>
                                  <a:ext cx="1206" cy="540"/>
                                </a:xfrm>
                                <a:prstGeom prst="rect">
                                  <a:avLst/>
                                </a:prstGeom>
                                <a:noFill/>
                                <a:ln>
                                  <a:noFill/>
                                </a:ln>
                              </wps:spPr>
                              <wps:txbx>
                                <w:txbxContent>
                                  <w:p w:rsidR="00E1401E" w:rsidRPr="00B32645" w:rsidRDefault="00E1401E" w:rsidP="00E1401E">
                                    <w:pPr>
                                      <w:rPr>
                                        <w:sz w:val="20"/>
                                        <w:szCs w:val="20"/>
                                      </w:rPr>
                                    </w:pPr>
                                    <w:r w:rsidRPr="00B32645">
                                      <w:rPr>
                                        <w:sz w:val="20"/>
                                        <w:szCs w:val="20"/>
                                      </w:rPr>
                                      <w:t>Đô</w:t>
                                    </w:r>
                                    <w:r>
                                      <w:rPr>
                                        <w:sz w:val="20"/>
                                        <w:szCs w:val="20"/>
                                      </w:rPr>
                                      <w:t xml:space="preserve">ng </w:t>
                                    </w:r>
                                    <w:r w:rsidRPr="00B32645">
                                      <w:rPr>
                                        <w:sz w:val="20"/>
                                        <w:szCs w:val="20"/>
                                      </w:rPr>
                                      <w:t>đặ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95" o:spid="_x0000_s1177" style="position:absolute;left:0;text-align:left;margin-left:6.75pt;margin-top:2.75pt;width:162.2pt;height:93.7pt;z-index:251661312" coordorigin="1675,10607" coordsize="4212,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">
                      <v:shape id="Text Box 3796" o:spid="_x0000_s1178" type="#_x0000_t202" style="position:absolute;left:1675;top:10787;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2SUcYA&#10;AADcAAAADwAAAGRycy9kb3ducmV2LnhtbESPW2sCMRSE34X+h3AKfZFutipetkYRoUXfrC3t62Fz&#10;9kI3J2uSruu/N4LQx2FmvmGW6940oiPna8sKXpIUBHFudc2lgq/Pt+c5CB+QNTaWScGFPKxXD4Ml&#10;Ztqe+YO6YyhFhLDPUEEVQptJ6fOKDPrEtsTRK6wzGKJ0pdQOzxFuGjlK06k0WHNcqLClbUX57/HP&#10;KJhPdt2P348P3/m0aBZhOOveT06pp8d+8woiUB/+w/f2TiuYLG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2SUcYAAADcAAAADwAAAAAAAAAAAAAAAACYAgAAZHJz&#10;L2Rvd25yZXYueG1sUEsFBgAAAAAEAAQA9QAAAIsDAAAAAA==&#10;">
                        <v:textbox>
                          <w:txbxContent>
                            <w:p w:rsidR="00E1401E" w:rsidRPr="00B32645" w:rsidRDefault="00E1401E" w:rsidP="00E1401E">
                              <w:r>
                                <w:t>TH</w:t>
                              </w:r>
                              <w:r w:rsidRPr="00B32645">
                                <w:t>Ể</w:t>
                              </w:r>
                              <w:r>
                                <w:t xml:space="preserve"> R</w:t>
                              </w:r>
                              <w:r w:rsidRPr="00B32645">
                                <w:t>ẮN</w:t>
                              </w:r>
                            </w:p>
                          </w:txbxContent>
                        </v:textbox>
                      </v:shape>
                      <v:shape id="Text Box 3797" o:spid="_x0000_s1179" type="#_x0000_t202" style="position:absolute;left:4335;top:10787;width:15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GI8IA&#10;AADcAAAADwAAAGRycy9kb3ducmV2LnhtbERPyW7CMBC9V+IfrEHqpQKHRSwBgyqkVnBjE1xH8ZBE&#10;xOPUdkP4e3yo1OPT25fr1lSiIedLywoG/QQEcWZ1ybmC8+mrNwPhA7LGyjIpeJKH9arztsRU2wcf&#10;qDmGXMQQ9ikqKEKoUyl9VpBB37c1ceRu1hkMEbpcaoePGG4qOUySiTRYcmwosKZNQdn9+GsUzMbb&#10;5up3o/0lm9yqefiYNt8/Tqn3bvu5ABGoDf/iP/dWKxjP49p4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gYjwgAAANwAAAAPAAAAAAAAAAAAAAAAAJgCAABkcnMvZG93&#10;bnJldi54bWxQSwUGAAAAAAQABAD1AAAAhwMAAAAA&#10;">
                        <v:textbox>
                          <w:txbxContent>
                            <w:p w:rsidR="00E1401E" w:rsidRPr="00B32645" w:rsidRDefault="00E1401E" w:rsidP="00E1401E">
                              <w:r>
                                <w:t>TH</w:t>
                              </w:r>
                              <w:r w:rsidRPr="00B32645">
                                <w:t>Ể</w:t>
                              </w:r>
                              <w:r>
                                <w:t xml:space="preserve"> L</w:t>
                              </w:r>
                              <w:r w:rsidRPr="00B32645">
                                <w:t>ỎNG</w:t>
                              </w:r>
                            </w:p>
                          </w:txbxContent>
                        </v:textbox>
                      </v:shape>
                      <v:line id="Line 3798" o:spid="_x0000_s1180" style="position:absolute;visibility:visible;mso-wrap-style:square" from="3082,10967" to="4355,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P1MUAAADcAAAADwAAAGRycy9kb3ducmV2LnhtbESPzWrDMBCE74W8g9hAb42cEprYiRJK&#10;TaCHppAfct5YW8vUWhlLddS3rwKFHIeZ+YZZbaJtxUC9bxwrmE4yEMSV0w3XCk7H7dMChA/IGlvH&#10;pOCXPGzWo4cVFtpdeU/DIdQiQdgXqMCE0BVS+sqQRT9xHXHyvlxvMSTZ11L3eE1w28rnLHuRFhtO&#10;CwY7ejNUfR9+rIK5KfdyLsuP42c5NNM87uL5kiv1OI6vSxCBYriH/9vvWsEsz+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9P1MUAAADcAAAADwAAAAAAAAAA&#10;AAAAAAChAgAAZHJzL2Rvd25yZXYueG1sUEsFBgAAAAAEAAQA+QAAAJMDAAAAAA==&#10;">
                        <v:stroke endarrow="block"/>
                      </v:line>
                      <v:line id="Line 3799" o:spid="_x0000_s1181" style="position:absolute;visibility:visible;mso-wrap-style:square" from="3067,11207" to="4288,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n1jMIAAADcAAAADwAAAGRycy9kb3ducmV2LnhtbERPy4rCMBTdC/MP4Q6403QGR2ptKiII&#10;oiD4ApfX5k5bprkpTdTq108WgsvDeaezztTiRq2rLCv4GkYgiHOrKy4UHA/LQQzCeWSNtWVS8CAH&#10;s+yjl2Ki7Z13dNv7QoQQdgkqKL1vEildXpJBN7QNceB+bWvQB9gWUrd4D+Gmlt9RNJYGKw4NJTa0&#10;KCn/21+NApSLp4933WY0ORl53s7Hp8tzrVT/s5tPQXjq/Fv8cq+0gp8ozA9nwhGQ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n1jMIAAADcAAAADwAAAAAAAAAAAAAA&#10;AAChAgAAZHJzL2Rvd25yZXYueG1sUEsFBgAAAAAEAAQA+QAAAJADAAAAAA==&#10;">
                        <v:stroke startarrow="block"/>
                      </v:line>
                      <v:shape id="Text Box 3800" o:spid="_x0000_s1182" type="#_x0000_t202" style="position:absolute;left:3072;top:1060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E1401E" w:rsidRPr="00B32645" w:rsidRDefault="00E1401E" w:rsidP="00E1401E">
                              <w:pPr>
                                <w:rPr>
                                  <w:sz w:val="20"/>
                                  <w:szCs w:val="20"/>
                                </w:rPr>
                              </w:pPr>
                              <w:r w:rsidRPr="00B32645">
                                <w:rPr>
                                  <w:sz w:val="20"/>
                                  <w:szCs w:val="20"/>
                                </w:rPr>
                                <w:t>Nóng chảy</w:t>
                              </w:r>
                            </w:p>
                          </w:txbxContent>
                        </v:textbox>
                      </v:shape>
                      <v:shape id="Text Box 3801" o:spid="_x0000_s1183" type="#_x0000_t202" style="position:absolute;left:3193;top:1117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E1401E" w:rsidRPr="00B32645" w:rsidRDefault="00E1401E" w:rsidP="00E1401E">
                              <w:pPr>
                                <w:rPr>
                                  <w:sz w:val="20"/>
                                  <w:szCs w:val="20"/>
                                </w:rPr>
                              </w:pPr>
                              <w:r w:rsidRPr="00B32645">
                                <w:rPr>
                                  <w:sz w:val="20"/>
                                  <w:szCs w:val="20"/>
                                </w:rPr>
                                <w:t>Đô</w:t>
                              </w:r>
                              <w:r>
                                <w:rPr>
                                  <w:sz w:val="20"/>
                                  <w:szCs w:val="20"/>
                                </w:rPr>
                                <w:t xml:space="preserve">ng </w:t>
                              </w:r>
                              <w:r w:rsidRPr="00B32645">
                                <w:rPr>
                                  <w:sz w:val="20"/>
                                  <w:szCs w:val="20"/>
                                </w:rPr>
                                <w:t>đặc</w:t>
                              </w:r>
                            </w:p>
                          </w:txbxContent>
                        </v:textbox>
                      </v:shape>
                    </v:group>
                  </w:pict>
                </mc:Fallback>
              </mc:AlternateContent>
            </w: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1. Thí nghiệm</w:t>
            </w:r>
          </w:p>
          <w:p w:rsidR="00E1401E" w:rsidRPr="00640A3C" w:rsidRDefault="00D93CAA" w:rsidP="00640A3C">
            <w:pPr>
              <w:spacing w:after="0" w:line="360" w:lineRule="auto"/>
              <w:jc w:val="both"/>
              <w:rPr>
                <w:rFonts w:ascii="Times New Roman" w:hAnsi="Times New Roman"/>
                <w:sz w:val="24"/>
                <w:szCs w:val="24"/>
              </w:rPr>
            </w:pPr>
            <w:r>
              <w:rPr>
                <w:noProof/>
                <w:sz w:val="24"/>
                <w:szCs w:val="24"/>
              </w:rPr>
              <mc:AlternateContent>
                <mc:Choice Requires="wpg">
                  <w:drawing>
                    <wp:anchor distT="0" distB="0" distL="114300" distR="114300" simplePos="0" relativeHeight="251660288" behindDoc="0" locked="0" layoutInCell="1" allowOverlap="1">
                      <wp:simplePos x="0" y="0"/>
                      <wp:positionH relativeFrom="column">
                        <wp:posOffset>-19685</wp:posOffset>
                      </wp:positionH>
                      <wp:positionV relativeFrom="paragraph">
                        <wp:posOffset>5715</wp:posOffset>
                      </wp:positionV>
                      <wp:extent cx="2306955" cy="1504950"/>
                      <wp:effectExtent l="0" t="0" r="0" b="0"/>
                      <wp:wrapNone/>
                      <wp:docPr id="31" name="Group 3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955" cy="1504950"/>
                                <a:chOff x="1258" y="3902"/>
                                <a:chExt cx="3633" cy="2370"/>
                              </a:xfrm>
                            </wpg:grpSpPr>
                            <wps:wsp>
                              <wps:cNvPr id="480" name="Line 3783"/>
                              <wps:cNvCnPr/>
                              <wps:spPr bwMode="auto">
                                <a:xfrm>
                                  <a:off x="2278" y="3947"/>
                                  <a:ext cx="0" cy="1800"/>
                                </a:xfrm>
                                <a:prstGeom prst="line">
                                  <a:avLst/>
                                </a:prstGeom>
                                <a:noFill/>
                                <a:ln w="9525">
                                  <a:solidFill>
                                    <a:srgbClr val="000000"/>
                                  </a:solidFill>
                                  <a:round/>
                                  <a:headEnd type="triangle" w="med" len="med"/>
                                  <a:tailEnd/>
                                </a:ln>
                              </wps:spPr>
                              <wps:bodyPr/>
                            </wps:wsp>
                            <wps:wsp>
                              <wps:cNvPr id="485" name="Line 3784"/>
                              <wps:cNvCnPr/>
                              <wps:spPr bwMode="auto">
                                <a:xfrm>
                                  <a:off x="2278" y="5747"/>
                                  <a:ext cx="1876" cy="0"/>
                                </a:xfrm>
                                <a:prstGeom prst="line">
                                  <a:avLst/>
                                </a:prstGeom>
                                <a:noFill/>
                                <a:ln w="9525">
                                  <a:solidFill>
                                    <a:srgbClr val="000000"/>
                                  </a:solidFill>
                                  <a:round/>
                                  <a:headEnd/>
                                  <a:tailEnd type="triangle" w="med" len="med"/>
                                </a:ln>
                              </wps:spPr>
                              <wps:bodyPr/>
                            </wps:wsp>
                            <wps:wsp>
                              <wps:cNvPr id="486" name="Line 3785"/>
                              <wps:cNvCnPr/>
                              <wps:spPr bwMode="auto">
                                <a:xfrm>
                                  <a:off x="2278" y="4832"/>
                                  <a:ext cx="1675" cy="0"/>
                                </a:xfrm>
                                <a:prstGeom prst="line">
                                  <a:avLst/>
                                </a:prstGeom>
                                <a:noFill/>
                                <a:ln w="9525">
                                  <a:solidFill>
                                    <a:srgbClr val="000000"/>
                                  </a:solidFill>
                                  <a:prstDash val="dash"/>
                                  <a:round/>
                                  <a:headEnd/>
                                  <a:tailEnd/>
                                </a:ln>
                              </wps:spPr>
                              <wps:bodyPr/>
                            </wps:wsp>
                            <wpg:grpSp>
                              <wpg:cNvPr id="487" name="Group 3786"/>
                              <wpg:cNvGrpSpPr>
                                <a:grpSpLocks/>
                              </wpg:cNvGrpSpPr>
                              <wpg:grpSpPr bwMode="auto">
                                <a:xfrm>
                                  <a:off x="2390" y="4547"/>
                                  <a:ext cx="1407" cy="540"/>
                                  <a:chOff x="4154" y="6122"/>
                                  <a:chExt cx="2008" cy="705"/>
                                </a:xfrm>
                              </wpg:grpSpPr>
                              <wps:wsp>
                                <wps:cNvPr id="488" name="Freeform 3787"/>
                                <wps:cNvSpPr>
                                  <a:spLocks/>
                                </wps:cNvSpPr>
                                <wps:spPr bwMode="auto">
                                  <a:xfrm>
                                    <a:off x="4154" y="6467"/>
                                    <a:ext cx="1407" cy="360"/>
                                  </a:xfrm>
                                  <a:custGeom>
                                    <a:avLst/>
                                    <a:gdLst>
                                      <a:gd name="T0" fmla="*/ 0 w 1407"/>
                                      <a:gd name="T1" fmla="*/ 420 h 420"/>
                                      <a:gd name="T2" fmla="*/ 469 w 1407"/>
                                      <a:gd name="T3" fmla="*/ 60 h 420"/>
                                      <a:gd name="T4" fmla="*/ 1407 w 1407"/>
                                      <a:gd name="T5" fmla="*/ 60 h 420"/>
                                    </a:gdLst>
                                    <a:ahLst/>
                                    <a:cxnLst>
                                      <a:cxn ang="0">
                                        <a:pos x="T0" y="T1"/>
                                      </a:cxn>
                                      <a:cxn ang="0">
                                        <a:pos x="T2" y="T3"/>
                                      </a:cxn>
                                      <a:cxn ang="0">
                                        <a:pos x="T4" y="T5"/>
                                      </a:cxn>
                                    </a:cxnLst>
                                    <a:rect l="0" t="0" r="r" b="b"/>
                                    <a:pathLst>
                                      <a:path w="1407" h="420">
                                        <a:moveTo>
                                          <a:pt x="0" y="420"/>
                                        </a:moveTo>
                                        <a:cubicBezTo>
                                          <a:pt x="117" y="270"/>
                                          <a:pt x="235" y="120"/>
                                          <a:pt x="469" y="60"/>
                                        </a:cubicBezTo>
                                        <a:cubicBezTo>
                                          <a:pt x="703" y="0"/>
                                          <a:pt x="1055" y="30"/>
                                          <a:pt x="1407" y="60"/>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489" name="Freeform 3788"/>
                                <wps:cNvSpPr>
                                  <a:spLocks/>
                                </wps:cNvSpPr>
                                <wps:spPr bwMode="auto">
                                  <a:xfrm>
                                    <a:off x="5291" y="6122"/>
                                    <a:ext cx="871" cy="420"/>
                                  </a:xfrm>
                                  <a:custGeom>
                                    <a:avLst/>
                                    <a:gdLst>
                                      <a:gd name="T0" fmla="*/ 0 w 871"/>
                                      <a:gd name="T1" fmla="*/ 360 h 420"/>
                                      <a:gd name="T2" fmla="*/ 469 w 871"/>
                                      <a:gd name="T3" fmla="*/ 360 h 420"/>
                                      <a:gd name="T4" fmla="*/ 871 w 871"/>
                                      <a:gd name="T5" fmla="*/ 0 h 420"/>
                                    </a:gdLst>
                                    <a:ahLst/>
                                    <a:cxnLst>
                                      <a:cxn ang="0">
                                        <a:pos x="T0" y="T1"/>
                                      </a:cxn>
                                      <a:cxn ang="0">
                                        <a:pos x="T2" y="T3"/>
                                      </a:cxn>
                                      <a:cxn ang="0">
                                        <a:pos x="T4" y="T5"/>
                                      </a:cxn>
                                    </a:cxnLst>
                                    <a:rect l="0" t="0" r="r" b="b"/>
                                    <a:pathLst>
                                      <a:path w="871" h="420">
                                        <a:moveTo>
                                          <a:pt x="0" y="360"/>
                                        </a:moveTo>
                                        <a:cubicBezTo>
                                          <a:pt x="162" y="390"/>
                                          <a:pt x="324" y="420"/>
                                          <a:pt x="469" y="360"/>
                                        </a:cubicBezTo>
                                        <a:cubicBezTo>
                                          <a:pt x="614" y="300"/>
                                          <a:pt x="804" y="60"/>
                                          <a:pt x="871" y="0"/>
                                        </a:cubicBezTo>
                                      </a:path>
                                    </a:pathLst>
                                  </a:custGeom>
                                  <a:noFill/>
                                  <a:ln w="9525">
                                    <a:solidFill>
                                      <a:srgbClr val="000000"/>
                                    </a:solidFill>
                                    <a:round/>
                                    <a:headEnd/>
                                    <a:tailEnd/>
                                  </a:ln>
                                </wps:spPr>
                                <wps:bodyPr rot="0" vert="horz" wrap="square" lIns="91440" tIns="45720" rIns="91440" bIns="45720" anchor="t" anchorCtr="0" upright="1">
                                  <a:noAutofit/>
                                </wps:bodyPr>
                              </wps:wsp>
                            </wpg:grpSp>
                            <wps:wsp>
                              <wps:cNvPr id="490" name="Text Box 3789"/>
                              <wps:cNvSpPr txBox="1">
                                <a:spLocks noChangeArrowheads="1"/>
                              </wps:cNvSpPr>
                              <wps:spPr bwMode="auto">
                                <a:xfrm>
                                  <a:off x="1943" y="5567"/>
                                  <a:ext cx="536" cy="540"/>
                                </a:xfrm>
                                <a:prstGeom prst="rect">
                                  <a:avLst/>
                                </a:prstGeom>
                                <a:noFill/>
                                <a:ln>
                                  <a:noFill/>
                                </a:ln>
                              </wps:spPr>
                              <wps:txbx>
                                <w:txbxContent>
                                  <w:p w:rsidR="00E1401E" w:rsidRDefault="00E1401E" w:rsidP="00E1401E">
                                    <w:r>
                                      <w:t>O</w:t>
                                    </w:r>
                                  </w:p>
                                </w:txbxContent>
                              </wps:txbx>
                              <wps:bodyPr rot="0" vert="horz" wrap="square" lIns="91440" tIns="45720" rIns="91440" bIns="45720" anchor="t" anchorCtr="0" upright="1">
                                <a:noAutofit/>
                              </wps:bodyPr>
                            </wps:wsp>
                            <wps:wsp>
                              <wps:cNvPr id="491" name="Text Box 3790"/>
                              <wps:cNvSpPr txBox="1">
                                <a:spLocks noChangeArrowheads="1"/>
                              </wps:cNvSpPr>
                              <wps:spPr bwMode="auto">
                                <a:xfrm>
                                  <a:off x="1258" y="3902"/>
                                  <a:ext cx="1407" cy="540"/>
                                </a:xfrm>
                                <a:prstGeom prst="rect">
                                  <a:avLst/>
                                </a:prstGeom>
                                <a:noFill/>
                                <a:ln>
                                  <a:noFill/>
                                </a:ln>
                              </wps:spPr>
                              <wps:txbx>
                                <w:txbxContent>
                                  <w:p w:rsidR="00E1401E" w:rsidRPr="00436BD4" w:rsidRDefault="00E1401E" w:rsidP="00E1401E">
                                    <w:r>
                                      <w:t>Nhi</w:t>
                                    </w:r>
                                    <w:r w:rsidRPr="00436BD4">
                                      <w:t>ệt</w:t>
                                    </w:r>
                                    <w:r>
                                      <w:t xml:space="preserve"> </w:t>
                                    </w:r>
                                    <w:r w:rsidRPr="00436BD4">
                                      <w:t>độ</w:t>
                                    </w:r>
                                  </w:p>
                                </w:txbxContent>
                              </wps:txbx>
                              <wps:bodyPr rot="0" vert="horz" wrap="square" lIns="91440" tIns="45720" rIns="91440" bIns="45720" anchor="t" anchorCtr="0" upright="1">
                                <a:noAutofit/>
                              </wps:bodyPr>
                            </wps:wsp>
                            <wps:wsp>
                              <wps:cNvPr id="492" name="Text Box 3791"/>
                              <wps:cNvSpPr txBox="1">
                                <a:spLocks noChangeArrowheads="1"/>
                              </wps:cNvSpPr>
                              <wps:spPr bwMode="auto">
                                <a:xfrm>
                                  <a:off x="2412" y="4847"/>
                                  <a:ext cx="871" cy="720"/>
                                </a:xfrm>
                                <a:prstGeom prst="rect">
                                  <a:avLst/>
                                </a:prstGeom>
                                <a:noFill/>
                                <a:ln>
                                  <a:noFill/>
                                </a:ln>
                              </wps:spPr>
                              <wps:txbx>
                                <w:txbxContent>
                                  <w:p w:rsidR="00E1401E" w:rsidRDefault="00E1401E" w:rsidP="00E1401E">
                                    <w:r>
                                      <w:t>Thi</w:t>
                                    </w:r>
                                    <w:r w:rsidRPr="00436BD4">
                                      <w:t>ếc</w:t>
                                    </w:r>
                                  </w:p>
                                  <w:p w:rsidR="00E1401E" w:rsidRPr="00436BD4" w:rsidRDefault="00E1401E" w:rsidP="00E1401E">
                                    <w:r>
                                      <w:t xml:space="preserve"> r</w:t>
                                    </w:r>
                                    <w:r w:rsidRPr="00436BD4">
                                      <w:t>ắn</w:t>
                                    </w:r>
                                  </w:p>
                                </w:txbxContent>
                              </wps:txbx>
                              <wps:bodyPr rot="0" vert="horz" wrap="square" lIns="91440" tIns="45720" rIns="91440" bIns="45720" anchor="t" anchorCtr="0" upright="1">
                                <a:noAutofit/>
                              </wps:bodyPr>
                            </wps:wsp>
                            <wps:wsp>
                              <wps:cNvPr id="493" name="Text Box 3792"/>
                              <wps:cNvSpPr txBox="1">
                                <a:spLocks noChangeArrowheads="1"/>
                              </wps:cNvSpPr>
                              <wps:spPr bwMode="auto">
                                <a:xfrm>
                                  <a:off x="3732" y="4082"/>
                                  <a:ext cx="938" cy="900"/>
                                </a:xfrm>
                                <a:prstGeom prst="rect">
                                  <a:avLst/>
                                </a:prstGeom>
                                <a:noFill/>
                                <a:ln>
                                  <a:noFill/>
                                </a:ln>
                              </wps:spPr>
                              <wps:txbx>
                                <w:txbxContent>
                                  <w:p w:rsidR="00E1401E" w:rsidRDefault="00E1401E" w:rsidP="00E1401E">
                                    <w:r>
                                      <w:t>Thi</w:t>
                                    </w:r>
                                    <w:r w:rsidRPr="00436BD4">
                                      <w:t>ếc</w:t>
                                    </w:r>
                                    <w:r>
                                      <w:t xml:space="preserve"> </w:t>
                                    </w:r>
                                  </w:p>
                                  <w:p w:rsidR="00E1401E" w:rsidRPr="00436BD4" w:rsidRDefault="00E1401E" w:rsidP="00E1401E">
                                    <w:r>
                                      <w:t>l</w:t>
                                    </w:r>
                                    <w:r w:rsidRPr="00436BD4">
                                      <w:t>ỏng</w:t>
                                    </w:r>
                                  </w:p>
                                </w:txbxContent>
                              </wps:txbx>
                              <wps:bodyPr rot="0" vert="horz" wrap="square" lIns="91440" tIns="45720" rIns="91440" bIns="45720" anchor="t" anchorCtr="0" upright="1">
                                <a:noAutofit/>
                              </wps:bodyPr>
                            </wps:wsp>
                            <wps:wsp>
                              <wps:cNvPr id="494" name="Text Box 3793"/>
                              <wps:cNvSpPr txBox="1">
                                <a:spLocks noChangeArrowheads="1"/>
                              </wps:cNvSpPr>
                              <wps:spPr bwMode="auto">
                                <a:xfrm>
                                  <a:off x="3484" y="5732"/>
                                  <a:ext cx="1407" cy="540"/>
                                </a:xfrm>
                                <a:prstGeom prst="rect">
                                  <a:avLst/>
                                </a:prstGeom>
                                <a:noFill/>
                                <a:ln>
                                  <a:noFill/>
                                </a:ln>
                              </wps:spPr>
                              <wps:txbx>
                                <w:txbxContent>
                                  <w:p w:rsidR="00E1401E" w:rsidRPr="00436BD4" w:rsidRDefault="00E1401E" w:rsidP="00E1401E">
                                    <w:r>
                                      <w:t>Th</w:t>
                                    </w:r>
                                    <w:r w:rsidRPr="00436BD4">
                                      <w:t>ời</w:t>
                                    </w:r>
                                    <w:r>
                                      <w:t xml:space="preserve"> gian</w:t>
                                    </w:r>
                                  </w:p>
                                </w:txbxContent>
                              </wps:txbx>
                              <wps:bodyPr rot="0" vert="horz" wrap="square" lIns="91440" tIns="45720" rIns="91440" bIns="45720" anchor="t" anchorCtr="0" upright="1">
                                <a:noAutofit/>
                              </wps:bodyPr>
                            </wps:wsp>
                            <wps:wsp>
                              <wps:cNvPr id="495" name="Text Box 3794"/>
                              <wps:cNvSpPr txBox="1">
                                <a:spLocks noChangeArrowheads="1"/>
                              </wps:cNvSpPr>
                              <wps:spPr bwMode="auto">
                                <a:xfrm>
                                  <a:off x="1630" y="4652"/>
                                  <a:ext cx="938" cy="540"/>
                                </a:xfrm>
                                <a:prstGeom prst="rect">
                                  <a:avLst/>
                                </a:prstGeom>
                                <a:noFill/>
                                <a:ln>
                                  <a:noFill/>
                                </a:ln>
                              </wps:spPr>
                              <wps:txbx>
                                <w:txbxContent>
                                  <w:p w:rsidR="00E1401E" w:rsidRPr="00436BD4" w:rsidRDefault="00E1401E" w:rsidP="00E1401E">
                                    <w:r>
                                      <w:t>232</w:t>
                                    </w:r>
                                    <w:r>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2" o:spid="_x0000_s1184" style="position:absolute;left:0;text-align:left;margin-left:-1.55pt;margin-top:.45pt;width:181.65pt;height:118.5pt;z-index:251660288" coordorigin="1258,3902" coordsize="3633,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">
                      <v:line id="Line 3783" o:spid="_x0000_s1185" style="position:absolute;visibility:visible;mso-wrap-style:square" from="2278,3947" to="2278,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v5S8MAAADcAAAADwAAAGRycy9kb3ducmV2LnhtbERPXWvCMBR9F/wP4Qp703RSpKtGKQVh&#10;bDBQV9jjXXNtypqb0mS189cvD4M9Hs737jDZTow0+NaxgsdVAoK4drrlRsH75bjMQPiArLFzTAp+&#10;yMNhP5/tMNfuxicaz6ERMYR9jgpMCH0upa8NWfQr1xNH7uoGiyHCoZF6wFsMt51cJ8lGWmw5Nhjs&#10;qTRUf52/rQKU5T1kp+k1faqs/HgrNtXn/UWph8VUbEEEmsK/+M/9rBWkWZwfz8Qj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L+UvDAAAA3AAAAA8AAAAAAAAAAAAA&#10;AAAAoQIAAGRycy9kb3ducmV2LnhtbFBLBQYAAAAABAAEAPkAAACRAwAAAAA=&#10;">
                        <v:stroke startarrow="block"/>
                      </v:line>
                      <v:line id="Line 3784" o:spid="_x0000_s1186" style="position:absolute;visibility:visible;mso-wrap-style:square" from="2278,5747" to="4154,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TDMYAAADcAAAADwAAAGRycy9kb3ducmV2LnhtbESPS2vDMBCE74H8B7GF3hI5p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0wzGAAAA3AAAAA8AAAAAAAAA&#10;AAAAAAAAoQIAAGRycy9kb3ducmV2LnhtbFBLBQYAAAAABAAEAPkAAACUAwAAAAA=&#10;">
                        <v:stroke endarrow="block"/>
                      </v:line>
                      <v:line id="Line 3785" o:spid="_x0000_s1187" style="position:absolute;visibility:visible;mso-wrap-style:square" from="2278,4832" to="3953,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N+8UAAADcAAAADwAAAGRycy9kb3ducmV2LnhtbESPX2vCMBTF3wf7DuEKe5upY4hWo4yB&#10;4EM3mYrPl+badm1u2iRru2+/CAMfD+fPj7PejqYRPTlfWVYwmyYgiHOrKy4UnE+75wUIH5A1NpZJ&#10;wS952G4eH9aYajvwF/XHUIg4wj5FBWUIbSqlz0sy6Ke2JY7e1TqDIUpXSO1wiOOmkS9JMpcGK46E&#10;Elt6Lymvjz8mcvMic93lux73149s13G//DwdlHqajG8rEIHGcA//t/daweti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LN+8UAAADcAAAADwAAAAAAAAAA&#10;AAAAAAChAgAAZHJzL2Rvd25yZXYueG1sUEsFBgAAAAAEAAQA+QAAAJMDAAAAAA==&#10;">
                        <v:stroke dashstyle="dash"/>
                      </v:line>
                      <v:group id="Group 3786" o:spid="_x0000_s1188" style="position:absolute;left:2390;top:4547;width:1407;height:540" coordorigin="4154,6122" coordsize="2008,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Freeform 3787" o:spid="_x0000_s1189" style="position:absolute;left:4154;top:6467;width:1407;height:360;visibility:visible;mso-wrap-style:square;v-text-anchor:top" coordsize="1407,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7kJLwA&#10;AADcAAAADwAAAGRycy9kb3ducmV2LnhtbERPyQrCMBC9C/5DGMGbpi6oVKOoIHh1AfE2NGNTbSal&#10;iVr/3hwEj4+3L1aNLcWLal84VjDoJyCIM6cLzhWcT7veDIQPyBpLx6TgQx5Wy3Zrgal2bz7Q6xhy&#10;EUPYp6jAhFClUvrMkEXfdxVx5G6uthgirHOpa3zHcFvKYZJMpMWCY4PBiraGssfxaRWspRkd7ra4&#10;TJPhY/OhMDLX6qJUt9Os5yACNeEv/rn3WsF4FtfGM/EI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tjuQkvAAAANwAAAAPAAAAAAAAAAAAAAAAAJgCAABkcnMvZG93bnJldi54&#10;bWxQSwUGAAAAAAQABAD1AAAAgQMAAAAA&#10;" path="m,420c117,270,235,120,469,60,703,,1055,30,1407,60e" filled="f">
                          <v:path arrowok="t" o:connecttype="custom" o:connectlocs="0,360;469,51;1407,51" o:connectangles="0,0,0"/>
                        </v:shape>
                        <v:shape id="Freeform 3788" o:spid="_x0000_s1190" style="position:absolute;left:5291;top:6122;width:871;height:420;visibility:visible;mso-wrap-style:square;v-text-anchor:top" coordsize="87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ZOtcUA&#10;AADcAAAADwAAAGRycy9kb3ducmV2LnhtbESP0WoCMRRE3wv9h3ALfRHNKtLqahQpSJVqQdcPuCTX&#10;zeLmZtmkuv37RhD6OMzMGWa+7FwtrtSGyrOC4SADQay9qbhUcCrW/QmIEJEN1p5JwS8FWC6en+aY&#10;G3/jA12PsRQJwiFHBTbGJpcyaEsOw8A3xMk7+9ZhTLItpWnxluCulqMse5MOK04LFhv6sKQvxx+n&#10;oFrr0+e+LEZW9y5fxff7Xu62U6VeX7rVDESkLv6HH+2NUTCeTOF+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k61xQAAANwAAAAPAAAAAAAAAAAAAAAAAJgCAABkcnMv&#10;ZG93bnJldi54bWxQSwUGAAAAAAQABAD1AAAAigMAAAAA&#10;" path="m,360v162,30,324,60,469,c614,300,804,60,871,e" filled="f">
                          <v:path arrowok="t" o:connecttype="custom" o:connectlocs="0,360;469,360;871,0" o:connectangles="0,0,0"/>
                        </v:shape>
                      </v:group>
                      <v:shape id="Text Box 3789" o:spid="_x0000_s1191" type="#_x0000_t202" style="position:absolute;left:1943;top:556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E1401E" w:rsidRDefault="00E1401E" w:rsidP="00E1401E">
                              <w:r>
                                <w:t>O</w:t>
                              </w:r>
                            </w:p>
                          </w:txbxContent>
                        </v:textbox>
                      </v:shape>
                      <v:shape id="Text Box 3790" o:spid="_x0000_s1192" type="#_x0000_t202" style="position:absolute;left:1258;top:3902;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E1401E" w:rsidRPr="00436BD4" w:rsidRDefault="00E1401E" w:rsidP="00E1401E">
                              <w:r>
                                <w:t>Nhi</w:t>
                              </w:r>
                              <w:r w:rsidRPr="00436BD4">
                                <w:t>ệt</w:t>
                              </w:r>
                              <w:r>
                                <w:t xml:space="preserve"> </w:t>
                              </w:r>
                              <w:r w:rsidRPr="00436BD4">
                                <w:t>độ</w:t>
                              </w:r>
                            </w:p>
                          </w:txbxContent>
                        </v:textbox>
                      </v:shape>
                      <v:shape id="Text Box 3791" o:spid="_x0000_s1193" type="#_x0000_t202" style="position:absolute;left:2412;top:4847;width:87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E1401E" w:rsidRDefault="00E1401E" w:rsidP="00E1401E">
                              <w:r>
                                <w:t>Thi</w:t>
                              </w:r>
                              <w:r w:rsidRPr="00436BD4">
                                <w:t>ếc</w:t>
                              </w:r>
                            </w:p>
                            <w:p w:rsidR="00E1401E" w:rsidRPr="00436BD4" w:rsidRDefault="00E1401E" w:rsidP="00E1401E">
                              <w:r>
                                <w:t xml:space="preserve"> r</w:t>
                              </w:r>
                              <w:r w:rsidRPr="00436BD4">
                                <w:t>ắn</w:t>
                              </w:r>
                            </w:p>
                          </w:txbxContent>
                        </v:textbox>
                      </v:shape>
                      <v:shape id="Text Box 3792" o:spid="_x0000_s1194" type="#_x0000_t202" style="position:absolute;left:3732;top:4082;width:93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E1401E" w:rsidRDefault="00E1401E" w:rsidP="00E1401E">
                              <w:r>
                                <w:t>Thi</w:t>
                              </w:r>
                              <w:r w:rsidRPr="00436BD4">
                                <w:t>ếc</w:t>
                              </w:r>
                              <w:r>
                                <w:t xml:space="preserve"> </w:t>
                              </w:r>
                            </w:p>
                            <w:p w:rsidR="00E1401E" w:rsidRPr="00436BD4" w:rsidRDefault="00E1401E" w:rsidP="00E1401E">
                              <w:r>
                                <w:t>l</w:t>
                              </w:r>
                              <w:r w:rsidRPr="00436BD4">
                                <w:t>ỏng</w:t>
                              </w:r>
                            </w:p>
                          </w:txbxContent>
                        </v:textbox>
                      </v:shape>
                      <v:shape id="Text Box 3793" o:spid="_x0000_s1195" type="#_x0000_t202" style="position:absolute;left:3484;top:5732;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E1401E" w:rsidRPr="00436BD4" w:rsidRDefault="00E1401E" w:rsidP="00E1401E">
                              <w:r>
                                <w:t>Th</w:t>
                              </w:r>
                              <w:r w:rsidRPr="00436BD4">
                                <w:t>ời</w:t>
                              </w:r>
                              <w:r>
                                <w:t xml:space="preserve"> gian</w:t>
                              </w:r>
                            </w:p>
                          </w:txbxContent>
                        </v:textbox>
                      </v:shape>
                      <v:shape id="Text Box 3794" o:spid="_x0000_s1196" type="#_x0000_t202" style="position:absolute;left:1630;top:4652;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E1401E" w:rsidRPr="00436BD4" w:rsidRDefault="00E1401E" w:rsidP="00E1401E">
                              <w:r>
                                <w:t>232</w:t>
                              </w:r>
                              <w:r>
                                <w:rPr>
                                  <w:vertAlign w:val="superscript"/>
                                </w:rPr>
                                <w:t>0</w:t>
                              </w:r>
                            </w:p>
                          </w:txbxContent>
                        </v:textbox>
                      </v:shape>
                    </v:group>
                  </w:pict>
                </mc:Fallback>
              </mc:AlternateContent>
            </w: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Mỗi chất rắn kết tinh (ứng với một cấu trúc tinh thể) có một nhiệt độ nóng chảy không đổi xác định ở mỗi áp suất cho trước.</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 Các chất rắn vô định hình (thuỷ tinh, nhựa dẻo, sáp nến,...) không có nhiệt độ nóng chấyc định.</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2. Nhiệt nóng chảy</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Nhiệt lượng cung cấp cho chất rắn trong quá trình nóng chảy gọi là nhiệt nóng chảy.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                     Q = λ.m</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 xml:space="preserve">Q: nhiệt lượng cung cấp cho vật (J)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m: khối lượng của vật (kg)</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λ: nhiệt nóng chảy riêng của chất dùng làm vật rắn (J/kg)</w:t>
            </w:r>
          </w:p>
        </w:tc>
      </w:tr>
    </w:tbl>
    <w:p w:rsidR="00E1401E" w:rsidRPr="00640A3C" w:rsidRDefault="00E1401E" w:rsidP="00640A3C">
      <w:pPr>
        <w:spacing w:after="0" w:line="360" w:lineRule="auto"/>
        <w:jc w:val="both"/>
        <w:rPr>
          <w:rFonts w:ascii="Times New Roman" w:hAnsi="Times New Roman"/>
          <w:b/>
          <w:sz w:val="24"/>
          <w:szCs w:val="24"/>
        </w:rPr>
      </w:pPr>
      <w:r w:rsidRPr="00640A3C">
        <w:rPr>
          <w:rFonts w:ascii="Times New Roman" w:hAnsi="Times New Roman"/>
          <w:b/>
          <w:sz w:val="24"/>
          <w:szCs w:val="24"/>
        </w:rPr>
        <w:lastRenderedPageBreak/>
        <w:t xml:space="preserve">Hoạt động 2: </w:t>
      </w:r>
      <w:r w:rsidRPr="00640A3C">
        <w:rPr>
          <w:rFonts w:ascii="Times New Roman" w:hAnsi="Times New Roman"/>
          <w:sz w:val="24"/>
          <w:szCs w:val="24"/>
        </w:rPr>
        <w:t>Sự bay hơi</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a) Mục đích:</w:t>
      </w:r>
      <w:r w:rsidRPr="00640A3C">
        <w:rPr>
          <w:rFonts w:ascii="Times New Roman" w:hAnsi="Times New Roman"/>
          <w:color w:val="000000"/>
          <w:sz w:val="24"/>
          <w:szCs w:val="24"/>
        </w:rPr>
        <w:t xml:space="preserve"> </w:t>
      </w:r>
      <w:r w:rsidRPr="00640A3C">
        <w:rPr>
          <w:rFonts w:ascii="Times New Roman" w:hAnsi="Times New Roman"/>
          <w:sz w:val="24"/>
          <w:szCs w:val="24"/>
        </w:rPr>
        <w:t>Nhớ lại khái niệm về sự bay hơi và ngưng tụ.</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Thảo luận để giải thích nguyên nhân bay hơi và ngưng tụ.</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quan sát SGK để tìm hiểu nội dung kiến thức theo yêu cầu của GV.</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E1401E" w:rsidRPr="00640A3C" w:rsidTr="001B0C0E">
        <w:tc>
          <w:tcPr>
            <w:tcW w:w="4928" w:type="dxa"/>
            <w:shd w:val="clear" w:color="auto" w:fill="auto"/>
          </w:tcPr>
          <w:p w:rsidR="00E1401E" w:rsidRPr="00640A3C" w:rsidRDefault="00E1401E"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4648" w:type="dxa"/>
            <w:shd w:val="clear" w:color="auto" w:fill="auto"/>
          </w:tcPr>
          <w:p w:rsidR="00E1401E" w:rsidRPr="00640A3C" w:rsidRDefault="00E1401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1401E" w:rsidRPr="00640A3C" w:rsidTr="001B0C0E">
        <w:tc>
          <w:tcPr>
            <w:tcW w:w="4928" w:type="dxa"/>
            <w:shd w:val="clear" w:color="auto" w:fill="auto"/>
          </w:tcPr>
          <w:p w:rsidR="00E1401E" w:rsidRPr="00640A3C" w:rsidRDefault="00E1401E"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êu câu hỏi giúp học sinh ôn tập.</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Hướng dẫn : Xét các phân tử chất lỏng và phân tử hơi ở gần bề mặt chất lỏng.</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êu và phân tích các đặc điệm của sự</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HS dựa vào kiến thức trả lời</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color w:val="000000"/>
                <w:sz w:val="24"/>
                <w:szCs w:val="24"/>
              </w:rPr>
              <w:t>+ GV: quan sát và trợ giúp nếu cần</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3: Báo cáo, thảo luận: </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rPr>
              <w:t>+</w:t>
            </w:r>
            <w:r w:rsidRPr="00640A3C">
              <w:rPr>
                <w:rFonts w:ascii="Times New Roman" w:hAnsi="Times New Roman"/>
                <w:sz w:val="24"/>
                <w:szCs w:val="24"/>
              </w:rPr>
              <w:t xml:space="preserve"> Một HS lên bảng chữa, các học sinh khác làm vào vở</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 xml:space="preserve">GV nhận xét, đánh giá về thái độ, quá trình làm việc, kết quả </w:t>
            </w:r>
            <w:r w:rsidRPr="00640A3C">
              <w:rPr>
                <w:rFonts w:ascii="Times New Roman" w:hAnsi="Times New Roman"/>
                <w:color w:val="000000"/>
                <w:sz w:val="24"/>
                <w:szCs w:val="24"/>
                <w:lang w:val="vi-VN"/>
              </w:rPr>
              <w:lastRenderedPageBreak/>
              <w:t>hoạt động và chốt kiến thức.</w:t>
            </w:r>
          </w:p>
        </w:tc>
        <w:tc>
          <w:tcPr>
            <w:tcW w:w="4648" w:type="dxa"/>
            <w:shd w:val="clear" w:color="auto" w:fill="auto"/>
          </w:tcPr>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lastRenderedPageBreak/>
              <w:t>II. Sự bay hơi</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 xml:space="preserve">1. Thí nghiệm và giải thích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hình 38.2)</w:t>
            </w:r>
          </w:p>
          <w:p w:rsidR="00E1401E" w:rsidRPr="00640A3C" w:rsidRDefault="00D93CAA" w:rsidP="00640A3C">
            <w:pPr>
              <w:spacing w:after="0" w:line="360" w:lineRule="auto"/>
              <w:jc w:val="both"/>
              <w:rPr>
                <w:rFonts w:ascii="Times New Roman" w:hAnsi="Times New Roman"/>
                <w:sz w:val="24"/>
                <w:szCs w:val="24"/>
              </w:rPr>
            </w:pPr>
            <w:r>
              <w:rPr>
                <w:noProof/>
                <w:sz w:val="24"/>
                <w:szCs w:val="24"/>
              </w:rPr>
              <mc:AlternateContent>
                <mc:Choice Requires="wpg">
                  <w:drawing>
                    <wp:anchor distT="0" distB="0" distL="114300" distR="114300" simplePos="0" relativeHeight="251662336" behindDoc="0" locked="0" layoutInCell="1" allowOverlap="1">
                      <wp:simplePos x="0" y="0"/>
                      <wp:positionH relativeFrom="column">
                        <wp:posOffset>97155</wp:posOffset>
                      </wp:positionH>
                      <wp:positionV relativeFrom="paragraph">
                        <wp:posOffset>72390</wp:posOffset>
                      </wp:positionV>
                      <wp:extent cx="2588895" cy="704850"/>
                      <wp:effectExtent l="0" t="0" r="20955" b="0"/>
                      <wp:wrapNone/>
                      <wp:docPr id="24" name="Group 3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895" cy="704850"/>
                                <a:chOff x="6252" y="5409"/>
                                <a:chExt cx="4077" cy="1110"/>
                              </a:xfrm>
                            </wpg:grpSpPr>
                            <wps:wsp>
                              <wps:cNvPr id="25" name="Text Box 3753"/>
                              <wps:cNvSpPr txBox="1">
                                <a:spLocks noChangeArrowheads="1"/>
                              </wps:cNvSpPr>
                              <wps:spPr bwMode="auto">
                                <a:xfrm>
                                  <a:off x="6252" y="5607"/>
                                  <a:ext cx="1549" cy="540"/>
                                </a:xfrm>
                                <a:prstGeom prst="rect">
                                  <a:avLst/>
                                </a:prstGeom>
                                <a:solidFill>
                                  <a:srgbClr val="FFFFFF"/>
                                </a:solidFill>
                                <a:ln w="9525">
                                  <a:solidFill>
                                    <a:srgbClr val="000000"/>
                                  </a:solidFill>
                                  <a:miter lim="800000"/>
                                  <a:headEnd/>
                                  <a:tailEnd/>
                                </a:ln>
                              </wps:spPr>
                              <wps:txbx>
                                <w:txbxContent>
                                  <w:p w:rsidR="00E1401E" w:rsidRPr="003521DC" w:rsidRDefault="00E1401E" w:rsidP="00E1401E">
                                    <w:r>
                                      <w:t>TH</w:t>
                                    </w:r>
                                    <w:r w:rsidRPr="00B32645">
                                      <w:t>Ể</w:t>
                                    </w:r>
                                    <w:r>
                                      <w:t xml:space="preserve"> L</w:t>
                                    </w:r>
                                    <w:r w:rsidRPr="003521DC">
                                      <w:t>ỎNG</w:t>
                                    </w:r>
                                  </w:p>
                                </w:txbxContent>
                              </wps:txbx>
                              <wps:bodyPr rot="0" vert="horz" wrap="square" lIns="91440" tIns="45720" rIns="91440" bIns="45720" anchor="t" anchorCtr="0" upright="1">
                                <a:noAutofit/>
                              </wps:bodyPr>
                            </wps:wsp>
                            <wps:wsp>
                              <wps:cNvPr id="26" name="Text Box 3754"/>
                              <wps:cNvSpPr txBox="1">
                                <a:spLocks noChangeArrowheads="1"/>
                              </wps:cNvSpPr>
                              <wps:spPr bwMode="auto">
                                <a:xfrm>
                                  <a:off x="9034" y="5595"/>
                                  <a:ext cx="1295" cy="540"/>
                                </a:xfrm>
                                <a:prstGeom prst="rect">
                                  <a:avLst/>
                                </a:prstGeom>
                                <a:solidFill>
                                  <a:srgbClr val="FFFFFF"/>
                                </a:solidFill>
                                <a:ln w="9525">
                                  <a:solidFill>
                                    <a:srgbClr val="000000"/>
                                  </a:solidFill>
                                  <a:miter lim="800000"/>
                                  <a:headEnd/>
                                  <a:tailEnd/>
                                </a:ln>
                              </wps:spPr>
                              <wps:txbx>
                                <w:txbxContent>
                                  <w:p w:rsidR="00E1401E" w:rsidRPr="003521DC" w:rsidRDefault="00E1401E" w:rsidP="00E1401E">
                                    <w:r>
                                      <w:t>TH</w:t>
                                    </w:r>
                                    <w:r w:rsidRPr="00B32645">
                                      <w:t>Ể</w:t>
                                    </w:r>
                                    <w:r>
                                      <w:t xml:space="preserve"> KH</w:t>
                                    </w:r>
                                    <w:r w:rsidRPr="003521DC">
                                      <w:t>Í</w:t>
                                    </w:r>
                                  </w:p>
                                </w:txbxContent>
                              </wps:txbx>
                              <wps:bodyPr rot="0" vert="horz" wrap="square" lIns="91440" tIns="45720" rIns="91440" bIns="45720" anchor="t" anchorCtr="0" upright="1">
                                <a:noAutofit/>
                              </wps:bodyPr>
                            </wps:wsp>
                            <wps:wsp>
                              <wps:cNvPr id="27" name="Line 3755"/>
                              <wps:cNvCnPr/>
                              <wps:spPr bwMode="auto">
                                <a:xfrm>
                                  <a:off x="7782" y="5769"/>
                                  <a:ext cx="1273" cy="0"/>
                                </a:xfrm>
                                <a:prstGeom prst="line">
                                  <a:avLst/>
                                </a:prstGeom>
                                <a:noFill/>
                                <a:ln w="9525">
                                  <a:solidFill>
                                    <a:srgbClr val="000000"/>
                                  </a:solidFill>
                                  <a:round/>
                                  <a:headEnd/>
                                  <a:tailEnd type="triangle" w="med" len="med"/>
                                </a:ln>
                              </wps:spPr>
                              <wps:bodyPr/>
                            </wps:wsp>
                            <wps:wsp>
                              <wps:cNvPr id="28" name="Line 3756"/>
                              <wps:cNvCnPr/>
                              <wps:spPr bwMode="auto">
                                <a:xfrm>
                                  <a:off x="7767" y="6009"/>
                                  <a:ext cx="1221" cy="0"/>
                                </a:xfrm>
                                <a:prstGeom prst="line">
                                  <a:avLst/>
                                </a:prstGeom>
                                <a:noFill/>
                                <a:ln w="9525">
                                  <a:solidFill>
                                    <a:srgbClr val="000000"/>
                                  </a:solidFill>
                                  <a:round/>
                                  <a:headEnd type="triangle" w="med" len="med"/>
                                  <a:tailEnd/>
                                </a:ln>
                              </wps:spPr>
                              <wps:bodyPr/>
                            </wps:wsp>
                            <wps:wsp>
                              <wps:cNvPr id="29" name="Text Box 3757"/>
                              <wps:cNvSpPr txBox="1">
                                <a:spLocks noChangeArrowheads="1"/>
                              </wps:cNvSpPr>
                              <wps:spPr bwMode="auto">
                                <a:xfrm>
                                  <a:off x="7772" y="5409"/>
                                  <a:ext cx="1206" cy="540"/>
                                </a:xfrm>
                                <a:prstGeom prst="rect">
                                  <a:avLst/>
                                </a:prstGeom>
                                <a:noFill/>
                                <a:ln>
                                  <a:noFill/>
                                </a:ln>
                              </wps:spPr>
                              <wps:txbx>
                                <w:txbxContent>
                                  <w:p w:rsidR="00E1401E" w:rsidRPr="003521DC" w:rsidRDefault="00E1401E" w:rsidP="00E1401E">
                                    <w:pPr>
                                      <w:rPr>
                                        <w:sz w:val="20"/>
                                        <w:szCs w:val="20"/>
                                      </w:rPr>
                                    </w:pPr>
                                    <w:r>
                                      <w:rPr>
                                        <w:sz w:val="20"/>
                                        <w:szCs w:val="20"/>
                                      </w:rPr>
                                      <w:t>Bay h</w:t>
                                    </w:r>
                                    <w:r w:rsidRPr="003521DC">
                                      <w:rPr>
                                        <w:sz w:val="20"/>
                                        <w:szCs w:val="20"/>
                                      </w:rPr>
                                      <w:t>ơ</w:t>
                                    </w:r>
                                    <w:r>
                                      <w:rPr>
                                        <w:sz w:val="20"/>
                                        <w:szCs w:val="20"/>
                                      </w:rPr>
                                      <w:t>i</w:t>
                                    </w:r>
                                  </w:p>
                                </w:txbxContent>
                              </wps:txbx>
                              <wps:bodyPr rot="0" vert="horz" wrap="square" lIns="91440" tIns="45720" rIns="91440" bIns="45720" anchor="t" anchorCtr="0" upright="1">
                                <a:noAutofit/>
                              </wps:bodyPr>
                            </wps:wsp>
                            <wps:wsp>
                              <wps:cNvPr id="30" name="Text Box 3758"/>
                              <wps:cNvSpPr txBox="1">
                                <a:spLocks noChangeArrowheads="1"/>
                              </wps:cNvSpPr>
                              <wps:spPr bwMode="auto">
                                <a:xfrm>
                                  <a:off x="7893" y="5979"/>
                                  <a:ext cx="1206" cy="540"/>
                                </a:xfrm>
                                <a:prstGeom prst="rect">
                                  <a:avLst/>
                                </a:prstGeom>
                                <a:noFill/>
                                <a:ln>
                                  <a:noFill/>
                                </a:ln>
                              </wps:spPr>
                              <wps:txbx>
                                <w:txbxContent>
                                  <w:p w:rsidR="00E1401E" w:rsidRPr="003521DC" w:rsidRDefault="00E1401E" w:rsidP="00E1401E">
                                    <w:pPr>
                                      <w:rPr>
                                        <w:sz w:val="20"/>
                                        <w:szCs w:val="20"/>
                                      </w:rPr>
                                    </w:pPr>
                                    <w:r>
                                      <w:rPr>
                                        <w:sz w:val="20"/>
                                        <w:szCs w:val="20"/>
                                      </w:rPr>
                                      <w:t>Ng</w:t>
                                    </w:r>
                                    <w:r w:rsidRPr="003521DC">
                                      <w:rPr>
                                        <w:sz w:val="20"/>
                                        <w:szCs w:val="20"/>
                                      </w:rPr>
                                      <w:t>ư</w:t>
                                    </w:r>
                                    <w:r>
                                      <w:rPr>
                                        <w:sz w:val="20"/>
                                        <w:szCs w:val="20"/>
                                      </w:rPr>
                                      <w:t>ng t</w:t>
                                    </w:r>
                                    <w:r w:rsidRPr="003521DC">
                                      <w:rPr>
                                        <w:sz w:val="20"/>
                                        <w:szCs w:val="20"/>
                                      </w:rPr>
                                      <w:t>ụ</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2" o:spid="_x0000_s1197" style="position:absolute;left:0;text-align:left;margin-left:7.65pt;margin-top:5.7pt;width:203.85pt;height:55.5pt;z-index:251662336" coordorigin="6252,5409" coordsize="4077,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">
                      <v:shape id="Text Box 3753" o:spid="_x0000_s1198" type="#_x0000_t202" style="position:absolute;left:6252;top:5607;width:1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E1401E" w:rsidRPr="003521DC" w:rsidRDefault="00E1401E" w:rsidP="00E1401E">
                              <w:r>
                                <w:t>TH</w:t>
                              </w:r>
                              <w:r w:rsidRPr="00B32645">
                                <w:t>Ể</w:t>
                              </w:r>
                              <w:r>
                                <w:t xml:space="preserve"> L</w:t>
                              </w:r>
                              <w:r w:rsidRPr="003521DC">
                                <w:t>ỎNG</w:t>
                              </w:r>
                            </w:p>
                          </w:txbxContent>
                        </v:textbox>
                      </v:shape>
                      <v:shape id="Text Box 3754" o:spid="_x0000_s1199" type="#_x0000_t202" style="position:absolute;left:9034;top:5595;width:12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E1401E" w:rsidRPr="003521DC" w:rsidRDefault="00E1401E" w:rsidP="00E1401E">
                              <w:r>
                                <w:t>TH</w:t>
                              </w:r>
                              <w:r w:rsidRPr="00B32645">
                                <w:t>Ể</w:t>
                              </w:r>
                              <w:r>
                                <w:t xml:space="preserve"> KH</w:t>
                              </w:r>
                              <w:r w:rsidRPr="003521DC">
                                <w:t>Í</w:t>
                              </w:r>
                            </w:p>
                          </w:txbxContent>
                        </v:textbox>
                      </v:shape>
                      <v:line id="Line 3755" o:spid="_x0000_s1200" style="position:absolute;visibility:visible;mso-wrap-style:square" from="7782,5769" to="9055,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3756" o:spid="_x0000_s1201" style="position:absolute;visibility:visible;mso-wrap-style:square" from="7767,6009" to="8988,6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Wbr0AAADbAAAADwAAAGRycy9kb3ducmV2LnhtbERP3QoBQRS+V95hOsodsySxDEkpUcpf&#10;uTx2jt3NzpltZ7A8vblQLr++/+m8NoV4UuVyywp63QgEcWJ1zqmC03HVGYFwHlljYZkUvMnBfNZs&#10;TDHW9sV7eh58KkIIuxgVZN6XsZQuycig69qSOHA3Wxn0AVap1BW+QrgpZD+KhtJgzqEhw5KWGSX3&#10;w8MoQLn8+NG+3g7GZyMvu8XwfP1slGq36sUEhKfa/8U/91or6Iex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79lm69AAAA2wAAAA8AAAAAAAAAAAAAAAAAoQIA&#10;AGRycy9kb3ducmV2LnhtbFBLBQYAAAAABAAEAPkAAACLAwAAAAA=&#10;">
                        <v:stroke startarrow="block"/>
                      </v:line>
                      <v:shape id="Text Box 3757" o:spid="_x0000_s1202" type="#_x0000_t202" style="position:absolute;left:7772;top:5409;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E1401E" w:rsidRPr="003521DC" w:rsidRDefault="00E1401E" w:rsidP="00E1401E">
                              <w:pPr>
                                <w:rPr>
                                  <w:sz w:val="20"/>
                                  <w:szCs w:val="20"/>
                                </w:rPr>
                              </w:pPr>
                              <w:r>
                                <w:rPr>
                                  <w:sz w:val="20"/>
                                  <w:szCs w:val="20"/>
                                </w:rPr>
                                <w:t>Bay h</w:t>
                              </w:r>
                              <w:r w:rsidRPr="003521DC">
                                <w:rPr>
                                  <w:sz w:val="20"/>
                                  <w:szCs w:val="20"/>
                                </w:rPr>
                                <w:t>ơ</w:t>
                              </w:r>
                              <w:r>
                                <w:rPr>
                                  <w:sz w:val="20"/>
                                  <w:szCs w:val="20"/>
                                </w:rPr>
                                <w:t>i</w:t>
                              </w:r>
                            </w:p>
                          </w:txbxContent>
                        </v:textbox>
                      </v:shape>
                      <v:shape id="Text Box 3758" o:spid="_x0000_s1203" type="#_x0000_t202" style="position:absolute;left:7893;top:5979;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E1401E" w:rsidRPr="003521DC" w:rsidRDefault="00E1401E" w:rsidP="00E1401E">
                              <w:pPr>
                                <w:rPr>
                                  <w:sz w:val="20"/>
                                  <w:szCs w:val="20"/>
                                </w:rPr>
                              </w:pPr>
                              <w:r>
                                <w:rPr>
                                  <w:sz w:val="20"/>
                                  <w:szCs w:val="20"/>
                                </w:rPr>
                                <w:t>Ng</w:t>
                              </w:r>
                              <w:r w:rsidRPr="003521DC">
                                <w:rPr>
                                  <w:sz w:val="20"/>
                                  <w:szCs w:val="20"/>
                                </w:rPr>
                                <w:t>ư</w:t>
                              </w:r>
                              <w:r>
                                <w:rPr>
                                  <w:sz w:val="20"/>
                                  <w:szCs w:val="20"/>
                                </w:rPr>
                                <w:t>ng t</w:t>
                              </w:r>
                              <w:r w:rsidRPr="003521DC">
                                <w:rPr>
                                  <w:sz w:val="20"/>
                                  <w:szCs w:val="20"/>
                                </w:rPr>
                                <w:t>ụ</w:t>
                              </w:r>
                            </w:p>
                          </w:txbxContent>
                        </v:textbox>
                      </v:shape>
                    </v:group>
                  </w:pict>
                </mc:Fallback>
              </mc:AlternateContent>
            </w: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p w:rsidR="00E1401E" w:rsidRPr="00640A3C" w:rsidRDefault="00E1401E" w:rsidP="00640A3C">
            <w:pPr>
              <w:spacing w:after="0" w:line="360" w:lineRule="auto"/>
              <w:jc w:val="both"/>
              <w:rPr>
                <w:rFonts w:ascii="Times New Roman" w:hAnsi="Times New Roman"/>
                <w:sz w:val="24"/>
                <w:szCs w:val="24"/>
              </w:rPr>
            </w:pPr>
          </w:p>
        </w:tc>
      </w:tr>
    </w:tbl>
    <w:p w:rsidR="00E1401E" w:rsidRPr="00640A3C" w:rsidRDefault="00E1401E" w:rsidP="00640A3C">
      <w:pPr>
        <w:spacing w:after="0" w:line="360" w:lineRule="auto"/>
        <w:jc w:val="both"/>
        <w:rPr>
          <w:rFonts w:ascii="Times New Roman" w:hAnsi="Times New Roman"/>
          <w:b/>
          <w:sz w:val="24"/>
          <w:szCs w:val="24"/>
        </w:rPr>
      </w:pPr>
    </w:p>
    <w:p w:rsidR="00E1401E" w:rsidRPr="00640A3C" w:rsidRDefault="00E1401E" w:rsidP="00640A3C">
      <w:pPr>
        <w:spacing w:after="0" w:line="360" w:lineRule="auto"/>
        <w:jc w:val="both"/>
        <w:rPr>
          <w:rFonts w:ascii="Times New Roman" w:hAnsi="Times New Roman"/>
          <w:b/>
          <w:sz w:val="24"/>
          <w:szCs w:val="24"/>
        </w:rPr>
      </w:pPr>
      <w:r w:rsidRPr="00640A3C">
        <w:rPr>
          <w:rFonts w:ascii="Times New Roman" w:hAnsi="Times New Roman"/>
          <w:b/>
          <w:sz w:val="24"/>
          <w:szCs w:val="24"/>
        </w:rPr>
        <w:t xml:space="preserve">* Tiết 2: </w:t>
      </w:r>
    </w:p>
    <w:p w:rsidR="00E1401E" w:rsidRPr="00640A3C" w:rsidRDefault="00E1401E" w:rsidP="00640A3C">
      <w:pPr>
        <w:spacing w:after="0" w:line="360" w:lineRule="auto"/>
        <w:jc w:val="both"/>
        <w:rPr>
          <w:rFonts w:ascii="Times New Roman" w:hAnsi="Times New Roman"/>
          <w:b/>
          <w:sz w:val="24"/>
          <w:szCs w:val="24"/>
        </w:rPr>
      </w:pPr>
      <w:r w:rsidRPr="00640A3C">
        <w:rPr>
          <w:rFonts w:ascii="Times New Roman" w:hAnsi="Times New Roman"/>
          <w:b/>
          <w:sz w:val="24"/>
          <w:szCs w:val="24"/>
        </w:rPr>
        <w:t xml:space="preserve">Hoạt động 3: </w:t>
      </w:r>
      <w:r w:rsidRPr="00640A3C">
        <w:rPr>
          <w:rFonts w:ascii="Times New Roman" w:hAnsi="Times New Roman"/>
          <w:sz w:val="24"/>
          <w:szCs w:val="24"/>
          <w:lang w:val="vi-VN"/>
        </w:rPr>
        <w:t>Hơi khô và hơi bão hoà</w:t>
      </w: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b/>
          <w:color w:val="000000"/>
          <w:sz w:val="24"/>
          <w:szCs w:val="24"/>
        </w:rPr>
        <w:t xml:space="preserve">a) Mục đích: </w:t>
      </w:r>
      <w:r w:rsidRPr="00640A3C">
        <w:rPr>
          <w:rFonts w:ascii="Times New Roman" w:hAnsi="Times New Roman"/>
          <w:sz w:val="24"/>
          <w:szCs w:val="24"/>
        </w:rPr>
        <w:t>Nêu khái niệm và giới thiệu tính chất của hơi khô và hơi bão hòa.</w:t>
      </w:r>
    </w:p>
    <w:p w:rsidR="00E1401E" w:rsidRPr="00640A3C" w:rsidRDefault="00E1401E" w:rsidP="00640A3C">
      <w:pPr>
        <w:spacing w:after="0" w:line="360" w:lineRule="auto"/>
        <w:rPr>
          <w:rFonts w:ascii="Times New Roman" w:hAnsi="Times New Roman"/>
          <w:color w:val="000000"/>
          <w:sz w:val="24"/>
          <w:szCs w:val="24"/>
        </w:rPr>
      </w:pPr>
      <w:r w:rsidRPr="00640A3C">
        <w:rPr>
          <w:rFonts w:ascii="Times New Roman" w:hAnsi="Times New Roman"/>
          <w:b/>
          <w:color w:val="000000"/>
          <w:sz w:val="24"/>
          <w:szCs w:val="24"/>
        </w:rPr>
        <w:t xml:space="preserve">b) Nội dung: </w:t>
      </w:r>
      <w:r w:rsidRPr="00640A3C">
        <w:rPr>
          <w:rFonts w:ascii="Times New Roman" w:hAnsi="Times New Roman"/>
          <w:color w:val="000000"/>
          <w:sz w:val="24"/>
          <w:szCs w:val="24"/>
        </w:rPr>
        <w:t>HS đọc SGK và hoàn thành nhiệm vụ GV giao</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 xml:space="preserve">c) Sản phẩm: </w:t>
      </w:r>
      <w:r w:rsidRPr="00640A3C">
        <w:rPr>
          <w:rFonts w:ascii="Times New Roman" w:hAnsi="Times New Roman"/>
          <w:color w:val="000000"/>
          <w:sz w:val="24"/>
          <w:szCs w:val="24"/>
        </w:rPr>
        <w:t>HS hoàn thành tìm hiểu kiến thức:</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1401E" w:rsidRPr="00640A3C" w:rsidTr="001B0C0E">
        <w:tc>
          <w:tcPr>
            <w:tcW w:w="5920" w:type="dxa"/>
            <w:shd w:val="clear" w:color="auto" w:fill="auto"/>
          </w:tcPr>
          <w:p w:rsidR="00E1401E" w:rsidRPr="00640A3C" w:rsidRDefault="00E1401E" w:rsidP="00640A3C">
            <w:pPr>
              <w:tabs>
                <w:tab w:val="left" w:pos="495"/>
              </w:tabs>
              <w:spacing w:after="0" w:line="360" w:lineRule="auto"/>
              <w:jc w:val="center"/>
              <w:rPr>
                <w:rFonts w:ascii="Times New Roman" w:hAnsi="Times New Roman"/>
                <w:b/>
                <w:sz w:val="24"/>
                <w:szCs w:val="24"/>
              </w:rPr>
            </w:pPr>
            <w:r w:rsidRPr="00640A3C">
              <w:rPr>
                <w:rFonts w:ascii="Times New Roman" w:hAnsi="Times New Roman"/>
                <w:b/>
                <w:sz w:val="24"/>
                <w:szCs w:val="24"/>
              </w:rPr>
              <w:t>Hoạt động của GV và HS</w:t>
            </w:r>
          </w:p>
        </w:tc>
        <w:tc>
          <w:tcPr>
            <w:tcW w:w="3656" w:type="dxa"/>
            <w:shd w:val="clear" w:color="auto" w:fill="auto"/>
          </w:tcPr>
          <w:p w:rsidR="00E1401E" w:rsidRPr="00640A3C" w:rsidRDefault="00E1401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1401E" w:rsidRPr="00640A3C" w:rsidTr="001B0C0E">
        <w:tc>
          <w:tcPr>
            <w:tcW w:w="5920" w:type="dxa"/>
            <w:shd w:val="clear" w:color="auto" w:fill="auto"/>
          </w:tcPr>
          <w:p w:rsidR="00E1401E" w:rsidRPr="00640A3C" w:rsidRDefault="00E1401E"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t>Bước 1: Chuyển giao nhiệm vụ:</w:t>
            </w:r>
            <w:r w:rsidRPr="00640A3C">
              <w:rPr>
                <w:rFonts w:ascii="Times New Roman" w:hAnsi="Times New Roman"/>
                <w:color w:val="000000"/>
                <w:sz w:val="24"/>
                <w:szCs w:val="24"/>
              </w:rPr>
              <w:t xml:space="preserve"> </w:t>
            </w:r>
            <w:r w:rsidRPr="00640A3C">
              <w:rPr>
                <w:rFonts w:ascii="Times New Roman" w:hAnsi="Times New Roman"/>
                <w:sz w:val="24"/>
                <w:szCs w:val="24"/>
              </w:rPr>
              <w:t>Mô tả hoặc mô phỏng thí nghiệm hình 38.4.</w:t>
            </w: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Hướng dẫn : so sánh tốc độ bay hơi và ngưng tụ trong mỗi trường hợp.</w:t>
            </w: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Nêu khái niệm và giới thiệu tính chất của hơi khô và hơi bão hòa.</w:t>
            </w:r>
          </w:p>
          <w:p w:rsidR="00E1401E" w:rsidRPr="00640A3C" w:rsidRDefault="00E1401E"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sz w:val="24"/>
                <w:szCs w:val="24"/>
              </w:rPr>
              <w:t>Hướng dẫn ; Xét số phân tử hơi khi thể tích hơi bão hòa thay đổi.</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color w:val="000000"/>
                <w:sz w:val="24"/>
                <w:szCs w:val="24"/>
              </w:rPr>
              <w:t xml:space="preserve">+ </w:t>
            </w:r>
            <w:r w:rsidRPr="00640A3C">
              <w:rPr>
                <w:rFonts w:ascii="Times New Roman" w:hAnsi="Times New Roman"/>
                <w:sz w:val="24"/>
                <w:szCs w:val="24"/>
              </w:rPr>
              <w:t>HS thảo luận để giải thích hiện tượng thí nghiệm.</w:t>
            </w: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Nhận xét về lượng hơi trong hai trường hợp.</w:t>
            </w:r>
          </w:p>
          <w:p w:rsidR="00E1401E" w:rsidRPr="00640A3C" w:rsidRDefault="00E1401E" w:rsidP="00640A3C">
            <w:pPr>
              <w:tabs>
                <w:tab w:val="left" w:pos="567"/>
                <w:tab w:val="left" w:pos="1134"/>
              </w:tabs>
              <w:spacing w:after="0" w:line="360" w:lineRule="auto"/>
              <w:jc w:val="both"/>
              <w:rPr>
                <w:rFonts w:ascii="Times New Roman" w:hAnsi="Times New Roman"/>
                <w:sz w:val="24"/>
                <w:szCs w:val="24"/>
              </w:rPr>
            </w:pPr>
            <w:r w:rsidRPr="00640A3C">
              <w:rPr>
                <w:rFonts w:ascii="Times New Roman" w:hAnsi="Times New Roman"/>
                <w:sz w:val="24"/>
                <w:szCs w:val="24"/>
              </w:rPr>
              <w:t>Trả lời C4.</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rPr>
              <w:t xml:space="preserve">+ GV: </w:t>
            </w:r>
            <w:r w:rsidRPr="00640A3C">
              <w:rPr>
                <w:rFonts w:ascii="Times New Roman" w:hAnsi="Times New Roman"/>
                <w:color w:val="000000"/>
                <w:sz w:val="24"/>
                <w:szCs w:val="24"/>
                <w:lang w:val="vi-VN"/>
              </w:rPr>
              <w:t>quan sát và giúp đỡ học sinh</w:t>
            </w:r>
          </w:p>
          <w:p w:rsidR="00E1401E" w:rsidRPr="00640A3C" w:rsidRDefault="00E1401E"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3: Báo cáo, thảo luận: </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vi-VN"/>
              </w:rPr>
              <w:t>+</w:t>
            </w:r>
            <w:r w:rsidRPr="00640A3C">
              <w:rPr>
                <w:rFonts w:ascii="Times New Roman" w:hAnsi="Times New Roman"/>
                <w:sz w:val="24"/>
                <w:szCs w:val="24"/>
                <w:lang w:val="vi-VN"/>
              </w:rPr>
              <w:t xml:space="preserve"> Một HS lên bảng chữa, các học sinh khác làm vào vở</w:t>
            </w:r>
          </w:p>
          <w:p w:rsidR="00E1401E" w:rsidRPr="00640A3C" w:rsidRDefault="00E1401E"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GV nhận xét, đánh giá về thái độ, quá trình làm việc, kết quả hoạt động và chốt kiến thức.</w:t>
            </w:r>
          </w:p>
        </w:tc>
        <w:tc>
          <w:tcPr>
            <w:tcW w:w="3656" w:type="dxa"/>
            <w:shd w:val="clear" w:color="auto" w:fill="auto"/>
          </w:tcPr>
          <w:p w:rsidR="00E1401E" w:rsidRPr="00640A3C" w:rsidRDefault="00E1401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2. Hơi khô và hơi bão hoà</w:t>
            </w: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D93CAA" w:rsidP="00640A3C">
            <w:pPr>
              <w:spacing w:after="0" w:line="360" w:lineRule="auto"/>
              <w:rPr>
                <w:rFonts w:ascii="Times New Roman" w:hAnsi="Times New Roman"/>
                <w:sz w:val="24"/>
                <w:szCs w:val="24"/>
                <w:lang w:val="vi-VN"/>
              </w:rPr>
            </w:pPr>
            <w:r>
              <w:rPr>
                <w:noProof/>
                <w:sz w:val="24"/>
                <w:szCs w:val="24"/>
              </w:rPr>
              <mc:AlternateContent>
                <mc:Choice Requires="wpg">
                  <w:drawing>
                    <wp:anchor distT="0" distB="0" distL="114300" distR="114300" simplePos="0" relativeHeight="251663360" behindDoc="0" locked="0" layoutInCell="1" allowOverlap="1">
                      <wp:simplePos x="0" y="0"/>
                      <wp:positionH relativeFrom="column">
                        <wp:posOffset>225425</wp:posOffset>
                      </wp:positionH>
                      <wp:positionV relativeFrom="paragraph">
                        <wp:posOffset>72390</wp:posOffset>
                      </wp:positionV>
                      <wp:extent cx="1565275" cy="1225550"/>
                      <wp:effectExtent l="0" t="0" r="0" b="0"/>
                      <wp:wrapNone/>
                      <wp:docPr id="8" name="Group 3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5275" cy="1225550"/>
                                <a:chOff x="3082" y="6782"/>
                                <a:chExt cx="3485" cy="2565"/>
                              </a:xfrm>
                            </wpg:grpSpPr>
                            <wpg:grpSp>
                              <wpg:cNvPr id="9" name="Group 3760"/>
                              <wpg:cNvGrpSpPr>
                                <a:grpSpLocks/>
                              </wpg:cNvGrpSpPr>
                              <wpg:grpSpPr bwMode="auto">
                                <a:xfrm>
                                  <a:off x="4199" y="7007"/>
                                  <a:ext cx="670" cy="2220"/>
                                  <a:chOff x="4199" y="5747"/>
                                  <a:chExt cx="670" cy="3480"/>
                                </a:xfrm>
                              </wpg:grpSpPr>
                              <wpg:grpSp>
                                <wpg:cNvPr id="10" name="Group 3761"/>
                                <wpg:cNvGrpSpPr>
                                  <a:grpSpLocks/>
                                </wpg:cNvGrpSpPr>
                                <wpg:grpSpPr bwMode="auto">
                                  <a:xfrm>
                                    <a:off x="4355" y="6827"/>
                                    <a:ext cx="335" cy="1800"/>
                                    <a:chOff x="4355" y="6827"/>
                                    <a:chExt cx="335" cy="1980"/>
                                  </a:xfrm>
                                </wpg:grpSpPr>
                                <wps:wsp>
                                  <wps:cNvPr id="11" name="Rectangle 3762" descr="10%"/>
                                  <wps:cNvSpPr>
                                    <a:spLocks noChangeArrowheads="1"/>
                                  </wps:cNvSpPr>
                                  <wps:spPr bwMode="auto">
                                    <a:xfrm>
                                      <a:off x="4355" y="7367"/>
                                      <a:ext cx="335" cy="900"/>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 name="Rectangle 3763" descr="Dashed horizontal"/>
                                  <wps:cNvSpPr>
                                    <a:spLocks noChangeArrowheads="1"/>
                                  </wps:cNvSpPr>
                                  <wps:spPr bwMode="auto">
                                    <a:xfrm>
                                      <a:off x="4355" y="8267"/>
                                      <a:ext cx="335" cy="5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3" name="Rectangle 3764"/>
                                  <wps:cNvSpPr>
                                    <a:spLocks noChangeArrowheads="1"/>
                                  </wps:cNvSpPr>
                                  <wps:spPr bwMode="auto">
                                    <a:xfrm>
                                      <a:off x="4355" y="6827"/>
                                      <a:ext cx="335"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14" name="Rectangle 3765"/>
                                <wps:cNvSpPr>
                                  <a:spLocks noChangeArrowheads="1"/>
                                </wps:cNvSpPr>
                                <wps:spPr bwMode="auto">
                                  <a:xfrm>
                                    <a:off x="4288" y="6827"/>
                                    <a:ext cx="469" cy="1875"/>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s:wsp>
                                <wps:cNvPr id="15" name="AutoShape 3766"/>
                                <wps:cNvSpPr>
                                  <a:spLocks noChangeArrowheads="1"/>
                                </wps:cNvSpPr>
                                <wps:spPr bwMode="auto">
                                  <a:xfrm>
                                    <a:off x="4199" y="6647"/>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Rectangle 3767"/>
                                <wps:cNvSpPr>
                                  <a:spLocks noChangeArrowheads="1"/>
                                </wps:cNvSpPr>
                                <wps:spPr bwMode="auto">
                                  <a:xfrm>
                                    <a:off x="4355" y="5927"/>
                                    <a:ext cx="335" cy="70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7" name="AutoShape 3768"/>
                                <wps:cNvSpPr>
                                  <a:spLocks noChangeArrowheads="1"/>
                                </wps:cNvSpPr>
                                <wps:spPr bwMode="auto">
                                  <a:xfrm>
                                    <a:off x="4199" y="5747"/>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3769"/>
                                <wps:cNvSpPr>
                                  <a:spLocks noChangeArrowheads="1"/>
                                </wps:cNvSpPr>
                                <wps:spPr bwMode="auto">
                                  <a:xfrm>
                                    <a:off x="4384" y="8867"/>
                                    <a:ext cx="268"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9" name="Line 3770"/>
                                <wps:cNvCnPr/>
                                <wps:spPr bwMode="auto">
                                  <a:xfrm>
                                    <a:off x="4451" y="8687"/>
                                    <a:ext cx="0" cy="180"/>
                                  </a:xfrm>
                                  <a:prstGeom prst="line">
                                    <a:avLst/>
                                  </a:prstGeom>
                                  <a:noFill/>
                                  <a:ln w="9525">
                                    <a:solidFill>
                                      <a:srgbClr val="000000"/>
                                    </a:solidFill>
                                    <a:round/>
                                    <a:headEnd/>
                                    <a:tailEnd/>
                                  </a:ln>
                                </wps:spPr>
                                <wps:bodyPr/>
                              </wps:wsp>
                              <wps:wsp>
                                <wps:cNvPr id="20" name="Line 3771"/>
                                <wps:cNvCnPr/>
                                <wps:spPr bwMode="auto">
                                  <a:xfrm>
                                    <a:off x="4585" y="8687"/>
                                    <a:ext cx="0" cy="180"/>
                                  </a:xfrm>
                                  <a:prstGeom prst="line">
                                    <a:avLst/>
                                  </a:prstGeom>
                                  <a:noFill/>
                                  <a:ln w="9525">
                                    <a:solidFill>
                                      <a:srgbClr val="000000"/>
                                    </a:solidFill>
                                    <a:round/>
                                    <a:headEnd/>
                                    <a:tailEnd/>
                                  </a:ln>
                                </wps:spPr>
                                <wps:bodyPr/>
                              </wps:wsp>
                            </wpg:grpSp>
                            <wps:wsp>
                              <wps:cNvPr id="21" name="Text Box 3772"/>
                              <wps:cNvSpPr txBox="1">
                                <a:spLocks noChangeArrowheads="1"/>
                              </wps:cNvSpPr>
                              <wps:spPr bwMode="auto">
                                <a:xfrm>
                                  <a:off x="5227" y="6782"/>
                                  <a:ext cx="1340" cy="540"/>
                                </a:xfrm>
                                <a:prstGeom prst="rect">
                                  <a:avLst/>
                                </a:prstGeom>
                                <a:noFill/>
                                <a:ln>
                                  <a:noFill/>
                                </a:ln>
                              </wps:spPr>
                              <wps:txbx>
                                <w:txbxContent>
                                  <w:p w:rsidR="00E1401E" w:rsidRPr="00C80B31" w:rsidRDefault="00E1401E" w:rsidP="00E1401E">
                                    <w:r>
                                      <w:t>Pit-t</w:t>
                                    </w:r>
                                    <w:r w:rsidRPr="00C80B31">
                                      <w:t>ô</w:t>
                                    </w:r>
                                    <w:r>
                                      <w:t>ng</w:t>
                                    </w:r>
                                  </w:p>
                                </w:txbxContent>
                              </wps:txbx>
                              <wps:bodyPr rot="0" vert="horz" wrap="square" lIns="91440" tIns="45720" rIns="91440" bIns="45720" anchor="t" anchorCtr="0" upright="1">
                                <a:noAutofit/>
                              </wps:bodyPr>
                            </wps:wsp>
                            <wps:wsp>
                              <wps:cNvPr id="22" name="Line 3773"/>
                              <wps:cNvCnPr/>
                              <wps:spPr bwMode="auto">
                                <a:xfrm flipV="1">
                                  <a:off x="4690" y="7007"/>
                                  <a:ext cx="603" cy="360"/>
                                </a:xfrm>
                                <a:prstGeom prst="line">
                                  <a:avLst/>
                                </a:prstGeom>
                                <a:noFill/>
                                <a:ln w="9525">
                                  <a:solidFill>
                                    <a:srgbClr val="000000"/>
                                  </a:solidFill>
                                  <a:round/>
                                  <a:headEnd/>
                                  <a:tailEnd/>
                                </a:ln>
                              </wps:spPr>
                              <wps:bodyPr/>
                            </wps:wsp>
                            <wps:wsp>
                              <wps:cNvPr id="23" name="Text Box 3774"/>
                              <wps:cNvSpPr txBox="1">
                                <a:spLocks noChangeArrowheads="1"/>
                              </wps:cNvSpPr>
                              <wps:spPr bwMode="auto">
                                <a:xfrm>
                                  <a:off x="5337" y="7622"/>
                                  <a:ext cx="1206" cy="540"/>
                                </a:xfrm>
                                <a:prstGeom prst="rect">
                                  <a:avLst/>
                                </a:prstGeom>
                                <a:noFill/>
                                <a:ln>
                                  <a:noFill/>
                                </a:ln>
                              </wps:spPr>
                              <wps:txbx>
                                <w:txbxContent>
                                  <w:p w:rsidR="00E1401E" w:rsidRDefault="00E1401E" w:rsidP="00E1401E">
                                    <w:r>
                                      <w:t>Xilanh</w:t>
                                    </w:r>
                                  </w:p>
                                </w:txbxContent>
                              </wps:txbx>
                              <wps:bodyPr rot="0" vert="horz" wrap="square" lIns="91440" tIns="45720" rIns="91440" bIns="45720" anchor="t" anchorCtr="0" upright="1">
                                <a:noAutofit/>
                              </wps:bodyPr>
                            </wps:wsp>
                            <wps:wsp>
                              <wps:cNvPr id="481" name="Line 3775"/>
                              <wps:cNvCnPr/>
                              <wps:spPr bwMode="auto">
                                <a:xfrm flipV="1">
                                  <a:off x="4757" y="7907"/>
                                  <a:ext cx="670" cy="360"/>
                                </a:xfrm>
                                <a:prstGeom prst="line">
                                  <a:avLst/>
                                </a:prstGeom>
                                <a:noFill/>
                                <a:ln w="9525">
                                  <a:solidFill>
                                    <a:srgbClr val="000000"/>
                                  </a:solidFill>
                                  <a:round/>
                                  <a:headEnd/>
                                  <a:tailEnd/>
                                </a:ln>
                              </wps:spPr>
                              <wps:bodyPr/>
                            </wps:wsp>
                            <wps:wsp>
                              <wps:cNvPr id="482" name="Text Box 3776"/>
                              <wps:cNvSpPr txBox="1">
                                <a:spLocks noChangeArrowheads="1"/>
                              </wps:cNvSpPr>
                              <wps:spPr bwMode="auto">
                                <a:xfrm>
                                  <a:off x="5314" y="8087"/>
                                  <a:ext cx="737" cy="900"/>
                                </a:xfrm>
                                <a:prstGeom prst="rect">
                                  <a:avLst/>
                                </a:prstGeom>
                                <a:noFill/>
                                <a:ln>
                                  <a:noFill/>
                                </a:ln>
                              </wps:spPr>
                              <wps:txbx>
                                <w:txbxContent>
                                  <w:p w:rsidR="00E1401E" w:rsidRDefault="00E1401E" w:rsidP="00E1401E">
                                    <w:r w:rsidRPr="00FD5DFA">
                                      <w:t>Ê</w:t>
                                    </w:r>
                                    <w:r>
                                      <w:t>te</w:t>
                                    </w:r>
                                  </w:p>
                                  <w:p w:rsidR="00E1401E" w:rsidRPr="00FD5DFA" w:rsidRDefault="00E1401E" w:rsidP="00E1401E">
                                    <w:r>
                                      <w:t>l</w:t>
                                    </w:r>
                                    <w:r w:rsidRPr="00FD5DFA">
                                      <w:t>ỏng</w:t>
                                    </w:r>
                                  </w:p>
                                </w:txbxContent>
                              </wps:txbx>
                              <wps:bodyPr rot="0" vert="horz" wrap="square" lIns="91440" tIns="45720" rIns="91440" bIns="45720" anchor="t" anchorCtr="0" upright="1">
                                <a:noAutofit/>
                              </wps:bodyPr>
                            </wps:wsp>
                            <wps:wsp>
                              <wps:cNvPr id="483" name="Line 3777"/>
                              <wps:cNvCnPr/>
                              <wps:spPr bwMode="auto">
                                <a:xfrm flipV="1">
                                  <a:off x="4623" y="8447"/>
                                  <a:ext cx="737" cy="180"/>
                                </a:xfrm>
                                <a:prstGeom prst="line">
                                  <a:avLst/>
                                </a:prstGeom>
                                <a:noFill/>
                                <a:ln w="9525">
                                  <a:solidFill>
                                    <a:srgbClr val="000000"/>
                                  </a:solidFill>
                                  <a:round/>
                                  <a:headEnd/>
                                  <a:tailEnd/>
                                </a:ln>
                              </wps:spPr>
                              <wps:bodyPr/>
                            </wps:wsp>
                            <wps:wsp>
                              <wps:cNvPr id="484" name="Text Box 3778"/>
                              <wps:cNvSpPr txBox="1">
                                <a:spLocks noChangeArrowheads="1"/>
                              </wps:cNvSpPr>
                              <wps:spPr bwMode="auto">
                                <a:xfrm>
                                  <a:off x="3239" y="7532"/>
                                  <a:ext cx="737" cy="720"/>
                                </a:xfrm>
                                <a:prstGeom prst="rect">
                                  <a:avLst/>
                                </a:prstGeom>
                                <a:noFill/>
                                <a:ln>
                                  <a:noFill/>
                                </a:ln>
                              </wps:spPr>
                              <wps:txbx>
                                <w:txbxContent>
                                  <w:p w:rsidR="00E1401E" w:rsidRDefault="00E1401E" w:rsidP="00E1401E">
                                    <w:r>
                                      <w:t>H</w:t>
                                    </w:r>
                                    <w:r w:rsidRPr="00FD5DFA">
                                      <w:t>ơ</w:t>
                                    </w:r>
                                    <w:r>
                                      <w:t>i</w:t>
                                    </w:r>
                                  </w:p>
                                  <w:p w:rsidR="00E1401E" w:rsidRPr="00FD5DFA" w:rsidRDefault="00E1401E" w:rsidP="00E1401E">
                                    <w:r w:rsidRPr="00FD5DFA">
                                      <w:t>ê</w:t>
                                    </w:r>
                                    <w:r>
                                      <w:t>te</w:t>
                                    </w:r>
                                  </w:p>
                                </w:txbxContent>
                              </wps:txbx>
                              <wps:bodyPr rot="0" vert="horz" wrap="square" lIns="91440" tIns="45720" rIns="91440" bIns="45720" anchor="t" anchorCtr="0" upright="1">
                                <a:noAutofit/>
                              </wps:bodyPr>
                            </wps:wsp>
                            <wps:wsp>
                              <wps:cNvPr id="316" name="Line 3779"/>
                              <wps:cNvCnPr/>
                              <wps:spPr bwMode="auto">
                                <a:xfrm>
                                  <a:off x="3819" y="7907"/>
                                  <a:ext cx="670" cy="360"/>
                                </a:xfrm>
                                <a:prstGeom prst="line">
                                  <a:avLst/>
                                </a:prstGeom>
                                <a:noFill/>
                                <a:ln w="9525">
                                  <a:solidFill>
                                    <a:srgbClr val="000000"/>
                                  </a:solidFill>
                                  <a:round/>
                                  <a:headEnd/>
                                  <a:tailEnd/>
                                </a:ln>
                              </wps:spPr>
                              <wps:bodyPr/>
                            </wps:wsp>
                            <wps:wsp>
                              <wps:cNvPr id="317" name="Text Box 3780"/>
                              <wps:cNvSpPr txBox="1">
                                <a:spLocks noChangeArrowheads="1"/>
                              </wps:cNvSpPr>
                              <wps:spPr bwMode="auto">
                                <a:xfrm>
                                  <a:off x="3082" y="8447"/>
                                  <a:ext cx="938" cy="900"/>
                                </a:xfrm>
                                <a:prstGeom prst="rect">
                                  <a:avLst/>
                                </a:prstGeom>
                                <a:noFill/>
                                <a:ln>
                                  <a:noFill/>
                                </a:ln>
                              </wps:spPr>
                              <wps:txbx>
                                <w:txbxContent>
                                  <w:p w:rsidR="00E1401E" w:rsidRDefault="00E1401E" w:rsidP="00E1401E">
                                    <w:r>
                                      <w:t>N</w:t>
                                    </w:r>
                                    <w:r w:rsidRPr="00FD5DFA">
                                      <w:t>út</w:t>
                                    </w:r>
                                  </w:p>
                                  <w:p w:rsidR="00E1401E" w:rsidRPr="00FD5DFA" w:rsidRDefault="00E1401E" w:rsidP="00E1401E">
                                    <w:r>
                                      <w:t>cao su</w:t>
                                    </w:r>
                                  </w:p>
                                </w:txbxContent>
                              </wps:txbx>
                              <wps:bodyPr rot="0" vert="horz" wrap="square" lIns="91440" tIns="45720" rIns="91440" bIns="45720" anchor="t" anchorCtr="0" upright="1">
                                <a:noAutofit/>
                              </wps:bodyPr>
                            </wps:wsp>
                            <wps:wsp>
                              <wps:cNvPr id="1269" name="Line 3781"/>
                              <wps:cNvCnPr/>
                              <wps:spPr bwMode="auto">
                                <a:xfrm>
                                  <a:off x="3819" y="8807"/>
                                  <a:ext cx="670" cy="360"/>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3759" o:spid="_x0000_s1204" style="position:absolute;margin-left:17.75pt;margin-top:5.7pt;width:123.25pt;height:96.5pt;z-index:251663360" coordorigin="3082,6782" coordsize="3485,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">
                      <v:group id="Group 3760" o:spid="_x0000_s1205" style="position:absolute;left:4199;top:7007;width:670;height:2220" coordorigin="4199,5747" coordsize="670,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3761" o:spid="_x0000_s1206" style="position:absolute;left:4355;top:6827;width:335;height:1800" coordorigin="4355,6827" coordsize="335,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Rectangle 3762" o:spid="_x0000_s1207" alt="10%" style="position:absolute;left:4355;top:7367;width:33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LWcAA&#10;AADbAAAADwAAAGRycy9kb3ducmV2LnhtbERPzWrCQBC+C77DMkJvuokHKdFVSqFaPFXrAwzZyQ9m&#10;Z9PsGGOevisUepuP73c2u8E1qqcu1J4NpIsEFHHubc2lgcv3x/wVVBBki41nMvCgALvtdLLBzPo7&#10;n6g/S6liCIcMDVQibaZ1yCtyGBa+JY5c4TuHEmFXatvhPYa7Ri+TZKUd1hwbKmzpvaL8er45Az3K&#10;kdLHmDRfY1HsD3L8GS8rY15mw9salNAg/+I/96eN81N4/hIP0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ILWcAAAADbAAAADwAAAAAAAAAAAAAAAACYAgAAZHJzL2Rvd25y&#10;ZXYueG1sUEsFBgAAAAAEAAQA9QAAAIUDAAAAAA==&#10;" fillcolor="black">
                            <v:fill r:id="rId256" o:title="" type="pattern"/>
                          </v:rect>
                          <v:rect id="Rectangle 3763" o:spid="_x0000_s1208" alt="Dashed horizontal" style="position:absolute;left:4355;top:826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08EA&#10;AADbAAAADwAAAGRycy9kb3ducmV2LnhtbERPTWvCQBC9C/0PyxR6001zKG3qKkGoeNBK0+Q+ZMck&#10;mJ0N2dUk/94VBG/zeJ+zXI+mFVfqXWNZwfsiAkFcWt1wpSD//5l/gnAeWWNrmRRM5GC9epktMdF2&#10;4D+6Zr4SIYRdggpq77tESlfWZNAtbEccuJPtDfoA+0rqHocQbloZR9GHNNhwaKixo01N5Tm7GAWH&#10;Ki5Nm+0L/5X/0rY5ppupSJV6ex3TbxCeRv8UP9w7HebHcP8lHCB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Zg9PBAAAA2wAAAA8AAAAAAAAAAAAAAAAAmAIAAGRycy9kb3du&#10;cmV2LnhtbFBLBQYAAAAABAAEAPUAAACGAwAAAAA=&#10;" fillcolor="black">
                            <v:fill r:id="rId218" o:title="" type="pattern"/>
                          </v:rect>
                          <v:rect id="Rectangle 3764" o:spid="_x0000_s1209" style="position:absolute;left:4355;top:682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4j8IA&#10;AADbAAAADwAAAGRycy9kb3ducmV2LnhtbERP32vCMBB+F/wfwgl7m6kbytYZRcY2FARZV9jrkZxt&#10;sbmUJrWdf70RBr7dx/fzluvB1uJMra8cK5hNExDE2pmKCwX5z+fjCwgfkA3WjknBH3lYr8ajJabG&#10;9fxN5ywUIoawT1FBGUKTSul1SRb91DXEkTu61mKIsC2kabGP4baWT0mykBYrjg0lNvRekj5lnVWg&#10;X7tdX/DugJfcz79+uw+9n+dKPUyGzRuIQEO4i//dWxPnP8Ptl3iAX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xviPwgAAANsAAAAPAAAAAAAAAAAAAAAAAJgCAABkcnMvZG93&#10;bnJldi54bWxQSwUGAAAAAAQABAD1AAAAhwMAAAAA&#10;" fillcolor="silver"/>
                        </v:group>
                        <v:rect id="Rectangle 3765" o:spid="_x0000_s1210" style="position:absolute;left:4288;top:6827;width:469;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U8EA&#10;AADbAAAADwAAAGRycy9kb3ducmV2LnhtbERP32vCMBB+H/g/hBN8m+lkjtGZShUFn4TpQPd2NLek&#10;tLmUJrPdf78Ig73dx/fzVuvRteJGfag9K3iaZyCIK69rNgo+zvvHVxAhImtsPZOCHwqwLiYPK8y1&#10;H/idbqdoRArhkKMCG2OXSxkqSw7D3HfEifvyvcOYYG+k7nFI4a6Viyx7kQ5rTg0WO9paqprTt1Ow&#10;6z6P5dIEWV6ivTZ+M+zt0Sg1m47lG4hIY/wX/7kPOs1/hv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f1PBAAAA2wAAAA8AAAAAAAAAAAAAAAAAmAIAAGRycy9kb3du&#10;cmV2LnhtbFBLBQYAAAAABAAEAPUAAACGAwAAAAA=&#10;" filled="f"/>
                        <v:shapetype id="_x0000_t116" coordsize="21600,21600" o:spt="116" path="m3475,qx,10800,3475,21600l18125,21600qx21600,10800,18125,xe">
                          <v:stroke joinstyle="miter"/>
                          <v:path gradientshapeok="t" o:connecttype="rect" textboxrect="1018,3163,20582,18437"/>
                        </v:shapetype>
                        <v:shape id="AutoShape 3766" o:spid="_x0000_s1211" type="#_x0000_t116" style="position:absolute;left:4199;top:6647;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9cEA&#10;AADbAAAADwAAAGRycy9kb3ducmV2LnhtbERP32vCMBB+H+x/CDfwZcxUcTI6o5SC6IMw5vT9aM62&#10;mFxKEm39740g7O0+vp+3WA3WiCv50DpWMBlnIIgrp1uuFRz+1h9fIEJE1mgck4IbBVgtX18WmGvX&#10;8y9d97EWKYRDjgqaGLtcylA1ZDGMXUecuJPzFmOCvpbaY5/CrZHTLJtLiy2nhgY7KhuqzvuLVfCz&#10;M6U3JfWb8nbcHo6z4n03L5QavQ3FN4hIQ/wXP91bneZ/wuOXdIB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hvXBAAAA2wAAAA8AAAAAAAAAAAAAAAAAmAIAAGRycy9kb3du&#10;cmV2LnhtbFBLBQYAAAAABAAEAPUAAACGAwAAAAA=&#10;"/>
                        <v:rect id="Rectangle 3767" o:spid="_x0000_s1212" style="position:absolute;left:4355;top:5927;width:33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FbF8IA&#10;AADbAAAADwAAAGRycy9kb3ducmV2LnhtbERP22rCQBB9F/oPyxT6VjcVlDa6hlJqqSCINuDrsDsm&#10;wexsyG4u7dd3BcG3OZzrrLLR1qKn1leOFbxMExDE2pmKCwX5z+b5FYQPyAZrx6Tglzxk64fJClPj&#10;Bj5QfwyFiCHsU1RQhtCkUnpdkkU/dQ1x5M6utRgibAtpWhxiuK3lLEkW0mLFsaHEhj5K0pdjZxXo&#10;t247FLzd41/u51+n7lPv5rlST4/j+xJEoDHcxTf3t4nzF3D9JR4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VsXwgAAANsAAAAPAAAAAAAAAAAAAAAAAJgCAABkcnMvZG93&#10;bnJldi54bWxQSwUGAAAAAAQABAD1AAAAhwMAAAAA&#10;" fillcolor="silver"/>
                        <v:shape id="AutoShape 3768" o:spid="_x0000_s1213" type="#_x0000_t116" style="position:absolute;left:4199;top:5747;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9GcEA&#10;AADbAAAADwAAAGRycy9kb3ducmV2LnhtbERP32vCMBB+H/g/hBN8GZoqw0k1SikMfRDGnL4fzdkW&#10;k0tJMlv/ezMY7O0+vp+32Q3WiDv50DpWMJ9lIIgrp1uuFZy/P6YrECEiazSOScGDAuy2o5cN5tr1&#10;/EX3U6xFCuGQo4Imxi6XMlQNWQwz1xEn7uq8xZigr6X22Kdwa+Qiy5bSYsupocGOyoaq2+nHKvg8&#10;mtKbkvp9+bgczpe34vW4LJSajIdiDSLSEP/Ff+6DTvPf4feXdI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AvRnBAAAA2wAAAA8AAAAAAAAAAAAAAAAAmAIAAGRycy9kb3du&#10;cmV2LnhtbFBLBQYAAAAABAAEAPUAAACGAwAAAAA=&#10;"/>
                        <v:rect id="Rectangle 3769" o:spid="_x0000_s1214" style="position:absolute;left:4384;top:8867;width:26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Jq/sQA&#10;AADbAAAADwAAAGRycy9kb3ducmV2LnhtbESPQUvDQBCF7wX/wzKCt3ajUKmx2yKi0oJQGgNeh91p&#10;EpqdDdlNk/rrnYPgbYb35r1v1tvJt+pCfWwCG7hfZKCIbXANVwbKr/f5ClRMyA7bwGTgShG2m5vZ&#10;GnMXRj7SpUiVkhCOORqoU+pyraOtyWNchI5YtFPoPSZZ+0q7HkcJ961+yLJH7bFhaaixo9ea7LkY&#10;vAH7NOzHivcH/Cnj8uN7eLOfy9KYu9vp5RlUoin9m/+ud07wBVZ+kQ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iav7EAAAA2wAAAA8AAAAAAAAAAAAAAAAAmAIAAGRycy9k&#10;b3ducmV2LnhtbFBLBQYAAAAABAAEAPUAAACJAwAAAAA=&#10;" fillcolor="silver"/>
                        <v:line id="Line 3770" o:spid="_x0000_s1215" style="position:absolute;visibility:visible;mso-wrap-style:square" from="4451,8687" to="4451,8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3771" o:spid="_x0000_s1216" style="position:absolute;visibility:visible;mso-wrap-style:square" from="4585,8687" to="4585,8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v:shape id="Text Box 3772" o:spid="_x0000_s1217" type="#_x0000_t202" style="position:absolute;left:5227;top:6782;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1401E" w:rsidRPr="00C80B31" w:rsidRDefault="00E1401E" w:rsidP="00E1401E">
                              <w:r>
                                <w:t>Pit-t</w:t>
                              </w:r>
                              <w:r w:rsidRPr="00C80B31">
                                <w:t>ô</w:t>
                              </w:r>
                              <w:r>
                                <w:t>ng</w:t>
                              </w:r>
                            </w:p>
                          </w:txbxContent>
                        </v:textbox>
                      </v:shape>
                      <v:line id="Line 3773" o:spid="_x0000_s1218" style="position:absolute;flip:y;visibility:visible;mso-wrap-style:square" from="4690,7007" to="5293,7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3774" o:spid="_x0000_s1219" type="#_x0000_t202" style="position:absolute;left:5337;top:7622;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1401E" w:rsidRDefault="00E1401E" w:rsidP="00E1401E">
                              <w:r>
                                <w:t>Xilanh</w:t>
                              </w:r>
                            </w:p>
                          </w:txbxContent>
                        </v:textbox>
                      </v:shape>
                      <v:line id="Line 3775" o:spid="_x0000_s1220" style="position:absolute;flip:y;visibility:visible;mso-wrap-style:square" from="4757,7907" to="5427,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yE5MYAAADcAAAADwAAAGRycy9kb3ducmV2LnhtbESPQWsCMRSE7wX/Q3hCL0WzFinb1ShS&#10;KPTgpVZWentunptlNy/bJNXtv28EweMwM98wy/VgO3EmHxrHCmbTDARx5XTDtYL91/skBxEissbO&#10;MSn4owDr1ehhiYV2F/6k8y7WIkE4FKjAxNgXUobKkMUwdT1x8k7OW4xJ+lpqj5cEt518zrIXabHh&#10;tGCwpzdDVbv7tQpkvn368ZvjvC3bw+HVlFXZf2+VehwPmwWISEO8h2/tD61g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hOTGAAAA3AAAAA8AAAAAAAAA&#10;AAAAAAAAoQIAAGRycy9kb3ducmV2LnhtbFBLBQYAAAAABAAEAPkAAACUAwAAAAA=&#10;"/>
                      <v:shape id="Text Box 3776" o:spid="_x0000_s1221" type="#_x0000_t202" style="position:absolute;left:5314;top:8087;width:73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E1401E" w:rsidRDefault="00E1401E" w:rsidP="00E1401E">
                              <w:r w:rsidRPr="00FD5DFA">
                                <w:t>Ê</w:t>
                              </w:r>
                              <w:r>
                                <w:t>te</w:t>
                              </w:r>
                            </w:p>
                            <w:p w:rsidR="00E1401E" w:rsidRPr="00FD5DFA" w:rsidRDefault="00E1401E" w:rsidP="00E1401E">
                              <w:r>
                                <w:t>l</w:t>
                              </w:r>
                              <w:r w:rsidRPr="00FD5DFA">
                                <w:t>ỏng</w:t>
                              </w:r>
                            </w:p>
                          </w:txbxContent>
                        </v:textbox>
                      </v:shape>
                      <v:line id="Line 3777" o:spid="_x0000_s1222" style="position:absolute;flip:y;visibility:visible;mso-wrap-style:square" from="4623,8447" to="5360,8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K/CMcAAADcAAAADwAAAGRycy9kb3ducmV2LnhtbESPQWsCMRSE74X+h/CEXkrN1kpZV6NI&#10;QejBS21Z8fbcPDfLbl62SarrvzeFQo/DzHzDLFaD7cSZfGgcK3geZyCIK6cbrhV8fW6echAhImvs&#10;HJOCKwVYLe/vFlhod+EPOu9iLRKEQ4EKTIx9IWWoDFkMY9cTJ+/kvMWYpK+l9nhJcNvJSZa9SosN&#10;pwWDPb0Zqtrdj1Ug8+3jt18fp23Z7vczU1Zlf9gq9TAa1nMQkYb4H/5rv2sF0/w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8IxwAAANwAAAAPAAAAAAAA&#10;AAAAAAAAAKECAABkcnMvZG93bnJldi54bWxQSwUGAAAAAAQABAD5AAAAlQMAAAAA&#10;"/>
                      <v:shape id="Text Box 3778" o:spid="_x0000_s1223" type="#_x0000_t202" style="position:absolute;left:3239;top:7532;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E1401E" w:rsidRDefault="00E1401E" w:rsidP="00E1401E">
                              <w:r>
                                <w:t>H</w:t>
                              </w:r>
                              <w:r w:rsidRPr="00FD5DFA">
                                <w:t>ơ</w:t>
                              </w:r>
                              <w:r>
                                <w:t>i</w:t>
                              </w:r>
                            </w:p>
                            <w:p w:rsidR="00E1401E" w:rsidRPr="00FD5DFA" w:rsidRDefault="00E1401E" w:rsidP="00E1401E">
                              <w:r w:rsidRPr="00FD5DFA">
                                <w:t>ê</w:t>
                              </w:r>
                              <w:r>
                                <w:t>te</w:t>
                              </w:r>
                            </w:p>
                          </w:txbxContent>
                        </v:textbox>
                      </v:shape>
                      <v:line id="Line 3779" o:spid="_x0000_s1224" style="position:absolute;visibility:visible;mso-wrap-style:square" from="3819,7907" to="4489,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shape id="Text Box 3780" o:spid="_x0000_s1225" type="#_x0000_t202" style="position:absolute;left:3082;top:8447;width:93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E1401E" w:rsidRDefault="00E1401E" w:rsidP="00E1401E">
                              <w:r>
                                <w:t>N</w:t>
                              </w:r>
                              <w:r w:rsidRPr="00FD5DFA">
                                <w:t>út</w:t>
                              </w:r>
                            </w:p>
                            <w:p w:rsidR="00E1401E" w:rsidRPr="00FD5DFA" w:rsidRDefault="00E1401E" w:rsidP="00E1401E">
                              <w:r>
                                <w:t>cao su</w:t>
                              </w:r>
                            </w:p>
                          </w:txbxContent>
                        </v:textbox>
                      </v:shape>
                      <v:line id="Line 3781" o:spid="_x0000_s1226" style="position:absolute;visibility:visible;mso-wrap-style:square" from="3819,8807" to="4489,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R8UAAADdAAAADwAAAGRycy9kb3ducmV2LnhtbERPTWvCQBC9F/wPywje6qYKoY2uIpaC&#10;eijVFvQ4ZsckNTsbdtck/ffdgtDbPN7nzJe9qUVLzleWFTyNExDEudUVFwq+Pt8en0H4gKyxtkwK&#10;fsjDcjF4mGOmbcd7ag+hEDGEfYYKyhCaTEqfl2TQj21DHLmLdQZDhK6Q2mEXw00tJ0mSSoMVx4YS&#10;G1qXlF8PN6PgffqRtqvtbtMft+k5f92fT9+dU2o07FczEIH68C++uzc6zp+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rR8UAAADdAAAADwAAAAAAAAAA&#10;AAAAAAChAgAAZHJzL2Rvd25yZXYueG1sUEsFBgAAAAAEAAQA+QAAAJMDAAAAAA==&#10;"/>
                    </v:group>
                  </w:pict>
                </mc:Fallback>
              </mc:AlternateContent>
            </w: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lang w:val="vi-VN"/>
              </w:rPr>
            </w:pP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3. Ứng dụng (SGK)</w:t>
            </w:r>
          </w:p>
          <w:p w:rsidR="00E1401E" w:rsidRPr="00640A3C" w:rsidRDefault="00E1401E" w:rsidP="00640A3C">
            <w:pPr>
              <w:spacing w:after="0" w:line="360" w:lineRule="auto"/>
              <w:jc w:val="both"/>
              <w:rPr>
                <w:rFonts w:ascii="Times New Roman" w:hAnsi="Times New Roman"/>
                <w:b/>
                <w:sz w:val="24"/>
                <w:szCs w:val="24"/>
                <w:lang w:val="vi-VN"/>
              </w:rPr>
            </w:pPr>
          </w:p>
        </w:tc>
      </w:tr>
    </w:tbl>
    <w:p w:rsidR="00E1401E" w:rsidRPr="00640A3C" w:rsidRDefault="00E1401E" w:rsidP="00640A3C">
      <w:pPr>
        <w:spacing w:after="0" w:line="360" w:lineRule="auto"/>
        <w:jc w:val="both"/>
        <w:rPr>
          <w:rFonts w:ascii="Times New Roman" w:hAnsi="Times New Roman"/>
          <w:b/>
          <w:sz w:val="24"/>
          <w:szCs w:val="24"/>
        </w:rPr>
      </w:pPr>
      <w:r w:rsidRPr="00640A3C">
        <w:rPr>
          <w:rFonts w:ascii="Times New Roman" w:hAnsi="Times New Roman"/>
          <w:b/>
          <w:sz w:val="24"/>
          <w:szCs w:val="24"/>
          <w:lang w:val="vi-VN"/>
        </w:rPr>
        <w:t xml:space="preserve">Hoạt động 3: </w:t>
      </w:r>
      <w:r w:rsidRPr="00640A3C">
        <w:rPr>
          <w:rFonts w:ascii="Times New Roman" w:hAnsi="Times New Roman"/>
          <w:sz w:val="24"/>
          <w:szCs w:val="24"/>
        </w:rPr>
        <w:t>Sự sôi</w:t>
      </w:r>
    </w:p>
    <w:p w:rsidR="00E1401E" w:rsidRPr="00640A3C" w:rsidRDefault="00E1401E" w:rsidP="00640A3C">
      <w:pPr>
        <w:spacing w:after="0" w:line="360" w:lineRule="auto"/>
        <w:rPr>
          <w:rFonts w:ascii="Times New Roman" w:hAnsi="Times New Roman"/>
          <w:sz w:val="24"/>
          <w:szCs w:val="24"/>
          <w:lang w:val="vi-VN"/>
        </w:rPr>
      </w:pPr>
      <w:r w:rsidRPr="00640A3C">
        <w:rPr>
          <w:rFonts w:ascii="Times New Roman" w:hAnsi="Times New Roman"/>
          <w:b/>
          <w:color w:val="000000"/>
          <w:sz w:val="24"/>
          <w:szCs w:val="24"/>
          <w:lang w:val="vi-VN"/>
        </w:rPr>
        <w:t xml:space="preserve">a) Mục đích: </w:t>
      </w:r>
      <w:r w:rsidRPr="00640A3C">
        <w:rPr>
          <w:rFonts w:ascii="Times New Roman" w:hAnsi="Times New Roman"/>
          <w:sz w:val="24"/>
          <w:szCs w:val="24"/>
          <w:lang w:val="vi-VN"/>
        </w:rPr>
        <w:t>Nêu khái niệm và giới thiệu tính chất của hơi khô và hơi bão hòa.</w:t>
      </w:r>
    </w:p>
    <w:p w:rsidR="00E1401E" w:rsidRPr="00640A3C" w:rsidRDefault="00E1401E" w:rsidP="00640A3C">
      <w:pPr>
        <w:spacing w:after="0" w:line="360" w:lineRule="auto"/>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đọc SGK và hoàn thành nhiệm vụ GV giao</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tìm hiểu kiến thức:</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b/>
          <w:color w:val="000000"/>
          <w:sz w:val="24"/>
          <w:szCs w:val="24"/>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E1401E" w:rsidRPr="00640A3C" w:rsidTr="001B0C0E">
        <w:tc>
          <w:tcPr>
            <w:tcW w:w="5920" w:type="dxa"/>
            <w:shd w:val="clear" w:color="auto" w:fill="auto"/>
          </w:tcPr>
          <w:p w:rsidR="00E1401E" w:rsidRPr="00640A3C" w:rsidRDefault="00E1401E" w:rsidP="00640A3C">
            <w:pPr>
              <w:tabs>
                <w:tab w:val="left" w:pos="495"/>
              </w:tabs>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Hoạt động của GV và HS</w:t>
            </w:r>
          </w:p>
        </w:tc>
        <w:tc>
          <w:tcPr>
            <w:tcW w:w="3656" w:type="dxa"/>
            <w:shd w:val="clear" w:color="auto" w:fill="auto"/>
          </w:tcPr>
          <w:p w:rsidR="00E1401E" w:rsidRPr="00640A3C" w:rsidRDefault="00E1401E" w:rsidP="00640A3C">
            <w:pPr>
              <w:spacing w:after="0" w:line="360" w:lineRule="auto"/>
              <w:jc w:val="center"/>
              <w:rPr>
                <w:rFonts w:ascii="Times New Roman" w:hAnsi="Times New Roman"/>
                <w:b/>
                <w:sz w:val="24"/>
                <w:szCs w:val="24"/>
              </w:rPr>
            </w:pPr>
            <w:r w:rsidRPr="00640A3C">
              <w:rPr>
                <w:rFonts w:ascii="Times New Roman" w:hAnsi="Times New Roman"/>
                <w:b/>
                <w:sz w:val="24"/>
                <w:szCs w:val="24"/>
              </w:rPr>
              <w:t>Sản phẩm dự kiến</w:t>
            </w:r>
          </w:p>
        </w:tc>
      </w:tr>
      <w:tr w:rsidR="00E1401E" w:rsidRPr="00640A3C" w:rsidTr="001B0C0E">
        <w:tc>
          <w:tcPr>
            <w:tcW w:w="5920" w:type="dxa"/>
            <w:shd w:val="clear" w:color="auto" w:fill="auto"/>
          </w:tcPr>
          <w:p w:rsidR="00E1401E" w:rsidRPr="00640A3C" w:rsidRDefault="00E1401E" w:rsidP="00640A3C">
            <w:pPr>
              <w:spacing w:after="0" w:line="360" w:lineRule="auto"/>
              <w:jc w:val="both"/>
              <w:rPr>
                <w:rFonts w:ascii="Times New Roman" w:hAnsi="Times New Roman"/>
                <w:color w:val="000000"/>
                <w:sz w:val="24"/>
                <w:szCs w:val="24"/>
              </w:rPr>
            </w:pPr>
            <w:r w:rsidRPr="00640A3C">
              <w:rPr>
                <w:rFonts w:ascii="Times New Roman" w:hAnsi="Times New Roman"/>
                <w:b/>
                <w:color w:val="000000"/>
                <w:sz w:val="24"/>
                <w:szCs w:val="24"/>
              </w:rPr>
              <w:lastRenderedPageBreak/>
              <w:t>Bước 1: Chuyển giao nhiệm vụ:</w:t>
            </w:r>
            <w:r w:rsidRPr="00640A3C">
              <w:rPr>
                <w:rFonts w:ascii="Times New Roman" w:hAnsi="Times New Roman"/>
                <w:color w:val="000000"/>
                <w:sz w:val="24"/>
                <w:szCs w:val="24"/>
              </w:rPr>
              <w:t xml:space="preserve"> </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êu câu hỏi để học sinh ôn tập.</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Hướng dẫn : so sánh điều kiện xảy ra.</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hận xét trình bày của học sinh.</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Nhắc lại thí nghiệm về đun nước sôi, vẽ đồ thị về sự thay đổi nhiệt độ của nước từ khi đun đến khi sôi và trong quá trình sôi.</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Khi nước đang sôi, ta vẫn cung cấp nhiệt lượng cho nước nhưng nhiệt độ của nước vẫn không thay đổi. Nhiệt lượng nước nhận được trong khi đang sôi dùng để làm gì và dùng công thức nào để tính nhiệt lượng này?</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 Trình bày công thức tính nhiệt lượng hoá hơi.</w:t>
            </w:r>
          </w:p>
          <w:p w:rsidR="00E1401E" w:rsidRPr="00640A3C" w:rsidRDefault="00E1401E" w:rsidP="00640A3C">
            <w:pPr>
              <w:spacing w:after="0" w:line="360" w:lineRule="auto"/>
              <w:jc w:val="both"/>
              <w:rPr>
                <w:rFonts w:ascii="Times New Roman" w:hAnsi="Times New Roman"/>
                <w:sz w:val="24"/>
                <w:szCs w:val="24"/>
              </w:rPr>
            </w:pPr>
            <w:r w:rsidRPr="00640A3C">
              <w:rPr>
                <w:rFonts w:ascii="Times New Roman" w:hAnsi="Times New Roman"/>
                <w:sz w:val="24"/>
                <w:szCs w:val="24"/>
              </w:rPr>
              <w:t>- Giới thiệu bảng 38.5 SGK.</w:t>
            </w:r>
          </w:p>
          <w:p w:rsidR="00E1401E" w:rsidRPr="00640A3C" w:rsidRDefault="00E1401E" w:rsidP="00640A3C">
            <w:pPr>
              <w:tabs>
                <w:tab w:val="left" w:pos="495"/>
              </w:tabs>
              <w:spacing w:after="0" w:line="360" w:lineRule="auto"/>
              <w:rPr>
                <w:rFonts w:ascii="Times New Roman" w:hAnsi="Times New Roman"/>
                <w:sz w:val="24"/>
                <w:szCs w:val="24"/>
              </w:rPr>
            </w:pPr>
            <w:r w:rsidRPr="00640A3C">
              <w:rPr>
                <w:rFonts w:ascii="Times New Roman" w:hAnsi="Times New Roman"/>
                <w:sz w:val="24"/>
                <w:szCs w:val="24"/>
              </w:rPr>
              <w:t>- Yêu cầu HS cho biết nhiệt hoá hơi của nước ở nhiệt độ sôi bằng 2,3.10</w:t>
            </w:r>
            <w:r w:rsidRPr="00640A3C">
              <w:rPr>
                <w:rFonts w:ascii="Times New Roman" w:hAnsi="Times New Roman"/>
                <w:sz w:val="24"/>
                <w:szCs w:val="24"/>
                <w:vertAlign w:val="superscript"/>
              </w:rPr>
              <w:t>6</w:t>
            </w:r>
            <w:r w:rsidRPr="00640A3C">
              <w:rPr>
                <w:rFonts w:ascii="Times New Roman" w:hAnsi="Times New Roman"/>
                <w:sz w:val="24"/>
                <w:szCs w:val="24"/>
              </w:rPr>
              <w:t xml:space="preserve"> J/kg có nghĩa gì?</w:t>
            </w:r>
          </w:p>
          <w:p w:rsidR="00E1401E" w:rsidRPr="00640A3C" w:rsidRDefault="00E1401E" w:rsidP="00640A3C">
            <w:pPr>
              <w:spacing w:after="0" w:line="360" w:lineRule="auto"/>
              <w:jc w:val="both"/>
              <w:rPr>
                <w:rFonts w:ascii="Times New Roman" w:hAnsi="Times New Roman"/>
                <w:b/>
                <w:color w:val="000000"/>
                <w:sz w:val="24"/>
                <w:szCs w:val="24"/>
              </w:rPr>
            </w:pPr>
            <w:r w:rsidRPr="00640A3C">
              <w:rPr>
                <w:rFonts w:ascii="Times New Roman" w:hAnsi="Times New Roman"/>
                <w:b/>
                <w:color w:val="000000"/>
                <w:sz w:val="24"/>
                <w:szCs w:val="24"/>
              </w:rPr>
              <w:t xml:space="preserve">Bước 2: Thực hiện nhiệm vụ: </w:t>
            </w:r>
          </w:p>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color w:val="000000"/>
                <w:sz w:val="24"/>
                <w:szCs w:val="24"/>
              </w:rPr>
              <w:t xml:space="preserve">+ </w:t>
            </w:r>
            <w:r w:rsidRPr="00640A3C">
              <w:rPr>
                <w:rFonts w:ascii="Times New Roman" w:hAnsi="Times New Roman"/>
                <w:sz w:val="24"/>
                <w:szCs w:val="24"/>
              </w:rPr>
              <w:t xml:space="preserve">HS trả lời câu hỏi </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rPr>
              <w:t xml:space="preserve">+ GV: </w:t>
            </w:r>
            <w:r w:rsidRPr="00640A3C">
              <w:rPr>
                <w:rFonts w:ascii="Times New Roman" w:hAnsi="Times New Roman"/>
                <w:color w:val="000000"/>
                <w:sz w:val="24"/>
                <w:szCs w:val="24"/>
                <w:lang w:val="vi-VN"/>
              </w:rPr>
              <w:t>quan sát và giúp đỡ học sinh</w:t>
            </w:r>
          </w:p>
          <w:p w:rsidR="00E1401E" w:rsidRPr="00640A3C" w:rsidRDefault="00E1401E" w:rsidP="00640A3C">
            <w:pPr>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Bước 3: Báo cáo, thảo luận: </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color w:val="000000"/>
                <w:sz w:val="24"/>
                <w:szCs w:val="24"/>
                <w:lang w:val="vi-VN"/>
              </w:rPr>
              <w:t>+</w:t>
            </w:r>
            <w:r w:rsidRPr="00640A3C">
              <w:rPr>
                <w:rFonts w:ascii="Times New Roman" w:hAnsi="Times New Roman"/>
                <w:sz w:val="24"/>
                <w:szCs w:val="24"/>
                <w:lang w:val="vi-VN"/>
              </w:rPr>
              <w:t xml:space="preserve"> Một HS lên bảng chữa, các học sinh khác làm vào vở</w:t>
            </w:r>
          </w:p>
          <w:p w:rsidR="00E1401E" w:rsidRPr="00640A3C" w:rsidRDefault="00E1401E" w:rsidP="00640A3C">
            <w:pPr>
              <w:tabs>
                <w:tab w:val="left" w:pos="495"/>
              </w:tabs>
              <w:spacing w:after="0" w:line="360" w:lineRule="auto"/>
              <w:rPr>
                <w:rFonts w:ascii="Times New Roman" w:hAnsi="Times New Roman"/>
                <w:b/>
                <w:sz w:val="24"/>
                <w:szCs w:val="24"/>
                <w:lang w:val="vi-VN"/>
              </w:rPr>
            </w:pPr>
            <w:r w:rsidRPr="00640A3C">
              <w:rPr>
                <w:rFonts w:ascii="Times New Roman" w:hAnsi="Times New Roman"/>
                <w:b/>
                <w:color w:val="000000"/>
                <w:sz w:val="24"/>
                <w:szCs w:val="24"/>
                <w:lang w:val="vi-VN"/>
              </w:rPr>
              <w:t xml:space="preserve">Bước 4: Kết luận, nhận định: </w:t>
            </w:r>
            <w:r w:rsidRPr="00640A3C">
              <w:rPr>
                <w:rFonts w:ascii="Times New Roman" w:hAnsi="Times New Roman"/>
                <w:color w:val="000000"/>
                <w:sz w:val="24"/>
                <w:szCs w:val="24"/>
                <w:lang w:val="vi-VN"/>
              </w:rPr>
              <w:t>GV nhận xét, đánh giá về thái độ, quá trình làm việc, kết quả hoạt động và chốt kiến thức.</w:t>
            </w:r>
          </w:p>
        </w:tc>
        <w:tc>
          <w:tcPr>
            <w:tcW w:w="3656" w:type="dxa"/>
            <w:shd w:val="clear" w:color="auto" w:fill="auto"/>
          </w:tcPr>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III. Sự sôi</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1. Thí nghiệm</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2. Nhiệt hoá hơi</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Q = L.m</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Q: Nhiệt lượng khối chất lỏng thu vào để toả hơi (J)</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m: Khối lượng của phần chất lỏng đã hoá hơi ở nhiệt độ sôi.</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sz w:val="24"/>
                <w:szCs w:val="24"/>
                <w:lang w:val="vi-VN"/>
              </w:rPr>
              <w:t>L: Nhiệt hoá hơi riêng của chất lỏng (J/kg)</w:t>
            </w:r>
          </w:p>
        </w:tc>
      </w:tr>
    </w:tbl>
    <w:p w:rsidR="00E1401E" w:rsidRPr="00640A3C" w:rsidRDefault="00E1401E" w:rsidP="00640A3C">
      <w:pPr>
        <w:spacing w:after="0" w:line="360" w:lineRule="auto"/>
        <w:jc w:val="both"/>
        <w:rPr>
          <w:rFonts w:ascii="Times New Roman" w:hAnsi="Times New Roman"/>
          <w:b/>
          <w:sz w:val="24"/>
          <w:szCs w:val="24"/>
          <w:lang w:val="vi-VN"/>
        </w:rPr>
      </w:pPr>
    </w:p>
    <w:p w:rsidR="00E1401E" w:rsidRPr="00640A3C" w:rsidRDefault="00E1401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C. HOẠT ĐỘNG LUYỆN TẬP</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Luyện tập củng cố nội dung bài học</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E1401E" w:rsidRPr="00640A3C" w:rsidRDefault="00E1401E" w:rsidP="00640A3C">
      <w:pPr>
        <w:spacing w:after="0" w:line="360" w:lineRule="auto"/>
        <w:jc w:val="center"/>
        <w:rPr>
          <w:rFonts w:ascii="Times New Roman" w:hAnsi="Times New Roman"/>
          <w:b/>
          <w:sz w:val="24"/>
          <w:szCs w:val="24"/>
          <w:lang w:val="vi-VN"/>
        </w:rPr>
      </w:pPr>
      <w:r w:rsidRPr="00640A3C">
        <w:rPr>
          <w:rFonts w:ascii="Times New Roman" w:hAnsi="Times New Roman"/>
          <w:b/>
          <w:sz w:val="24"/>
          <w:szCs w:val="24"/>
          <w:lang w:val="vi-VN"/>
        </w:rPr>
        <w:t>GV giao nhiệm vụ cho học sinh làm bài tập trắc nghiệm:</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t>Câu 1:</w:t>
      </w:r>
      <w:r w:rsidRPr="00640A3C">
        <w:rPr>
          <w:lang w:val="vi-VN"/>
        </w:rPr>
        <w:t> Điều nào sau đây không đú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A. Sự bay hơi là quá trình chuyển từ thể lỏng sang thể khí (hơi) ở bề mặt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B. Sự nóng chảy là quá trình chuyển từ thể rắn sang thể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C. Sự ngưng tụ là quá trinh chuyển từ thể lỏng sang thể rắn.</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D. Sự sôi là quá trình chuyển từ thể lỏng sang thể khí xảy ra ở cả bên trong và trên bề mặt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lastRenderedPageBreak/>
        <w:t>Câu 2:</w:t>
      </w:r>
      <w:r w:rsidRPr="00640A3C">
        <w:rPr>
          <w:lang w:val="vi-VN"/>
        </w:rPr>
        <w:t> Ở áp suất tiêu chuẩn, chất rắn kết tinh nào sau đây có nhiệt độ nóng chảy là 283 K.</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A. Thiếc.</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B. Nước đá.</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C. Chì.</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D. Nhôm.</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t>Câu 3:</w:t>
      </w:r>
      <w:r w:rsidRPr="00640A3C">
        <w:rPr>
          <w:lang w:val="vi-VN"/>
        </w:rPr>
        <w:t> Nhiệt độ nóng chảy của chất rắn kết tinh không có đặc điểm</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A. chất vô định hình không có nhiệt độ nóng chảy xác định.</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B. chất rắn kết tinh có nhiệt độ nóng chảy xác định.</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C. thể tích của tất cả các chất rắn đều tăng khi nóng chảy.</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D. với mỗi cấu trúc tinh thẻ, nhiệt độ nóng chảy phụ thuộc vào áp suất bên ngoài</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t>Câu 4:</w:t>
      </w:r>
      <w:r w:rsidRPr="00640A3C">
        <w:rPr>
          <w:lang w:val="vi-VN"/>
        </w:rPr>
        <w:t> Nhận định nào sau đây không đú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A. Nhiệt nóng chảy là nhiệt độ ở đó chất rắn bắt đầu nóng chảy.</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B. Trong thời gian nóng chảy, nhiệt độ của chất rắn kết tinh không thay đổi.</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C. Trong thời gian nóng chảy, nhiệt độ của chất rắn vô định hình tă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D. Nhiệt nóng chảy của một vật rắn tỉ lệ với khối lượng của vật.</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t>Câu 5:</w:t>
      </w:r>
      <w:r w:rsidRPr="00640A3C">
        <w:rPr>
          <w:lang w:val="vi-VN"/>
        </w:rPr>
        <w:t> Khi một chất lỏng bị “bay hơi” thì điểu nào sau đây không đú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A. Số phân tử hơi bị hút vào trong chất lỏng ít hơn số phân tử chất lỏng thoát khỏi bề mặt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B. Nhiệt độ của khối chất lỏng giảm.</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C. Sự bay hơi chỉ xảy ra ở bề mặt của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D. Chỉ có các phân tử chất lỏng thoát khỏi bề mặt chất lỏng thành phân tử hơi.</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t>Câu 6:</w:t>
      </w:r>
      <w:r w:rsidRPr="00640A3C">
        <w:rPr>
          <w:lang w:val="vi-VN"/>
        </w:rPr>
        <w:t> Phát biểu nào sau đây là không đúng? Tốc độ bay hơi của một lượng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A. không phụ thuộc vào bản chất của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B. càng lớn nếu nhiệt độ chất lỏng càng cao.</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C. càng lớn nếu diện tích bề mặt chất lỏng càng lớn.</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D. phụ thuộc vào áp suất của khí (hay hơi) trên bề mặt chất lỏ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b/>
          <w:bCs/>
          <w:lang w:val="vi-VN"/>
        </w:rPr>
        <w:t>Câu 7:</w:t>
      </w:r>
      <w:r w:rsidRPr="00640A3C">
        <w:rPr>
          <w:lang w:val="vi-VN"/>
        </w:rPr>
        <w:t> Một chất hơi đạt trạng thái “hơi bão hòa” thì</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A. ở cùng một nhiệt độ, áp suất hơi là như nhau với mọi chất.</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B. khi thể tích giảm, áp suất hơi tăng.</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C. áp suất hơi không phụ thuộc vào nhiệt độ hơi.</w:t>
      </w:r>
    </w:p>
    <w:p w:rsidR="00E1401E" w:rsidRPr="00640A3C" w:rsidRDefault="00E1401E" w:rsidP="00640A3C">
      <w:pPr>
        <w:pStyle w:val="NormalWeb"/>
        <w:spacing w:before="0" w:beforeAutospacing="0" w:after="0" w:afterAutospacing="0" w:line="360" w:lineRule="auto"/>
        <w:ind w:left="48" w:right="48"/>
        <w:jc w:val="both"/>
        <w:rPr>
          <w:lang w:val="vi-VN"/>
        </w:rPr>
      </w:pPr>
      <w:r w:rsidRPr="00640A3C">
        <w:rPr>
          <w:lang w:val="vi-VN"/>
        </w:rPr>
        <w:t>    D. tốc độ ngưng tụ bằng tốc độ bay hơi.</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8:</w:t>
      </w:r>
      <w:r w:rsidRPr="00640A3C">
        <w:rPr>
          <w:rFonts w:ascii="Times New Roman" w:hAnsi="Times New Roman"/>
          <w:sz w:val="24"/>
          <w:szCs w:val="24"/>
          <w:lang w:val="vi-VN"/>
        </w:rPr>
        <w:t> Trong thời gian sôi của một chất lỏng, ở áp suất chuẩn,</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chỉ có quá trình chuyển từ thể lỏng sang thể khí ở bên trong chất lỏng.</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nhiệt độ của chất lỏng không đổi.</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lastRenderedPageBreak/>
        <w:t>    C. chỉ có quá trình chuyển từ thể lỏng sang thể khí ở trên bề mặt chất lỏng.</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nhiệt độ của chất lỏng tăng.</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b/>
          <w:bCs/>
          <w:sz w:val="24"/>
          <w:szCs w:val="24"/>
          <w:lang w:val="vi-VN"/>
        </w:rPr>
        <w:t>Câu 9:</w:t>
      </w:r>
      <w:r w:rsidRPr="00640A3C">
        <w:rPr>
          <w:rFonts w:ascii="Times New Roman" w:hAnsi="Times New Roman"/>
          <w:sz w:val="24"/>
          <w:szCs w:val="24"/>
          <w:lang w:val="vi-VN"/>
        </w:rPr>
        <w:t> Lượng nước sôi có trong một chiếc ấm có khối lượng m = 300 g. Đun nước tới nhiệt độ sôi, dưới áp suất khí quyển bằng 1atm. Cho nhiệt hóa hơi riêng của nước là 2,3.10</w:t>
      </w:r>
      <w:r w:rsidRPr="00640A3C">
        <w:rPr>
          <w:rFonts w:ascii="Times New Roman" w:hAnsi="Times New Roman"/>
          <w:sz w:val="24"/>
          <w:szCs w:val="24"/>
          <w:vertAlign w:val="superscript"/>
          <w:lang w:val="vi-VN"/>
        </w:rPr>
        <w:t>6</w:t>
      </w:r>
      <w:r w:rsidRPr="00640A3C">
        <w:rPr>
          <w:rFonts w:ascii="Times New Roman" w:hAnsi="Times New Roman"/>
          <w:sz w:val="24"/>
          <w:szCs w:val="24"/>
          <w:lang w:val="vi-VN"/>
        </w:rPr>
        <w:t> J/kg. Nhiệt lượng cần thiết để có m’ = 100 g nước hóa thành hơi là</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A. 690 J.</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B. 230 J.</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C. 460 J.</w:t>
      </w:r>
    </w:p>
    <w:p w:rsidR="00E1401E" w:rsidRPr="00640A3C" w:rsidRDefault="00E1401E" w:rsidP="00640A3C">
      <w:pPr>
        <w:spacing w:after="0" w:line="360" w:lineRule="auto"/>
        <w:ind w:left="48" w:right="48"/>
        <w:jc w:val="both"/>
        <w:rPr>
          <w:rFonts w:ascii="Times New Roman" w:hAnsi="Times New Roman"/>
          <w:sz w:val="24"/>
          <w:szCs w:val="24"/>
          <w:lang w:val="vi-VN"/>
        </w:rPr>
      </w:pPr>
      <w:r w:rsidRPr="00640A3C">
        <w:rPr>
          <w:rFonts w:ascii="Times New Roman" w:hAnsi="Times New Roman"/>
          <w:sz w:val="24"/>
          <w:szCs w:val="24"/>
          <w:lang w:val="vi-VN"/>
        </w:rPr>
        <w:t>    D. 320 J.</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 xml:space="preserve">HS làm các bài tập </w:t>
      </w:r>
    </w:p>
    <w:p w:rsidR="00E1401E" w:rsidRPr="00640A3C" w:rsidRDefault="00E1401E" w:rsidP="00640A3C">
      <w:pPr>
        <w:spacing w:after="0" w:line="360" w:lineRule="auto"/>
        <w:ind w:left="48" w:right="48"/>
        <w:jc w:val="center"/>
        <w:rPr>
          <w:rFonts w:ascii="Times New Roman" w:hAnsi="Times New Roman"/>
          <w:sz w:val="24"/>
          <w:szCs w:val="24"/>
          <w:lang w:val="vi-VN"/>
        </w:rPr>
      </w:pPr>
      <w:r w:rsidRPr="00640A3C">
        <w:rPr>
          <w:rFonts w:ascii="Times New Roman" w:hAnsi="Times New Roman"/>
          <w:b/>
          <w:bCs/>
          <w:sz w:val="24"/>
          <w:szCs w:val="24"/>
          <w:lang w:val="vi-VN"/>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73"/>
        <w:gridCol w:w="556"/>
        <w:gridCol w:w="573"/>
        <w:gridCol w:w="556"/>
        <w:gridCol w:w="573"/>
        <w:gridCol w:w="556"/>
        <w:gridCol w:w="573"/>
        <w:gridCol w:w="556"/>
        <w:gridCol w:w="556"/>
      </w:tblGrid>
      <w:tr w:rsidR="00E1401E" w:rsidRPr="00640A3C" w:rsidTr="00922A8A">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Câu</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1</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3</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4</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5</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6</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8</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9</w:t>
            </w:r>
          </w:p>
        </w:tc>
      </w:tr>
      <w:tr w:rsidR="00E1401E" w:rsidRPr="00640A3C" w:rsidTr="00922A8A">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Đáp án</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C</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401E" w:rsidRPr="00640A3C" w:rsidRDefault="00E1401E" w:rsidP="00640A3C">
            <w:pPr>
              <w:spacing w:after="0" w:line="360" w:lineRule="auto"/>
              <w:rPr>
                <w:rFonts w:ascii="Times New Roman" w:hAnsi="Times New Roman"/>
                <w:sz w:val="24"/>
                <w:szCs w:val="24"/>
              </w:rPr>
            </w:pPr>
            <w:r w:rsidRPr="00640A3C">
              <w:rPr>
                <w:rFonts w:ascii="Times New Roman" w:hAnsi="Times New Roman"/>
                <w:sz w:val="24"/>
                <w:szCs w:val="24"/>
              </w:rPr>
              <w:t>B</w:t>
            </w:r>
          </w:p>
        </w:tc>
      </w:tr>
    </w:tbl>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rPr>
      </w:pPr>
    </w:p>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GV:</w:t>
      </w:r>
      <w:r w:rsidRPr="00640A3C">
        <w:rPr>
          <w:rFonts w:ascii="Times New Roman" w:hAnsi="Times New Roman"/>
          <w:sz w:val="24"/>
          <w:szCs w:val="24"/>
          <w:lang w:val="vi-VN"/>
        </w:rPr>
        <w:t xml:space="preserve"> Gọi HS nêu các kiến thức trọng tâm trong bài.</w:t>
      </w:r>
    </w:p>
    <w:p w:rsidR="00E1401E" w:rsidRPr="00640A3C" w:rsidRDefault="00E1401E" w:rsidP="00640A3C">
      <w:pPr>
        <w:spacing w:after="0" w:line="360" w:lineRule="auto"/>
        <w:jc w:val="both"/>
        <w:rPr>
          <w:rFonts w:ascii="Times New Roman" w:hAnsi="Times New Roman"/>
          <w:sz w:val="24"/>
          <w:szCs w:val="24"/>
          <w:lang w:val="vi-VN"/>
        </w:rPr>
      </w:pPr>
      <w:r w:rsidRPr="00640A3C">
        <w:rPr>
          <w:rFonts w:ascii="Times New Roman" w:hAnsi="Times New Roman"/>
          <w:b/>
          <w:sz w:val="24"/>
          <w:szCs w:val="24"/>
          <w:lang w:val="vi-VN"/>
        </w:rPr>
        <w:t xml:space="preserve">HS: </w:t>
      </w:r>
      <w:r w:rsidRPr="00640A3C">
        <w:rPr>
          <w:rFonts w:ascii="Times New Roman" w:hAnsi="Times New Roman"/>
          <w:sz w:val="24"/>
          <w:szCs w:val="24"/>
          <w:lang w:val="vi-VN"/>
        </w:rPr>
        <w:t>Hoạt động cá nhân và đại diện HS lên bảng chữa bài.</w:t>
      </w:r>
    </w:p>
    <w:p w:rsidR="00E1401E" w:rsidRPr="00640A3C" w:rsidRDefault="00E1401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D. HOẠT ĐỘNG VẬN DỤNG</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a) Mục đích:</w:t>
      </w:r>
      <w:r w:rsidRPr="00640A3C">
        <w:rPr>
          <w:rFonts w:ascii="Times New Roman" w:hAnsi="Times New Roman"/>
          <w:color w:val="000000"/>
          <w:sz w:val="24"/>
          <w:szCs w:val="24"/>
          <w:lang w:val="vi-VN"/>
        </w:rPr>
        <w:t xml:space="preserve"> </w:t>
      </w:r>
      <w:r w:rsidRPr="00640A3C">
        <w:rPr>
          <w:rFonts w:ascii="Times New Roman" w:hAnsi="Times New Roman"/>
          <w:sz w:val="24"/>
          <w:szCs w:val="24"/>
          <w:lang w:val="vi-VN"/>
        </w:rPr>
        <w:t>Học sinh được củng cố lại kiến thức thông qua bài tập ứng dụng.</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b) Nội dung: </w:t>
      </w:r>
      <w:r w:rsidRPr="00640A3C">
        <w:rPr>
          <w:rFonts w:ascii="Times New Roman" w:hAnsi="Times New Roman"/>
          <w:color w:val="000000"/>
          <w:sz w:val="24"/>
          <w:szCs w:val="24"/>
          <w:lang w:val="vi-VN"/>
        </w:rPr>
        <w:t>HS sử dụng SGK và vận dụng kiến thức đã học để trả lời câu hỏi.</w:t>
      </w:r>
    </w:p>
    <w:p w:rsidR="00E1401E" w:rsidRPr="00640A3C" w:rsidRDefault="00E1401E" w:rsidP="00640A3C">
      <w:pPr>
        <w:tabs>
          <w:tab w:val="left" w:pos="567"/>
          <w:tab w:val="left" w:pos="1134"/>
        </w:tabs>
        <w:spacing w:after="0" w:line="360" w:lineRule="auto"/>
        <w:jc w:val="both"/>
        <w:rPr>
          <w:rFonts w:ascii="Times New Roman" w:hAnsi="Times New Roman"/>
          <w:color w:val="000000"/>
          <w:sz w:val="24"/>
          <w:szCs w:val="24"/>
          <w:lang w:val="vi-VN"/>
        </w:rPr>
      </w:pPr>
      <w:r w:rsidRPr="00640A3C">
        <w:rPr>
          <w:rFonts w:ascii="Times New Roman" w:hAnsi="Times New Roman"/>
          <w:b/>
          <w:color w:val="000000"/>
          <w:sz w:val="24"/>
          <w:szCs w:val="24"/>
          <w:lang w:val="vi-VN"/>
        </w:rPr>
        <w:t xml:space="preserve">c) Sản phẩm: </w:t>
      </w:r>
      <w:r w:rsidRPr="00640A3C">
        <w:rPr>
          <w:rFonts w:ascii="Times New Roman" w:hAnsi="Times New Roman"/>
          <w:color w:val="000000"/>
          <w:sz w:val="24"/>
          <w:szCs w:val="24"/>
          <w:lang w:val="vi-VN"/>
        </w:rPr>
        <w:t>HS hoàn thành các bài tập</w:t>
      </w:r>
    </w:p>
    <w:p w:rsidR="00E1401E" w:rsidRPr="00640A3C" w:rsidRDefault="00E1401E" w:rsidP="00640A3C">
      <w:pPr>
        <w:tabs>
          <w:tab w:val="left" w:pos="567"/>
          <w:tab w:val="left" w:pos="1134"/>
        </w:tabs>
        <w:spacing w:after="0" w:line="360" w:lineRule="auto"/>
        <w:jc w:val="both"/>
        <w:rPr>
          <w:rFonts w:ascii="Times New Roman" w:hAnsi="Times New Roman"/>
          <w:b/>
          <w:color w:val="000000"/>
          <w:sz w:val="24"/>
          <w:szCs w:val="24"/>
          <w:lang w:val="vi-VN"/>
        </w:rPr>
      </w:pPr>
      <w:r w:rsidRPr="00640A3C">
        <w:rPr>
          <w:rFonts w:ascii="Times New Roman" w:hAnsi="Times New Roman"/>
          <w:b/>
          <w:color w:val="000000"/>
          <w:sz w:val="24"/>
          <w:szCs w:val="24"/>
          <w:lang w:val="vi-VN"/>
        </w:rPr>
        <w:t xml:space="preserve">d) Tổ chức thực hiện: </w:t>
      </w:r>
      <w:r w:rsidRPr="00640A3C">
        <w:rPr>
          <w:rFonts w:ascii="Times New Roman" w:hAnsi="Times New Roman"/>
          <w:sz w:val="24"/>
          <w:szCs w:val="24"/>
          <w:lang w:val="vi-VN"/>
        </w:rPr>
        <w:t>Làm bài tập vận dụng</w:t>
      </w:r>
    </w:p>
    <w:p w:rsidR="00E1401E" w:rsidRPr="00640A3C" w:rsidRDefault="00E1401E" w:rsidP="00640A3C">
      <w:pPr>
        <w:spacing w:after="0" w:line="360" w:lineRule="auto"/>
        <w:jc w:val="both"/>
        <w:rPr>
          <w:rFonts w:ascii="Times New Roman" w:hAnsi="Times New Roman"/>
          <w:b/>
          <w:sz w:val="24"/>
          <w:szCs w:val="24"/>
          <w:lang w:val="vi-VN"/>
        </w:rPr>
      </w:pPr>
      <w:r w:rsidRPr="00640A3C">
        <w:rPr>
          <w:rFonts w:ascii="Times New Roman" w:hAnsi="Times New Roman"/>
          <w:b/>
          <w:sz w:val="24"/>
          <w:szCs w:val="24"/>
          <w:lang w:val="vi-VN"/>
        </w:rPr>
        <w:t>* HƯỚNG DẪN VỀ NHÀ</w:t>
      </w:r>
    </w:p>
    <w:p w:rsidR="00E1401E" w:rsidRPr="00640A3C" w:rsidRDefault="00E1401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GV tóm lại nội dung chính của bài.</w:t>
      </w:r>
    </w:p>
    <w:p w:rsidR="00E1401E" w:rsidRPr="00640A3C" w:rsidRDefault="00E1401E" w:rsidP="00640A3C">
      <w:pPr>
        <w:tabs>
          <w:tab w:val="left" w:leader="underscore" w:pos="9356"/>
        </w:tabs>
        <w:spacing w:after="0" w:line="360" w:lineRule="auto"/>
        <w:rPr>
          <w:rFonts w:ascii="Times New Roman" w:hAnsi="Times New Roman"/>
          <w:sz w:val="24"/>
          <w:szCs w:val="24"/>
          <w:lang w:val="vi-VN"/>
        </w:rPr>
      </w:pPr>
      <w:r w:rsidRPr="00640A3C">
        <w:rPr>
          <w:rFonts w:ascii="Times New Roman" w:hAnsi="Times New Roman"/>
          <w:sz w:val="24"/>
          <w:szCs w:val="24"/>
          <w:lang w:val="vi-VN"/>
        </w:rPr>
        <w:t xml:space="preserve">+ Yêu cầu HS về nhà làm các bài tập </w:t>
      </w:r>
    </w:p>
    <w:p w:rsidR="00E1401E" w:rsidRPr="00640A3C" w:rsidRDefault="00E1401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 Yêu cầu: HS chuẩn bị bài sau.</w:t>
      </w:r>
    </w:p>
    <w:p w:rsidR="00E1401E" w:rsidRPr="00640A3C" w:rsidRDefault="00E1401E" w:rsidP="00640A3C">
      <w:pPr>
        <w:spacing w:after="0" w:line="360" w:lineRule="auto"/>
        <w:rPr>
          <w:rFonts w:ascii="Times New Roman" w:hAnsi="Times New Roman"/>
          <w:sz w:val="24"/>
          <w:szCs w:val="24"/>
          <w:lang w:val="vi-VN"/>
        </w:rPr>
      </w:pPr>
      <w:r w:rsidRPr="00640A3C">
        <w:rPr>
          <w:rFonts w:ascii="Times New Roman" w:hAnsi="Times New Roman"/>
          <w:sz w:val="24"/>
          <w:szCs w:val="24"/>
          <w:lang w:val="vi-VN"/>
        </w:rPr>
        <w:t>..........................................................................................................................................................</w:t>
      </w:r>
    </w:p>
    <w:sectPr w:rsidR="00E1401E" w:rsidRPr="00640A3C" w:rsidSect="00D93CAA">
      <w:headerReference w:type="default" r:id="rId257"/>
      <w:footerReference w:type="default" r:id="rId258"/>
      <w:pgSz w:w="12240" w:h="15840"/>
      <w:pgMar w:top="360" w:right="1440" w:bottom="450" w:left="1440" w:header="288" w:footer="6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1C9" w:rsidRDefault="002061C9">
      <w:pPr>
        <w:spacing w:after="0" w:line="240" w:lineRule="auto"/>
      </w:pPr>
      <w:r>
        <w:separator/>
      </w:r>
    </w:p>
  </w:endnote>
  <w:endnote w:type="continuationSeparator" w:id="0">
    <w:p w:rsidR="002061C9" w:rsidRDefault="002061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CAA" w:rsidRPr="00D93CAA" w:rsidRDefault="00D93CAA" w:rsidP="00D93CAA">
    <w:pPr>
      <w:pBdr>
        <w:top w:val="thinThickSmallGap" w:sz="24" w:space="1" w:color="622423"/>
      </w:pBdr>
      <w:tabs>
        <w:tab w:val="right" w:pos="10205"/>
      </w:tabs>
      <w:spacing w:after="0" w:line="240" w:lineRule="auto"/>
      <w:jc w:val="center"/>
      <w:rPr>
        <w:rFonts w:ascii="Times New Roman" w:eastAsia="Times New Roman" w:hAnsi="Times New Roman"/>
        <w:sz w:val="24"/>
        <w:szCs w:val="24"/>
        <w:lang w:val="x-none" w:eastAsia="x-none"/>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1C9" w:rsidRDefault="002061C9">
      <w:pPr>
        <w:spacing w:after="0" w:line="240" w:lineRule="auto"/>
      </w:pPr>
      <w:r>
        <w:separator/>
      </w:r>
    </w:p>
  </w:footnote>
  <w:footnote w:type="continuationSeparator" w:id="0">
    <w:p w:rsidR="002061C9" w:rsidRDefault="002061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CAA" w:rsidRPr="00D93CAA" w:rsidRDefault="00D93CAA" w:rsidP="00D93CAA">
    <w:pPr>
      <w:tabs>
        <w:tab w:val="center" w:pos="4680"/>
        <w:tab w:val="right" w:pos="9360"/>
      </w:tabs>
      <w:spacing w:after="0" w:line="240" w:lineRule="auto"/>
      <w:jc w:val="center"/>
      <w:rPr>
        <w:rFonts w:ascii="Times New Roman" w:eastAsia="Times New Roman" w:hAnsi="Times New Roman"/>
        <w:sz w:val="24"/>
        <w:szCs w:val="24"/>
        <w:lang w:val="x-none" w:eastAsia="x-none"/>
      </w:rPr>
    </w:pPr>
    <w:r>
      <w:t>hoc357.edu.vn</w:t>
    </w:r>
  </w:p>
  <w:p w:rsidR="00D84EB5" w:rsidRPr="001B0C0E" w:rsidRDefault="00D84EB5" w:rsidP="009E2E25">
    <w:pPr>
      <w:pStyle w:val="Header"/>
      <w:jc w:val="center"/>
      <w:rPr>
        <w:rFonts w:ascii="Arial" w:hAnsi="Arial"/>
        <w:lang w:val="vi-V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020"/>
    <w:rsid w:val="001B0C0E"/>
    <w:rsid w:val="002061C9"/>
    <w:rsid w:val="0027100D"/>
    <w:rsid w:val="00283A3A"/>
    <w:rsid w:val="0029382E"/>
    <w:rsid w:val="002C4F1F"/>
    <w:rsid w:val="00301D65"/>
    <w:rsid w:val="00334A2B"/>
    <w:rsid w:val="00533D2E"/>
    <w:rsid w:val="005E1892"/>
    <w:rsid w:val="00607D37"/>
    <w:rsid w:val="00640A3C"/>
    <w:rsid w:val="006502A2"/>
    <w:rsid w:val="006B6595"/>
    <w:rsid w:val="008A43B7"/>
    <w:rsid w:val="008D09D2"/>
    <w:rsid w:val="00922A8A"/>
    <w:rsid w:val="0098710E"/>
    <w:rsid w:val="009E2E25"/>
    <w:rsid w:val="00A83A45"/>
    <w:rsid w:val="00AA173C"/>
    <w:rsid w:val="00BC6434"/>
    <w:rsid w:val="00C06AF4"/>
    <w:rsid w:val="00C364F3"/>
    <w:rsid w:val="00C73020"/>
    <w:rsid w:val="00D45201"/>
    <w:rsid w:val="00D77B5C"/>
    <w:rsid w:val="00D84EB5"/>
    <w:rsid w:val="00D93CAA"/>
    <w:rsid w:val="00DE3C28"/>
    <w:rsid w:val="00E1401E"/>
    <w:rsid w:val="00E410BE"/>
    <w:rsid w:val="00E64DB2"/>
    <w:rsid w:val="00E85409"/>
    <w:rsid w:val="00ED38EE"/>
    <w:rsid w:val="00EF08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020"/>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7302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link w:val="Header"/>
    <w:rsid w:val="00C73020"/>
    <w:rPr>
      <w:rFonts w:ascii=".VnTime" w:eastAsia="Times New Roman" w:hAnsi=".VnTime" w:cs="Times New Roman"/>
      <w:sz w:val="26"/>
      <w:szCs w:val="24"/>
      <w:lang w:val="en-US"/>
    </w:rPr>
  </w:style>
  <w:style w:type="table" w:styleId="TableGrid">
    <w:name w:val="Table Grid"/>
    <w:basedOn w:val="TableNormal"/>
    <w:uiPriority w:val="59"/>
    <w:rsid w:val="00C730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7302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283A3A"/>
    <w:pPr>
      <w:ind w:left="720"/>
      <w:contextualSpacing/>
    </w:pPr>
  </w:style>
  <w:style w:type="paragraph" w:styleId="BodyTextIndent">
    <w:name w:val="Body Text Indent"/>
    <w:basedOn w:val="Normal"/>
    <w:link w:val="BodyTextIndentChar"/>
    <w:unhideWhenUsed/>
    <w:rsid w:val="006502A2"/>
    <w:pPr>
      <w:spacing w:after="120"/>
      <w:ind w:left="360"/>
    </w:pPr>
    <w:rPr>
      <w:rFonts w:eastAsia="Times New Roman"/>
      <w:lang w:val="vi-VN" w:eastAsia="vi-VN"/>
    </w:rPr>
  </w:style>
  <w:style w:type="character" w:customStyle="1" w:styleId="BodyTextIndentChar">
    <w:name w:val="Body Text Indent Char"/>
    <w:link w:val="BodyTextIndent"/>
    <w:rsid w:val="006502A2"/>
    <w:rPr>
      <w:rFonts w:ascii="Calibri" w:eastAsia="Times New Roman" w:hAnsi="Calibri" w:cs="Times New Roman"/>
      <w:lang w:eastAsia="vi-VN"/>
    </w:rPr>
  </w:style>
  <w:style w:type="paragraph" w:styleId="Footer">
    <w:name w:val="footer"/>
    <w:basedOn w:val="Normal"/>
    <w:link w:val="FooterChar"/>
    <w:uiPriority w:val="99"/>
    <w:unhideWhenUsed/>
    <w:rsid w:val="00640A3C"/>
    <w:pPr>
      <w:tabs>
        <w:tab w:val="center" w:pos="4680"/>
        <w:tab w:val="right" w:pos="9360"/>
      </w:tabs>
    </w:pPr>
  </w:style>
  <w:style w:type="character" w:customStyle="1" w:styleId="FooterChar">
    <w:name w:val="Footer Char"/>
    <w:link w:val="Footer"/>
    <w:uiPriority w:val="99"/>
    <w:rsid w:val="00640A3C"/>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020"/>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7302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link w:val="Header"/>
    <w:rsid w:val="00C73020"/>
    <w:rPr>
      <w:rFonts w:ascii=".VnTime" w:eastAsia="Times New Roman" w:hAnsi=".VnTime" w:cs="Times New Roman"/>
      <w:sz w:val="26"/>
      <w:szCs w:val="24"/>
      <w:lang w:val="en-US"/>
    </w:rPr>
  </w:style>
  <w:style w:type="table" w:styleId="TableGrid">
    <w:name w:val="Table Grid"/>
    <w:basedOn w:val="TableNormal"/>
    <w:uiPriority w:val="59"/>
    <w:rsid w:val="00C730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7302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283A3A"/>
    <w:pPr>
      <w:ind w:left="720"/>
      <w:contextualSpacing/>
    </w:pPr>
  </w:style>
  <w:style w:type="paragraph" w:styleId="BodyTextIndent">
    <w:name w:val="Body Text Indent"/>
    <w:basedOn w:val="Normal"/>
    <w:link w:val="BodyTextIndentChar"/>
    <w:unhideWhenUsed/>
    <w:rsid w:val="006502A2"/>
    <w:pPr>
      <w:spacing w:after="120"/>
      <w:ind w:left="360"/>
    </w:pPr>
    <w:rPr>
      <w:rFonts w:eastAsia="Times New Roman"/>
      <w:lang w:val="vi-VN" w:eastAsia="vi-VN"/>
    </w:rPr>
  </w:style>
  <w:style w:type="character" w:customStyle="1" w:styleId="BodyTextIndentChar">
    <w:name w:val="Body Text Indent Char"/>
    <w:link w:val="BodyTextIndent"/>
    <w:rsid w:val="006502A2"/>
    <w:rPr>
      <w:rFonts w:ascii="Calibri" w:eastAsia="Times New Roman" w:hAnsi="Calibri" w:cs="Times New Roman"/>
      <w:lang w:eastAsia="vi-VN"/>
    </w:rPr>
  </w:style>
  <w:style w:type="paragraph" w:styleId="Footer">
    <w:name w:val="footer"/>
    <w:basedOn w:val="Normal"/>
    <w:link w:val="FooterChar"/>
    <w:uiPriority w:val="99"/>
    <w:unhideWhenUsed/>
    <w:rsid w:val="00640A3C"/>
    <w:pPr>
      <w:tabs>
        <w:tab w:val="center" w:pos="4680"/>
        <w:tab w:val="right" w:pos="9360"/>
      </w:tabs>
    </w:pPr>
  </w:style>
  <w:style w:type="character" w:customStyle="1" w:styleId="FooterChar">
    <w:name w:val="Footer Char"/>
    <w:link w:val="Footer"/>
    <w:uiPriority w:val="99"/>
    <w:rsid w:val="00640A3C"/>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61.wmf"/><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image" Target="media/image86.wmf"/><Relationship Id="rId205" Type="http://schemas.openxmlformats.org/officeDocument/2006/relationships/oleObject" Target="embeddings/oleObject106.bin"/><Relationship Id="rId226" Type="http://schemas.openxmlformats.org/officeDocument/2006/relationships/image" Target="media/image104.wmf"/><Relationship Id="rId247" Type="http://schemas.openxmlformats.org/officeDocument/2006/relationships/oleObject" Target="embeddings/oleObject126.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1.bin"/><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21.bin"/><Relationship Id="rId258"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image" Target="media/image36.wmf"/><Relationship Id="rId150" Type="http://schemas.openxmlformats.org/officeDocument/2006/relationships/oleObject" Target="embeddings/oleObject76.bin"/><Relationship Id="rId171" Type="http://schemas.openxmlformats.org/officeDocument/2006/relationships/image" Target="media/image77.wmf"/><Relationship Id="rId192" Type="http://schemas.openxmlformats.org/officeDocument/2006/relationships/oleObject" Target="embeddings/oleObject99.bin"/><Relationship Id="rId206" Type="http://schemas.openxmlformats.org/officeDocument/2006/relationships/image" Target="media/image93.wmf"/><Relationship Id="rId227" Type="http://schemas.openxmlformats.org/officeDocument/2006/relationships/oleObject" Target="embeddings/oleObject116.bin"/><Relationship Id="rId248" Type="http://schemas.openxmlformats.org/officeDocument/2006/relationships/image" Target="media/image115.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image" Target="media/image57.wmf"/><Relationship Id="rId54" Type="http://schemas.openxmlformats.org/officeDocument/2006/relationships/image" Target="media/image23.wmf"/><Relationship Id="rId75" Type="http://schemas.openxmlformats.org/officeDocument/2006/relationships/image" Target="media/image31.wmf"/><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image" Target="media/image73.wmf"/><Relationship Id="rId182" Type="http://schemas.openxmlformats.org/officeDocument/2006/relationships/oleObject" Target="embeddings/oleObject94.bin"/><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image" Target="media/image52.wmf"/><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88.bin"/><Relationship Id="rId193" Type="http://schemas.openxmlformats.org/officeDocument/2006/relationships/image" Target="media/image87.wmf"/><Relationship Id="rId207" Type="http://schemas.openxmlformats.org/officeDocument/2006/relationships/oleObject" Target="embeddings/oleObject107.bin"/><Relationship Id="rId228" Type="http://schemas.openxmlformats.org/officeDocument/2006/relationships/image" Target="media/image105.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image" Target="media/image47.gif"/><Relationship Id="rId260" Type="http://schemas.openxmlformats.org/officeDocument/2006/relationships/theme" Target="theme/theme1.xml"/><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2.wmf"/><Relationship Id="rId218" Type="http://schemas.openxmlformats.org/officeDocument/2006/relationships/image" Target="media/image99.gif"/><Relationship Id="rId239" Type="http://schemas.openxmlformats.org/officeDocument/2006/relationships/oleObject" Target="embeddings/oleObject122.bin"/><Relationship Id="rId250" Type="http://schemas.openxmlformats.org/officeDocument/2006/relationships/image" Target="media/image116.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image" Target="media/image94.wmf"/><Relationship Id="rId229" Type="http://schemas.openxmlformats.org/officeDocument/2006/relationships/oleObject" Target="embeddings/oleObject117.bin"/><Relationship Id="rId240" Type="http://schemas.openxmlformats.org/officeDocument/2006/relationships/image" Target="media/image111.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oleObject" Target="embeddings/oleObject50.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3.wmf"/><Relationship Id="rId163" Type="http://schemas.openxmlformats.org/officeDocument/2006/relationships/image" Target="media/image74.wmf"/><Relationship Id="rId184" Type="http://schemas.openxmlformats.org/officeDocument/2006/relationships/oleObject" Target="embeddings/oleObject95.bin"/><Relationship Id="rId219" Type="http://schemas.openxmlformats.org/officeDocument/2006/relationships/image" Target="media/image100.gif"/><Relationship Id="rId230" Type="http://schemas.openxmlformats.org/officeDocument/2006/relationships/image" Target="media/image106.wmf"/><Relationship Id="rId251" Type="http://schemas.openxmlformats.org/officeDocument/2006/relationships/oleObject" Target="embeddings/oleObject128.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3.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oleObject" Target="embeddings/oleObject108.bin"/><Relationship Id="rId220" Type="http://schemas.openxmlformats.org/officeDocument/2006/relationships/image" Target="media/image101.wmf"/><Relationship Id="rId241"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6.bin"/><Relationship Id="rId78"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oleObject" Target="embeddings/oleObject73.bin"/><Relationship Id="rId164" Type="http://schemas.openxmlformats.org/officeDocument/2006/relationships/oleObject" Target="embeddings/oleObject83.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image" Target="media/image95.wmf"/><Relationship Id="rId26" Type="http://schemas.openxmlformats.org/officeDocument/2006/relationships/oleObject" Target="embeddings/oleObject10.bin"/><Relationship Id="rId231" Type="http://schemas.openxmlformats.org/officeDocument/2006/relationships/oleObject" Target="embeddings/oleObject118.bin"/><Relationship Id="rId252" Type="http://schemas.openxmlformats.org/officeDocument/2006/relationships/image" Target="media/image117.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78.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5.bin"/><Relationship Id="rId221" Type="http://schemas.openxmlformats.org/officeDocument/2006/relationships/oleObject" Target="embeddings/oleObject113.bin"/><Relationship Id="rId242" Type="http://schemas.openxmlformats.org/officeDocument/2006/relationships/image" Target="media/image112.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image" Target="media/image64.wmf"/><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image" Target="media/image107.wmf"/><Relationship Id="rId253" Type="http://schemas.openxmlformats.org/officeDocument/2006/relationships/oleObject" Target="embeddings/oleObject129.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image" Target="media/image59.wmf"/><Relationship Id="rId80" Type="http://schemas.openxmlformats.org/officeDocument/2006/relationships/oleObject" Target="embeddings/oleObject40.bin"/><Relationship Id="rId155" Type="http://schemas.openxmlformats.org/officeDocument/2006/relationships/image" Target="media/image70.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2.wmf"/><Relationship Id="rId243" Type="http://schemas.openxmlformats.org/officeDocument/2006/relationships/oleObject" Target="embeddings/oleObject124.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image" Target="media/image54.wmf"/><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oleObject" Target="embeddings/oleObject74.bin"/><Relationship Id="rId166" Type="http://schemas.openxmlformats.org/officeDocument/2006/relationships/oleObject" Target="embeddings/oleObject84.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19.bin"/><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60" Type="http://schemas.openxmlformats.org/officeDocument/2006/relationships/image" Target="media/image26.wmf"/><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oleObject" Target="embeddings/oleObject79.bin"/><Relationship Id="rId177" Type="http://schemas.openxmlformats.org/officeDocument/2006/relationships/image" Target="media/image79.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image" Target="media/image65.png"/><Relationship Id="rId167" Type="http://schemas.openxmlformats.org/officeDocument/2006/relationships/oleObject" Target="embeddings/oleObject85.bin"/><Relationship Id="rId188" Type="http://schemas.openxmlformats.org/officeDocument/2006/relationships/oleObject" Target="embeddings/oleObject97.bin"/><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0.bin"/><Relationship Id="rId40" Type="http://schemas.openxmlformats.org/officeDocument/2006/relationships/image" Target="media/image16.wmf"/><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image" Target="media/image71.wmf"/><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image" Target="media/image90.wmf"/><Relationship Id="rId203" Type="http://schemas.openxmlformats.org/officeDocument/2006/relationships/oleObject" Target="embeddings/oleObject105.bin"/><Relationship Id="rId19" Type="http://schemas.openxmlformats.org/officeDocument/2006/relationships/image" Target="media/image6.wmf"/><Relationship Id="rId224" Type="http://schemas.openxmlformats.org/officeDocument/2006/relationships/image" Target="media/image103.wmf"/><Relationship Id="rId245" Type="http://schemas.openxmlformats.org/officeDocument/2006/relationships/oleObject" Target="embeddings/oleObject125.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5.png"/><Relationship Id="rId147" Type="http://schemas.openxmlformats.org/officeDocument/2006/relationships/image" Target="media/image66.wmf"/><Relationship Id="rId168" Type="http://schemas.openxmlformats.org/officeDocument/2006/relationships/oleObject" Target="embeddings/oleObject86.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image" Target="media/image85.wmf"/><Relationship Id="rId3" Type="http://schemas.microsoft.com/office/2007/relationships/stylesWithEffects" Target="stylesWithEffects.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image" Target="media/image119.gi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5.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image" Target="media/image114.wmf"/><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0.w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11.bin"/><Relationship Id="rId236" Type="http://schemas.openxmlformats.org/officeDocument/2006/relationships/image" Target="media/image109.wmf"/><Relationship Id="rId25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8</Pages>
  <Words>28340</Words>
  <Characters>161543</Characters>
  <Application>Microsoft Office Word</Application>
  <DocSecurity>0</DocSecurity>
  <Lines>1346</Lines>
  <Paragraphs>3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9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12T04:39:00Z</dcterms:created>
  <dcterms:modified xsi:type="dcterms:W3CDTF">2021-09-12T04:39:00Z</dcterms:modified>
</cp:coreProperties>
</file>